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comments/comment1.xml" ContentType="application/vnd.openxmlformats-officedocument.presentationml.comments+xml"/>
  <Override PartName="/ppt/ink/ink2.xml" ContentType="application/inkml+xml"/>
  <Override PartName="/ppt/ink/ink3.xml" ContentType="application/inkml+xml"/>
  <Override PartName="/ppt/notesSlides/notesSlide2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5"/>
  </p:notesMasterIdLst>
  <p:sldIdLst>
    <p:sldId id="379" r:id="rId5"/>
    <p:sldId id="412" r:id="rId6"/>
    <p:sldId id="375" r:id="rId7"/>
    <p:sldId id="377" r:id="rId8"/>
    <p:sldId id="380" r:id="rId9"/>
    <p:sldId id="386" r:id="rId10"/>
    <p:sldId id="362" r:id="rId11"/>
    <p:sldId id="373" r:id="rId12"/>
    <p:sldId id="381" r:id="rId13"/>
    <p:sldId id="385" r:id="rId14"/>
    <p:sldId id="401" r:id="rId15"/>
    <p:sldId id="409" r:id="rId16"/>
    <p:sldId id="387" r:id="rId17"/>
    <p:sldId id="388" r:id="rId18"/>
    <p:sldId id="410" r:id="rId19"/>
    <p:sldId id="411" r:id="rId20"/>
    <p:sldId id="366" r:id="rId21"/>
    <p:sldId id="287" r:id="rId22"/>
    <p:sldId id="295" r:id="rId23"/>
    <p:sldId id="297" r:id="rId24"/>
    <p:sldId id="396" r:id="rId25"/>
    <p:sldId id="394" r:id="rId26"/>
    <p:sldId id="397" r:id="rId27"/>
    <p:sldId id="332" r:id="rId28"/>
    <p:sldId id="289" r:id="rId29"/>
    <p:sldId id="334" r:id="rId30"/>
    <p:sldId id="336" r:id="rId31"/>
    <p:sldId id="337" r:id="rId32"/>
    <p:sldId id="339" r:id="rId33"/>
    <p:sldId id="321" r:id="rId34"/>
    <p:sldId id="290" r:id="rId35"/>
    <p:sldId id="350" r:id="rId36"/>
    <p:sldId id="408" r:id="rId37"/>
    <p:sldId id="399" r:id="rId38"/>
    <p:sldId id="400" r:id="rId39"/>
    <p:sldId id="324" r:id="rId40"/>
    <p:sldId id="369" r:id="rId41"/>
    <p:sldId id="370" r:id="rId42"/>
    <p:sldId id="371" r:id="rId43"/>
    <p:sldId id="372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ahul Karthik S" initials="RKS" lastIdx="1" clrIdx="0">
    <p:extLst>
      <p:ext uri="{19B8F6BF-5375-455C-9EA6-DF929625EA0E}">
        <p15:presenceInfo xmlns:p15="http://schemas.microsoft.com/office/powerpoint/2012/main" userId="S::rahulkarthik.s2021@vitstudent.ac.in::38e2677d-2816-4cbb-88b5-8f237cd8491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45" autoAdjust="0"/>
    <p:restoredTop sz="94662" autoAdjust="0"/>
  </p:normalViewPr>
  <p:slideViewPr>
    <p:cSldViewPr>
      <p:cViewPr varScale="1">
        <p:scale>
          <a:sx n="76" d="100"/>
          <a:sy n="76" d="100"/>
        </p:scale>
        <p:origin x="1603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62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commentAuthors" Target="commentAuthor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ucky agarwal" userId="7f083f1c6a6e3626" providerId="LiveId" clId="{B1B22387-E2B3-458B-BDA4-3F0CDFFFAE1D}"/>
    <pc:docChg chg="undo redo custSel addSld delSld modSld">
      <pc:chgData name="Lucky agarwal" userId="7f083f1c6a6e3626" providerId="LiveId" clId="{B1B22387-E2B3-458B-BDA4-3F0CDFFFAE1D}" dt="2021-06-26T12:42:53.799" v="704" actId="20577"/>
      <pc:docMkLst>
        <pc:docMk/>
      </pc:docMkLst>
      <pc:sldChg chg="del">
        <pc:chgData name="Lucky agarwal" userId="7f083f1c6a6e3626" providerId="LiveId" clId="{B1B22387-E2B3-458B-BDA4-3F0CDFFFAE1D}" dt="2021-06-26T11:31:49.937" v="5" actId="47"/>
        <pc:sldMkLst>
          <pc:docMk/>
          <pc:sldMk cId="533463322" sldId="355"/>
        </pc:sldMkLst>
      </pc:sldChg>
      <pc:sldChg chg="addSp delSp modSp new mod">
        <pc:chgData name="Lucky agarwal" userId="7f083f1c6a6e3626" providerId="LiveId" clId="{B1B22387-E2B3-458B-BDA4-3F0CDFFFAE1D}" dt="2021-06-26T11:31:45.065" v="4"/>
        <pc:sldMkLst>
          <pc:docMk/>
          <pc:sldMk cId="1462423940" sldId="412"/>
        </pc:sldMkLst>
        <pc:spChg chg="del">
          <ac:chgData name="Lucky agarwal" userId="7f083f1c6a6e3626" providerId="LiveId" clId="{B1B22387-E2B3-458B-BDA4-3F0CDFFFAE1D}" dt="2021-06-26T11:31:29.610" v="1" actId="478"/>
          <ac:spMkLst>
            <pc:docMk/>
            <pc:sldMk cId="1462423940" sldId="412"/>
            <ac:spMk id="2" creationId="{DAE946B5-650C-499B-9F67-8BFBD15D8574}"/>
          </ac:spMkLst>
        </pc:spChg>
        <pc:spChg chg="del">
          <ac:chgData name="Lucky agarwal" userId="7f083f1c6a6e3626" providerId="LiveId" clId="{B1B22387-E2B3-458B-BDA4-3F0CDFFFAE1D}" dt="2021-06-26T11:31:29.610" v="1" actId="478"/>
          <ac:spMkLst>
            <pc:docMk/>
            <pc:sldMk cId="1462423940" sldId="412"/>
            <ac:spMk id="3" creationId="{FD9143DF-882C-46DD-8E16-00773169ACD7}"/>
          </ac:spMkLst>
        </pc:spChg>
        <pc:spChg chg="add mod">
          <ac:chgData name="Lucky agarwal" userId="7f083f1c6a6e3626" providerId="LiveId" clId="{B1B22387-E2B3-458B-BDA4-3F0CDFFFAE1D}" dt="2021-06-26T11:31:45.065" v="4"/>
          <ac:spMkLst>
            <pc:docMk/>
            <pc:sldMk cId="1462423940" sldId="412"/>
            <ac:spMk id="5" creationId="{CBF94258-8A7E-44DE-8C23-4D9541E370B3}"/>
          </ac:spMkLst>
        </pc:spChg>
        <pc:spChg chg="add mod">
          <ac:chgData name="Lucky agarwal" userId="7f083f1c6a6e3626" providerId="LiveId" clId="{B1B22387-E2B3-458B-BDA4-3F0CDFFFAE1D}" dt="2021-06-26T11:31:45.065" v="4"/>
          <ac:spMkLst>
            <pc:docMk/>
            <pc:sldMk cId="1462423940" sldId="412"/>
            <ac:spMk id="6" creationId="{4F79C06A-DCFF-4FA4-84BD-C9923ACD3684}"/>
          </ac:spMkLst>
        </pc:spChg>
        <pc:spChg chg="add mod">
          <ac:chgData name="Lucky agarwal" userId="7f083f1c6a6e3626" providerId="LiveId" clId="{B1B22387-E2B3-458B-BDA4-3F0CDFFFAE1D}" dt="2021-06-26T11:31:45.065" v="4"/>
          <ac:spMkLst>
            <pc:docMk/>
            <pc:sldMk cId="1462423940" sldId="412"/>
            <ac:spMk id="8" creationId="{12F25529-27BC-4B3F-93C4-F6304995EB51}"/>
          </ac:spMkLst>
        </pc:spChg>
        <pc:spChg chg="add mod">
          <ac:chgData name="Lucky agarwal" userId="7f083f1c6a6e3626" providerId="LiveId" clId="{B1B22387-E2B3-458B-BDA4-3F0CDFFFAE1D}" dt="2021-06-26T11:31:45.065" v="4"/>
          <ac:spMkLst>
            <pc:docMk/>
            <pc:sldMk cId="1462423940" sldId="412"/>
            <ac:spMk id="9" creationId="{36C83F23-F8AA-4A05-BE17-74E7AC1A9C09}"/>
          </ac:spMkLst>
        </pc:spChg>
        <pc:graphicFrameChg chg="add del">
          <ac:chgData name="Lucky agarwal" userId="7f083f1c6a6e3626" providerId="LiveId" clId="{B1B22387-E2B3-458B-BDA4-3F0CDFFFAE1D}" dt="2021-06-26T11:31:34.143" v="3"/>
          <ac:graphicFrameMkLst>
            <pc:docMk/>
            <pc:sldMk cId="1462423940" sldId="412"/>
            <ac:graphicFrameMk id="4" creationId="{A16DC99F-57D9-4B20-B28F-B196C4A5A60F}"/>
          </ac:graphicFrameMkLst>
        </pc:graphicFrameChg>
        <pc:picChg chg="add mod">
          <ac:chgData name="Lucky agarwal" userId="7f083f1c6a6e3626" providerId="LiveId" clId="{B1B22387-E2B3-458B-BDA4-3F0CDFFFAE1D}" dt="2021-06-26T11:31:45.065" v="4"/>
          <ac:picMkLst>
            <pc:docMk/>
            <pc:sldMk cId="1462423940" sldId="412"/>
            <ac:picMk id="7" creationId="{C701E79C-02E9-4AD8-9704-19D6A02EC85B}"/>
          </ac:picMkLst>
        </pc:picChg>
      </pc:sldChg>
      <pc:sldChg chg="addSp delSp modSp new mod">
        <pc:chgData name="Lucky agarwal" userId="7f083f1c6a6e3626" providerId="LiveId" clId="{B1B22387-E2B3-458B-BDA4-3F0CDFFFAE1D}" dt="2021-06-26T11:32:08.444" v="11"/>
        <pc:sldMkLst>
          <pc:docMk/>
          <pc:sldMk cId="3597069954" sldId="413"/>
        </pc:sldMkLst>
        <pc:spChg chg="del">
          <ac:chgData name="Lucky agarwal" userId="7f083f1c6a6e3626" providerId="LiveId" clId="{B1B22387-E2B3-458B-BDA4-3F0CDFFFAE1D}" dt="2021-06-26T11:32:07.451" v="10" actId="478"/>
          <ac:spMkLst>
            <pc:docMk/>
            <pc:sldMk cId="3597069954" sldId="413"/>
            <ac:spMk id="2" creationId="{6D510A88-DF3B-4A70-BAFC-DCEDDEBF2081}"/>
          </ac:spMkLst>
        </pc:spChg>
        <pc:spChg chg="del">
          <ac:chgData name="Lucky agarwal" userId="7f083f1c6a6e3626" providerId="LiveId" clId="{B1B22387-E2B3-458B-BDA4-3F0CDFFFAE1D}" dt="2021-06-26T11:32:07.451" v="10" actId="478"/>
          <ac:spMkLst>
            <pc:docMk/>
            <pc:sldMk cId="3597069954" sldId="413"/>
            <ac:spMk id="3" creationId="{4BE52121-D852-49AD-8F2B-40218FEFFAD9}"/>
          </ac:spMkLst>
        </pc:spChg>
        <pc:spChg chg="add mod">
          <ac:chgData name="Lucky agarwal" userId="7f083f1c6a6e3626" providerId="LiveId" clId="{B1B22387-E2B3-458B-BDA4-3F0CDFFFAE1D}" dt="2021-06-26T11:32:08.444" v="11"/>
          <ac:spMkLst>
            <pc:docMk/>
            <pc:sldMk cId="3597069954" sldId="413"/>
            <ac:spMk id="4" creationId="{7FF4F537-96F7-4C77-828D-9192BEF65D8B}"/>
          </ac:spMkLst>
        </pc:spChg>
        <pc:spChg chg="add mod">
          <ac:chgData name="Lucky agarwal" userId="7f083f1c6a6e3626" providerId="LiveId" clId="{B1B22387-E2B3-458B-BDA4-3F0CDFFFAE1D}" dt="2021-06-26T11:32:08.444" v="11"/>
          <ac:spMkLst>
            <pc:docMk/>
            <pc:sldMk cId="3597069954" sldId="413"/>
            <ac:spMk id="5" creationId="{22B9241D-DE62-4716-8EEB-A48821AE279D}"/>
          </ac:spMkLst>
        </pc:spChg>
        <pc:spChg chg="add mod">
          <ac:chgData name="Lucky agarwal" userId="7f083f1c6a6e3626" providerId="LiveId" clId="{B1B22387-E2B3-458B-BDA4-3F0CDFFFAE1D}" dt="2021-06-26T11:32:08.444" v="11"/>
          <ac:spMkLst>
            <pc:docMk/>
            <pc:sldMk cId="3597069954" sldId="413"/>
            <ac:spMk id="7" creationId="{F668B2F7-CB67-410C-A218-93D7613C358B}"/>
          </ac:spMkLst>
        </pc:spChg>
        <pc:picChg chg="add mod">
          <ac:chgData name="Lucky agarwal" userId="7f083f1c6a6e3626" providerId="LiveId" clId="{B1B22387-E2B3-458B-BDA4-3F0CDFFFAE1D}" dt="2021-06-26T11:32:08.444" v="11"/>
          <ac:picMkLst>
            <pc:docMk/>
            <pc:sldMk cId="3597069954" sldId="413"/>
            <ac:picMk id="6" creationId="{FDD315E0-B1A9-4BCE-9DAE-633DD705AA09}"/>
          </ac:picMkLst>
        </pc:picChg>
      </pc:sldChg>
      <pc:sldChg chg="addSp delSp modSp new mod">
        <pc:chgData name="Lucky agarwal" userId="7f083f1c6a6e3626" providerId="LiveId" clId="{B1B22387-E2B3-458B-BDA4-3F0CDFFFAE1D}" dt="2021-06-26T12:38:46.888" v="480" actId="20577"/>
        <pc:sldMkLst>
          <pc:docMk/>
          <pc:sldMk cId="3035385539" sldId="414"/>
        </pc:sldMkLst>
        <pc:spChg chg="del">
          <ac:chgData name="Lucky agarwal" userId="7f083f1c6a6e3626" providerId="LiveId" clId="{B1B22387-E2B3-458B-BDA4-3F0CDFFFAE1D}" dt="2021-06-26T11:32:12.700" v="12" actId="478"/>
          <ac:spMkLst>
            <pc:docMk/>
            <pc:sldMk cId="3035385539" sldId="414"/>
            <ac:spMk id="2" creationId="{FB7BB6CE-42C1-4435-8FFF-F77BDABB525E}"/>
          </ac:spMkLst>
        </pc:spChg>
        <pc:spChg chg="del">
          <ac:chgData name="Lucky agarwal" userId="7f083f1c6a6e3626" providerId="LiveId" clId="{B1B22387-E2B3-458B-BDA4-3F0CDFFFAE1D}" dt="2021-06-26T11:32:12.700" v="12" actId="478"/>
          <ac:spMkLst>
            <pc:docMk/>
            <pc:sldMk cId="3035385539" sldId="414"/>
            <ac:spMk id="3" creationId="{96EE6B40-287F-46EC-ACE9-74382AB95647}"/>
          </ac:spMkLst>
        </pc:spChg>
        <pc:spChg chg="add mod">
          <ac:chgData name="Lucky agarwal" userId="7f083f1c6a6e3626" providerId="LiveId" clId="{B1B22387-E2B3-458B-BDA4-3F0CDFFFAE1D}" dt="2021-06-26T11:32:24.014" v="13"/>
          <ac:spMkLst>
            <pc:docMk/>
            <pc:sldMk cId="3035385539" sldId="414"/>
            <ac:spMk id="5" creationId="{779C407C-524B-4BE8-A7CE-203E9B68335E}"/>
          </ac:spMkLst>
        </pc:spChg>
        <pc:spChg chg="add del mod">
          <ac:chgData name="Lucky agarwal" userId="7f083f1c6a6e3626" providerId="LiveId" clId="{B1B22387-E2B3-458B-BDA4-3F0CDFFFAE1D}" dt="2021-06-26T11:34:33.351" v="111" actId="21"/>
          <ac:spMkLst>
            <pc:docMk/>
            <pc:sldMk cId="3035385539" sldId="414"/>
            <ac:spMk id="7" creationId="{05F4BCA2-068C-4A61-840A-0498C3CB364C}"/>
          </ac:spMkLst>
        </pc:spChg>
        <pc:spChg chg="add mod">
          <ac:chgData name="Lucky agarwal" userId="7f083f1c6a6e3626" providerId="LiveId" clId="{B1B22387-E2B3-458B-BDA4-3F0CDFFFAE1D}" dt="2021-06-26T11:32:24.014" v="13"/>
          <ac:spMkLst>
            <pc:docMk/>
            <pc:sldMk cId="3035385539" sldId="414"/>
            <ac:spMk id="8" creationId="{3122C6FB-A940-4098-9ECC-2634839B0178}"/>
          </ac:spMkLst>
        </pc:spChg>
        <pc:spChg chg="add mod">
          <ac:chgData name="Lucky agarwal" userId="7f083f1c6a6e3626" providerId="LiveId" clId="{B1B22387-E2B3-458B-BDA4-3F0CDFFFAE1D}" dt="2021-06-26T11:32:24.014" v="13"/>
          <ac:spMkLst>
            <pc:docMk/>
            <pc:sldMk cId="3035385539" sldId="414"/>
            <ac:spMk id="9" creationId="{E6A295F1-8EE5-45D5-AD2F-6BE0C2C45E6E}"/>
          </ac:spMkLst>
        </pc:spChg>
        <pc:spChg chg="add mod">
          <ac:chgData name="Lucky agarwal" userId="7f083f1c6a6e3626" providerId="LiveId" clId="{B1B22387-E2B3-458B-BDA4-3F0CDFFFAE1D}" dt="2021-06-26T12:38:46.888" v="480" actId="20577"/>
          <ac:spMkLst>
            <pc:docMk/>
            <pc:sldMk cId="3035385539" sldId="414"/>
            <ac:spMk id="10" creationId="{5B7128BF-499A-4FAA-915E-E106F7B28355}"/>
          </ac:spMkLst>
        </pc:spChg>
        <pc:graphicFrameChg chg="add mod modGraphic">
          <ac:chgData name="Lucky agarwal" userId="7f083f1c6a6e3626" providerId="LiveId" clId="{B1B22387-E2B3-458B-BDA4-3F0CDFFFAE1D}" dt="2021-06-26T11:34:24.777" v="110" actId="20577"/>
          <ac:graphicFrameMkLst>
            <pc:docMk/>
            <pc:sldMk cId="3035385539" sldId="414"/>
            <ac:graphicFrameMk id="4" creationId="{AC7888E8-0A6A-41B6-901C-61CC05D78B3A}"/>
          </ac:graphicFrameMkLst>
        </pc:graphicFrameChg>
        <pc:picChg chg="add mod">
          <ac:chgData name="Lucky agarwal" userId="7f083f1c6a6e3626" providerId="LiveId" clId="{B1B22387-E2B3-458B-BDA4-3F0CDFFFAE1D}" dt="2021-06-26T11:32:24.014" v="13"/>
          <ac:picMkLst>
            <pc:docMk/>
            <pc:sldMk cId="3035385539" sldId="414"/>
            <ac:picMk id="6" creationId="{4B9C85EF-D239-4CC9-AC95-F53320DE3C9F}"/>
          </ac:picMkLst>
        </pc:picChg>
      </pc:sldChg>
      <pc:sldChg chg="addSp delSp modSp new mod">
        <pc:chgData name="Lucky agarwal" userId="7f083f1c6a6e3626" providerId="LiveId" clId="{B1B22387-E2B3-458B-BDA4-3F0CDFFFAE1D}" dt="2021-06-26T12:42:05.911" v="698" actId="20577"/>
        <pc:sldMkLst>
          <pc:docMk/>
          <pc:sldMk cId="905777083" sldId="415"/>
        </pc:sldMkLst>
        <pc:spChg chg="del">
          <ac:chgData name="Lucky agarwal" userId="7f083f1c6a6e3626" providerId="LiveId" clId="{B1B22387-E2B3-458B-BDA4-3F0CDFFFAE1D}" dt="2021-06-26T11:38:43.927" v="169" actId="478"/>
          <ac:spMkLst>
            <pc:docMk/>
            <pc:sldMk cId="905777083" sldId="415"/>
            <ac:spMk id="2" creationId="{DA5F2C29-3490-49AF-9B86-718172B5208B}"/>
          </ac:spMkLst>
        </pc:spChg>
        <pc:spChg chg="del">
          <ac:chgData name="Lucky agarwal" userId="7f083f1c6a6e3626" providerId="LiveId" clId="{B1B22387-E2B3-458B-BDA4-3F0CDFFFAE1D}" dt="2021-06-26T11:38:43.927" v="169" actId="478"/>
          <ac:spMkLst>
            <pc:docMk/>
            <pc:sldMk cId="905777083" sldId="415"/>
            <ac:spMk id="3" creationId="{45761A8F-9A69-4737-A541-2355B7372074}"/>
          </ac:spMkLst>
        </pc:spChg>
        <pc:spChg chg="add mod">
          <ac:chgData name="Lucky agarwal" userId="7f083f1c6a6e3626" providerId="LiveId" clId="{B1B22387-E2B3-458B-BDA4-3F0CDFFFAE1D}" dt="2021-06-26T12:42:05.911" v="698" actId="20577"/>
          <ac:spMkLst>
            <pc:docMk/>
            <pc:sldMk cId="905777083" sldId="415"/>
            <ac:spMk id="4" creationId="{27BB3C81-668C-4120-989B-A3BF1EBF40DF}"/>
          </ac:spMkLst>
        </pc:spChg>
      </pc:sldChg>
      <pc:sldChg chg="addSp delSp modSp new mod">
        <pc:chgData name="Lucky agarwal" userId="7f083f1c6a6e3626" providerId="LiveId" clId="{B1B22387-E2B3-458B-BDA4-3F0CDFFFAE1D}" dt="2021-06-26T11:34:40.588" v="113"/>
        <pc:sldMkLst>
          <pc:docMk/>
          <pc:sldMk cId="1743371207" sldId="416"/>
        </pc:sldMkLst>
        <pc:spChg chg="del">
          <ac:chgData name="Lucky agarwal" userId="7f083f1c6a6e3626" providerId="LiveId" clId="{B1B22387-E2B3-458B-BDA4-3F0CDFFFAE1D}" dt="2021-06-26T11:34:39.131" v="112" actId="478"/>
          <ac:spMkLst>
            <pc:docMk/>
            <pc:sldMk cId="1743371207" sldId="416"/>
            <ac:spMk id="2" creationId="{EAD6C390-8F3A-4E31-834D-1B8C59431024}"/>
          </ac:spMkLst>
        </pc:spChg>
        <pc:spChg chg="del">
          <ac:chgData name="Lucky agarwal" userId="7f083f1c6a6e3626" providerId="LiveId" clId="{B1B22387-E2B3-458B-BDA4-3F0CDFFFAE1D}" dt="2021-06-26T11:34:39.131" v="112" actId="478"/>
          <ac:spMkLst>
            <pc:docMk/>
            <pc:sldMk cId="1743371207" sldId="416"/>
            <ac:spMk id="3" creationId="{910F7C05-5131-48EB-ADC5-4BFE75204159}"/>
          </ac:spMkLst>
        </pc:spChg>
        <pc:spChg chg="add mod">
          <ac:chgData name="Lucky agarwal" userId="7f083f1c6a6e3626" providerId="LiveId" clId="{B1B22387-E2B3-458B-BDA4-3F0CDFFFAE1D}" dt="2021-06-26T11:34:40.588" v="113"/>
          <ac:spMkLst>
            <pc:docMk/>
            <pc:sldMk cId="1743371207" sldId="416"/>
            <ac:spMk id="4" creationId="{3535A3CC-4A6E-4DAF-A275-79B67BDD23D5}"/>
          </ac:spMkLst>
        </pc:spChg>
      </pc:sldChg>
      <pc:sldChg chg="new del">
        <pc:chgData name="Lucky agarwal" userId="7f083f1c6a6e3626" providerId="LiveId" clId="{B1B22387-E2B3-458B-BDA4-3F0CDFFFAE1D}" dt="2021-06-26T12:42:43.255" v="700" actId="680"/>
        <pc:sldMkLst>
          <pc:docMk/>
          <pc:sldMk cId="241964254" sldId="417"/>
        </pc:sldMkLst>
      </pc:sldChg>
      <pc:sldChg chg="addSp delSp modSp new mod">
        <pc:chgData name="Lucky agarwal" userId="7f083f1c6a6e3626" providerId="LiveId" clId="{B1B22387-E2B3-458B-BDA4-3F0CDFFFAE1D}" dt="2021-06-26T12:42:53.799" v="704" actId="20577"/>
        <pc:sldMkLst>
          <pc:docMk/>
          <pc:sldMk cId="3227643967" sldId="417"/>
        </pc:sldMkLst>
        <pc:spChg chg="del">
          <ac:chgData name="Lucky agarwal" userId="7f083f1c6a6e3626" providerId="LiveId" clId="{B1B22387-E2B3-458B-BDA4-3F0CDFFFAE1D}" dt="2021-06-26T12:42:48.987" v="702" actId="478"/>
          <ac:spMkLst>
            <pc:docMk/>
            <pc:sldMk cId="3227643967" sldId="417"/>
            <ac:spMk id="2" creationId="{9C634E6D-7330-40E1-AFC7-6DB9F009D3F7}"/>
          </ac:spMkLst>
        </pc:spChg>
        <pc:spChg chg="del">
          <ac:chgData name="Lucky agarwal" userId="7f083f1c6a6e3626" providerId="LiveId" clId="{B1B22387-E2B3-458B-BDA4-3F0CDFFFAE1D}" dt="2021-06-26T12:42:48.987" v="702" actId="478"/>
          <ac:spMkLst>
            <pc:docMk/>
            <pc:sldMk cId="3227643967" sldId="417"/>
            <ac:spMk id="3" creationId="{58069E44-0F28-40F8-A3BE-8BDD4A435271}"/>
          </ac:spMkLst>
        </pc:spChg>
        <pc:spChg chg="add mod">
          <ac:chgData name="Lucky agarwal" userId="7f083f1c6a6e3626" providerId="LiveId" clId="{B1B22387-E2B3-458B-BDA4-3F0CDFFFAE1D}" dt="2021-06-26T12:42:53.799" v="704" actId="20577"/>
          <ac:spMkLst>
            <pc:docMk/>
            <pc:sldMk cId="3227643967" sldId="417"/>
            <ac:spMk id="5" creationId="{D85470BA-8467-4CEA-8C63-61E1971FE2B0}"/>
          </ac:spMkLst>
        </pc:spChg>
        <pc:spChg chg="add mod">
          <ac:chgData name="Lucky agarwal" userId="7f083f1c6a6e3626" providerId="LiveId" clId="{B1B22387-E2B3-458B-BDA4-3F0CDFFFAE1D}" dt="2021-06-26T12:42:50.143" v="703"/>
          <ac:spMkLst>
            <pc:docMk/>
            <pc:sldMk cId="3227643967" sldId="417"/>
            <ac:spMk id="7" creationId="{A6A60D1E-D294-4AAB-84A8-EDF2BC91CF54}"/>
          </ac:spMkLst>
        </pc:spChg>
        <pc:spChg chg="add mod">
          <ac:chgData name="Lucky agarwal" userId="7f083f1c6a6e3626" providerId="LiveId" clId="{B1B22387-E2B3-458B-BDA4-3F0CDFFFAE1D}" dt="2021-06-26T12:42:50.143" v="703"/>
          <ac:spMkLst>
            <pc:docMk/>
            <pc:sldMk cId="3227643967" sldId="417"/>
            <ac:spMk id="8" creationId="{306AC33D-4321-4021-A082-D06BFCE83120}"/>
          </ac:spMkLst>
        </pc:spChg>
        <pc:graphicFrameChg chg="add mod">
          <ac:chgData name="Lucky agarwal" userId="7f083f1c6a6e3626" providerId="LiveId" clId="{B1B22387-E2B3-458B-BDA4-3F0CDFFFAE1D}" dt="2021-06-26T12:42:50.143" v="703"/>
          <ac:graphicFrameMkLst>
            <pc:docMk/>
            <pc:sldMk cId="3227643967" sldId="417"/>
            <ac:graphicFrameMk id="6" creationId="{400EE9B3-51A8-4AFF-B31C-94DAD1B85691}"/>
          </ac:graphicFrameMkLst>
        </pc:graphicFrameChg>
        <pc:picChg chg="add mod">
          <ac:chgData name="Lucky agarwal" userId="7f083f1c6a6e3626" providerId="LiveId" clId="{B1B22387-E2B3-458B-BDA4-3F0CDFFFAE1D}" dt="2021-06-26T12:42:50.143" v="703"/>
          <ac:picMkLst>
            <pc:docMk/>
            <pc:sldMk cId="3227643967" sldId="417"/>
            <ac:picMk id="4" creationId="{C450B835-DFB2-4AD0-A20E-C09524EA109A}"/>
          </ac:picMkLst>
        </pc:picChg>
      </pc:sldChg>
    </pc:docChg>
  </pc:docChgLst>
</pc:chgInfo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11-25T21:13:35.087" idx="1">
    <p:pos x="10" y="10"/>
    <p:text/>
    <p:extLst>
      <p:ext uri="{C676402C-5697-4E1C-873F-D02D1690AC5C}">
        <p15:threadingInfo xmlns:p15="http://schemas.microsoft.com/office/powerpoint/2012/main" timeZoneBias="-33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49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30T02:58:50.5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50 5391 315 0,'0'0'0'0,"11"-12"0"0,6-12 0 15,-10 17 305-15,-5 5-305 0,-7 11 305 0,-9 9-305 0,5-4 161 16,0-2-161-16,6-1 161 0,-4-10-161 0,7-1 122 16,-5 7-122-16,5-7 122 0,0 0-122 0,0 0 61 15,0 0-61-15,0 0 61 0,3 7-61 0,-3-7 62 16,9 10-62-16,-9-10 63 0,9 11-63 0,-4-10 0 16,5 3 0-16,1-1 0 0,1 1 0 0,0-4 6 15,6 3-6-15,3-3 7 0,1-7-7 0,5 0 3 16,2-1-3-16,1-6 4 0,1-5-4 0,8-5 18 0,5-3-18 15,1-4 19-15,2-2-19 0,0-1 33 0,6 1-33 16,-3-3 33-16,3 5-33 0,20-10 10 0,18-2-10 16,-11-1 11-16,-1 1-11 0,0-9 2 0,1-6-2 0,-1 8 3 15,4 4-3-15,1-6 20 0,2 4-20 0,-4 9 20 16,-3-4-20-16,8-2 0 0,0 0 0 0,-1-4 0 16,-2-4 0-16,1 3-2 0,5 5 2 0,-5 1-2 15,-3 7 2-15,0-2 0 0,-6 5 0 0,4-2 0 16,0 0 0-16,-1-7-132 0,-2-5 132 0,-4 0-131 15,-6 0 131-15,74-47-1153 0</inkml:trace>
  <inkml:trace contextRef="#ctx0" brushRef="#br0" timeOffset="1545.94">12911 6522 673 0,'0'0'0'0,"-5"-16"0"0,2-4 0 0,3 20 175 16,0 0-175-16,10-4 176 0,11 11-176 0,-21-7 229 0,0 0-229 16,33 0 229-16,7-7-229 0,-40 7 161 0,0 0-161 15,56-19 162-15,16-10-162 0,-72 29 95 0,0 0-95 16,105-60 95-16,33-22-95 0,-138 82 79 0,0 0-79 0,166-91 79 16,19-14-79-16,-185 105 33 0,0 0-33 0,224-127 34 15,29-19-34-15,-253 146 0 0,0 0 0 0,262-146 0 16,14-1 0-16,-276 147 65 0,0 0-65 0,269-148 65 15,0 0-65-15,-269 148-38 0,0 0 38 0,240-142-38 16,-17 3 38-16,-223 139-87 0,0 0 87 0,206-130-87 16,-17-1 87-16,-189 131-463 0,0 0 463 0,182-139-463 15,-13-12 463-15,182-139-705 0</inkml:trace>
  <inkml:trace contextRef="#ctx0" brushRef="#br0" timeOffset="4143.68">9697 8663 617 0,'0'0'0'0,"22"-1"0"15,17-1 0-15,-22 2 130 0,-10-3-130 0,-22 6 131 16,-17-3-131-16,8 2 98 0,1-1-98 0,7 1 99 16,6-2-99-16,1 4 24 0,4-4-24 0,5 0 25 0,0 0-25 15,0 0 10-15,0 0-10 0,0 0 11 0,0 0-11 16,0 0 44-16,0 0-44 0,0 0 45 0,0 0-45 16,0 0 68-16,0 0-68 0,0 0 69 0,0 0-69 15,0 0 69-15,0 0-69 0,0 0 69 0,5 3-69 0,4-1 89 16,3 1-89-16,2 1 89 0,3-1-89 0,8 0 76 15,3 1-76-15,-4-2 77 0,-6-4-77 0,8-2 119 16,4-2-119-16,3-6 120 0,7 0-120 0,4-7 60 16,6-2-60-16,6-3 60 0,5-7-60 0,20-10 17 15,6-17-17-15,8 1 17 0,-1-6-17 0,2 1 62 16,5-3-62-16,1 3 62 0,1 0-62 0,7-14-4 16,2-6 4-16,3 7-3 0,-2 1 3 0,12-10-4 0,-3-9 4 15,7 7-3-15,4 2 3 0,-4-3 2 0,-1 1-2 16,1-3 2-16,0-6-2 0,-5 4-3 0,2 4 3 15,-5 3-3-15,-1-2 3 0,-8-2-277 0,-5-4 277 0,1 6-277 16,4 2 277-16,104-83-1211 0</inkml:trace>
  <inkml:trace contextRef="#ctx0" brushRef="#br0" timeOffset="5844.42">12679 11185 830 0,'0'0'0'0,"0"-9"0"16,0 0 0-16,0 9 58 0,0 0-58 0,0 0 58 15,-16 9-58-15,16-9 132 0,0 0-132 0,-7 5 133 16,0 2-133-16,7-7 2 0,0 0-2 0,0 0 2 16,-8 9-2-16,8-9-52 0,0 0 52 0,0 0-52 15,-9 3 52-15,0 0-761 0</inkml:trace>
  <inkml:trace contextRef="#ctx0" brushRef="#br0" timeOffset="7657.75">12517 11185 695 0,'0'0'0'0,"0"0"0"0,-13-6 0 16,13 6 212-16,0 0-212 0,-19-3 212 0,-9-4-212 16,28 7 198-16,0 0-198 0,-28-5 198 0,-7-5-198 0,35 10 86 15,0 0-86-15,-33-9 86 0,-2 1-86 0,35 8 48 16,0 0-48-16,-38-12 49 0,3 1-49 0,35 11 21 16,0 0-21-16,-39-12 21 0,-1-2-21 0,40 14 3 15,0 0-3-15,-45-13 4 0,-4-1-4 0,49 14 22 16,0 0-22-16,-51-19 23 0,-8 2-23 0,59 17 48 15,0 0-48-15,-61-15 49 0,-4-1-49 0,65 16 0 16,0 0 0-16,-82-19 0 0,-13 2 0 0,95 17 21 0,0 0-21 16,-90-15 21-16,-5 6-21 0,95 9 9 0,0 0-9 0,-89-9 9 15,5 6-9-15,84 3 56 0,0 0-56 0,-89-3 56 16,-2-1-56-16,91 4 1 0,0 0-1 0,-94-2 2 16,3 1-2-16,91 1 8 0,0 0-8 0,-98-2 9 15,2-1-9-15,96 3-9 0,0 0 9 0,-101-6-8 16,-2 1 8-16,103 5-20 0,0 0 20 0,-105-1-19 15,-10 1 19-15,115 0-9 0,0 0 9 0,-117 0-9 16,-4 0 9-16,121 0 0 0,0 0 0 0,-124 0 0 16,0-4 0-16,124 4 0 0,0 0 0 0,-121-3 0 15,8-2 0-15,113 5 0 0,0 0 0 0,-121-7 0 16,4 2 0-16,117 5-3 0,0 0 3 0,-115-7-3 16,3 1 3-16,112 6-3 0,0 0 3 0,-119-3-3 15,2-2 3-15,117 5-2 0,0 0 2 0,-108-4-2 0,1 1 2 16,107 3-17-16,0 0 17 0,-105-3-17 0,2 1 17 15,103 2-1-15,0 0 1 0,-103 0 0 0,5 2 0 16,98-2-4-16,0 0 4 0,-99 3-3 0,3-1 3 16,96-2-1-16,0 0 1 0,-102 3 0 0,6-1 0 0,96-2 2 15,0 0-2-15,-94 5 3 0,3-5-3 0,91 0 7 16,0 0-7-16,-94 3 7 0,-4 3-7 0,98-6-9 16,0 0 9-16,-93 7-8 0,-1-2 8 0,94-5-10 15,0 0 10-15,-91 7-10 0,-1-4 10 0,92-3-2 16,0 0 2-16,-91 3-1 0,3-1 1 0,88-2 0 0,0 0 0 15,-89 0 0-15,4-3 0 0,85 3-34 0,0 0 34 16,-91-4-34-16,0-1 34 0,91 5 8 0,0 0-8 16,-87-5 9-16,1 2-9 0,86 3 6 0,0 0-6 15,-82-7 6-15,2 3-6 0,80 4 22 0,0 0-22 0,-88-2 22 16,3 2-22-16,85 0 3 0,0 0-3 16,-83-3 4-16,1 3-4 0,82 0 7 0,0 0-7 0,-77-3 8 15,-5 3-8-15,82 0 33 0,0 0-33 0,-77 0 33 16,1-2-33-16,76 2-4 0,0 0 4 0,-74-2-4 15,4 0 4-15,70 2 3 0,0 0-3 0,-77 2 3 16,-3 0-3-16,80-2-2 0,0 0 2 0,-79 5-1 16,6 0 1-16,73-5 0 0,0 0 0 0,-77 7 1 15,0 0-1-15,77-7 0 0,0 0 0 0,-73 9 1 16,-4-4-1-16,77-5-6 0,0 0 6 0,-73 7-5 16,3-4 5-16,70-3-4 0,0 0 4 0,-70 3-3 15,2 4 3-15,68-7-1 0,0 0 1 0,-65 14 0 0,0-2 0 16,65-12-3-16,0 0 3 0,-68 19-2 15,0 3 2-15,68-22-17 0,0 0 17 0,-70 24-17 0,0 5 17 16,70-29 0-16,0 0 0 0,-71 26 0 0,3-2 0 16,68-24-25-16,0 0 25 0,-74 22-24 0,-1-1 24 0,75-21-13 15,0 0 13-15,-68 19-12 0,-5-2 12 0,73-17-58 16,0 0 58-16,-69 19-58 0,0-4 58 0,69-15 2 16,0 0-2-16,-69 18 3 0,-4-1-3 0,73-17-18 15,0 0 18-15,-65 17-18 0,-3 0 18 0,68-17 8 16,0 0-8-16,-64 17 8 0,8 2-8 0,16-3 0 15,15-6 0-15,4-3 0 0,12-6 0 0,-5 3 1 0,2 1-1 16,-11 7 1-16,-1 5-1 0,1 0 1 0,-3 2-1 16,7-5 2-16,5-2-2 0,-4 3-5 0,4 3 5 15,-5 4-4-15,2 5 4 0,-1-3-15 0,4-1 15 0,2-4-15 16,3-4 15-16,9-15-9 0,0 0 9 0,-14 24-9 16,-3 4 9-16,5-4-10 0,-4-2 10 0,7-5-10 15,4-8 10-15,1 1-1 0,3-3 1 0,1 3-1 16,1 0 1-16,3 1 5 0,-1 1-5 0,3-5 5 15,-3-2-5-15,2 2 34 0,4-1-34 0,9 3 34 16,6 0-34-16,-1-3 5 0,3-4-5 0,0 2 6 16,2-1-6-16,0-1-3 0,5-4 3 0,-3 2-2 15,0 2 2-15,5-2-1 0,0 0 1 0,-4 0 0 16,6-2 0-16,1 2-3 0,-1-5 3 0,1 3-3 16,-1 2 3-16,3 0-3 0,-1 2 3 0,-1 0-2 15,1 1 2-15,-5-3-2 0,5 0 2 0,-4 2-1 0,-2-2 1 16,7 0 8-16,-1 0-8 0,4 0 9 0,1-2-9 15,1 2 18-15,-1-3-18 0,3 1 18 0,-3 2-18 16,0-2 4-16,3 0-4 0,-2 2 4 0,2 2-4 16,2 0 0-16,6 3 0 0,-1-3 0 0,0 3 0 0,2 3 0 15,-4 3 0-15,-1-1 0 0,1 0 0 0,13 1 5 16,12-1-5-16,-11-7 6 0,-1-6-6 0,-11 0 8 16,-10-8-8-16,3 4 8 0,0 2-8 0,14-5 25 15,16-2-25-15,-9 0 26 0,-7 2-26 0,-5 1 2 16,-12 6-2-16,7-3 2 0,-3 3-2 0,19-4 0 15,11 0 0-15,-9 6 1 0,-3-5-1 0,0 5 2 0,-1-1-2 16,-11 0 3-16,-7 2-3 0,22-1 0 0,7-3 0 16,-7-1 0-16,0 2 0 0,1-6 1 0,-3 2-1 15,-1-1 1-15,-1-1-1 0,-2 2 0 0,1-3 0 0,-11 3 0 16,-6 0 0-16,18-2 23 0,11-3-23 0,-2 9 24 16,-4-6-24-16,1 6-5 0,-1 0 5 0,-2 3-5 15,-3 3 5-15,8 2 2 0,1 2-2 0,-6 0 2 16,2 5-2-16,-2-2-30 0,-2 2 30 0,2-2-30 15,1-1 30-15,-5 0 19 0,1-2-19 0,-15-2 20 16,-4 2-20-16,1-4-6 0,4 0 6 0,17-1-6 16,9 2 6-16,-6-4 39 0,-2 1-39 0,-1 1 40 15,-9 0-40-15,-1-1-10 0,-8-1 10 0,3-1-10 16,-6-1 10-16,18-1 12 0,8-1-12 0,-19 2 12 16,-10 1-12-16,7-1 1 0,3 2-1 0,10 2 2 15,8-1-2-15,-7-1 17 0,1 2-17 0,-19-4 17 0,-8 1-17 16,8-3 0-16,0-1 0 0,0 0 0 15,-1-2 0-15,2 0 15 0,3-1-15 0,-2-1 16 0,2-3-16 16,-4 0 0-16,5-3 0 0,13-1 0 0,8 2 0 16,-8-3 24-16,-6-3-24 0,-10 4 25 0,-9 4-25 0,4-3-2 15,-5 1 2-15,4-1-1 0,1 3 1 0,0 0 33 16,3-6-33-16,0 5 33 0,-3-3-33 0,1 1-30 16,-1 1 30-16,-2 2-30 0,-2-3 30 0,-2 3 34 15,4 0-34-15,2 0 34 0,-4 0-34 0,2-1 33 16,-7 1-33-16,0 0 34 0,-2 2-34 0,2 0 12 15,-5 0-12-15,-4-2 13 0,-5 3-13 0,0-1 39 16,2-2-39-16,-2 1 39 0,-2 1-39 0,0-2 48 0,-1-3-48 16,-5 3 48-16,0 3-48 0,1-6-1 0,-2-1 1 15,0-3 0-15,-7-3 0 0,2-7 50 0,-1-7-50 16,-6 1 50-16,0 1-50 0,-6 1 24 0,-4-3-24 16,-1 2 25-16,-6-2-25 0,-1 3-1 0,-1-3 1 0,-2 2 0 15,-1 1 0-15,-6-4 3 0,-4-1-3 0,-3 0 4 16,-3 2-4-16,-9 4-65 0,-9-1 65 0,-16 2-64 15,-8-3 64-15,-2 5-55 0,-4 5 55 0,4 1-54 16,-4 9 54-16,4-1-220 0,0 0 220 0,0 3-219 16,7 3 219-16,-82-13-1392 0</inkml:trace>
  <inkml:trace contextRef="#ctx0" brushRef="#br0" timeOffset="9905.62">18974 2986 550 0,'0'0'0'0,"0"0"0"15,31-24 0-15,-31 24 112 0,0 0-112 0,20-15 112 16,1-6-112-16,-21 21 220 0,0 0-220 0,19-20 221 16,-2-8-221-16,-17 28 96 0,0 0-96 0,14-24 96 0,-5-7-96 15,-9 31 76-15,0 0-76 0,9-32 76 16,-4-8-76-16,-5 40 30 0,0 0-30 0,2-39 30 0,-6-1-30 16,4 40 0-16,0 0 0 0,-3-32 1 0,-9 1-1 15,12 31-8-15,0 0 8 0,-16-24-8 0,-3 0 8 0,19 24 0 16,0 0 0-16,-25-19 1 0,-5 7-1 0,30 12-19 15,0 0 19-15,-31-5-18 0,-6 1 18 0,37 4-34 16,0 0 34-16,-43 5-34 0,-6 6 34 0,49-11-2 16,0 0 2-16,-51 24-1 0,2 8 1 0,49-32 9 15,0 0-9-15,-52 36 9 0,1 7-9 0,51-43-3 16,0 0 3-16,-52 55-3 0,-3 14 3 0,55-69 0 16,0 0 0-16,-40 62 1 0,7 1-1 0,33-63-18 0,0 0 18 15,-23 72-18-15,9 0 18 0,14-72 8 0,0 0-8 16,-8 72 8-16,6-1-8 0,2-71 33 0,0 0-33 15,5 63 33-15,9 1-33 0,-14-64 5 0,0 0-5 0,23 56 5 16,1 3-5-16,-24-59-20 0,0 0 20 0,28 44-19 16,2-8 19-16,-30-36 44 0,0 0-44 0,44 47 45 15,15 1-45-15,-59-48-15 0,0 0 15 0,61 39-14 16,7 1 14-16,-68-40 0 0,0 0 0 0,63 39 1 16,0-3-1-16,-63-36 8 0,0 0-8 0,61 31 9 15,-5 5-9-15,-56-36 7 0,0 0-7 0,58 40 8 16,-4 8-8-16,-54-48 16 0,0 0-16 0,54 48 17 15,-3 3-17-15,-51-51-26 0,0 0 26 0,38 55-25 16,-6-3 25-16,-32-52-3 0,0 0 3 0,17 41-3 16,-12-5 3-16,-5-36 8 0,0 0-8 0,-5 46 9 15,-11 6-9-15,16-52 67 0,0 0-67 0,-40 60 67 0,-21 15-67 16,61-75 78-16,0 0-78 0,-70 60 78 0,-14-5-78 16,84-55 40-16,0 0-40 0,-89 43 40 0,-12-14-40 15,101-29 38-15,0 0-38 0,-103 23 39 0,-9-11-39 0,112-12 1 16,0 0-1-16,-114 1 1 0,-8-6-1 0,122 5 58 15,0 0-58-15,-117-19 59 0,-3-10-59 0,120 29 1 16,0 0-1-16,-116-48 1 0,1-16-1 0,115 64 33 16,0 0-33-16,-91-70 33 0,12-5-33 0,79 75 11 15,0 0-11-15,-59-69 11 0,19 4-11 0,40 65-7 16,0 0 7-16,-25-57-7 0,20-1 7 0,5 58-33 16,0 0 33-16,9-57-33 0,15 0 33 0,-24 57-11 0,0 0 11 15,49-51-11-15,21 1 11 0,-70 50-33 0,0 0 33 16,75-38-32-16,9 11 32 0,-84 27-74 0,0 0 74 15,84-15-74-15,0 6 74 0,-84 9-203 0,0 0 203 0,84 2-202 16,-2 13 202-16,82 4-1052 0</inkml:trace>
  <inkml:trace contextRef="#ctx0" brushRef="#br0" timeOffset="10421.25">20585 2667 1446 0,'0'0'0'0,"2"-15"118"16,1-9-118-16,-3 12 119 0,-3 8-119 0,3 4 41 16,0 0-41-16,0 0 41 0,0 0-41 0,0 0-24 15,0 0 24-15,0 0-23 0,-13-3 23 0,-1 3-55 16,-3 0 55-16,-1 0-54 0,-4 3 54 0,1 2 13 16,0 2-13-16,-4 5 14 0,3 0-14 0,-5 4 1 0,3-4-1 15,10-4 2-15,0 1-2 0,-2 1 65 0,-1 2-65 16,-4 0 66-16,-2 5-66 0,-1 2 21 0,-1-2-21 15,1 6 21-15,3-3-21 0,-5 4 3 0,1 4-3 0,2-1 3 16,1 1-3-16,1 4 1 0,0 4-1 0,2 7 1 16,1 5-1-16,1-1 0 0,1 4 0 0,2 0 0 15,0-1 0-15,-2 33-1 0,-1 11 1 0,6-6 0 16,3-1 0-16,1-11 24 0,5-1-24 0,4-11 25 16,5-1-25-16,1-8 23 0,4-2-23 0,1-15 24 15,1-14-24-15,3 0 51 0,2-3-51 0,11 3 52 16,7-5-52-16,8 1 108 0,8-4-108 0,4-4 109 15,4-6-109-15,34 3 88 0,20 0-88 0,-5-15 89 16,0 0-89-16,13-6 1 0,2-4-1 0,-2-1 2 16,-5-9-2-16,8-3-202 0,4-7 202 0,-8-12-201 15,-3-10 201-15,122-45-1399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30T03:00:32.1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09 1133 270 0,'0'0'0'0,"0"0"110"0,0 0-110 0,6-17 110 16,-3-11-110-16,-3 28 88 0,0 0-88 0,-3-27 89 15,-1-1-89-15,4 28 54 0,0 0-54 0,-5-32 54 16,-7-3-54-16,12 35 0 0,0 0 0 0,-14-36 0 16,-7-3 0-16,21 39 135 0,0 0-135 0,-23-33 135 15,-5 2-135-15,28 31 150 0,0 0-150 0,-28-24 150 16,-8 7-150-16,36 17 55 0,0 0-55 0,-32-15 55 0,2 8-55 16,8 2 40-16,-5 5-40 0,6 0 40 0,4 3-40 15,-2-1 1-15,0 5-1 0,1 1 2 0,-3 4-2 16,0 0 5-16,4 7-5 0,-1-3 5 0,2-3-5 0,-1 6 6 15,0 2-6-15,3 1 7 0,-4 2-7 0,18-24 22 16,0 0-22-16,-16 29 22 0,2-1-22 0,14-28 0 16,0 0 0-16,-15 31 1 0,4 1-1 15,2-4-5-15,2-1 5 0,2-6-4 0,2-9 4 0,1 3-15 16,2 1 15-16,2 8-15 0,1 0 15 0,2 7-17 0,4 1 17 16,-2-4-17-16,2-4 17 0,1 0 8 0,1 0-8 15,-2-9 9-15,-1-3-9 0,3 0-9 0,5 0 9 16,1 4-8-16,1-1 8 0,-18-15 45 0,0 0-45 15,22 16 46-15,3 4-46 0,1-4-2 0,0 1 2 0,-5-5-1 16,-9-5 1-16,2 1-13 0,2-1 13 0,7 2-12 16,-1-1 12-16,6 3-32 0,0 6 32 0,-3-5-32 15,-4-5 32-15,1 5 0 0,5-4 0 0,-3 4 1 16,2 4-1-16,-5 1-1 0,-1 5 1 0,-5-5-1 16,-3-1 1-16,2-1 9 0,0 4-9 0,-1-2 9 15,-1 2-9-15,0-2 41 0,0-1-41 0,-1-1 41 16,-4 1-41-16,2-1 0 0,-1-3 0 0,-2 5 0 15,-1-1 0-15,-2 2 16 0,1 3-16 0,-1-9 17 16,-1 0-17-16,-2 7-4 0,0-2 4 0,-2 2-3 16,-1 2 3-16,-6 10 27 0,0 5-27 0,1-9 27 15,-5-1-27-15,-2 5 21 0,-3-4-21 0,4-3 21 16,-3 0-21-16,-1-5 5 0,-6 2-5 0,-2 3 5 0,-9-4-5 16,5 3 35-16,-5 1-35 0,0-7 36 0,0 2-36 15,2-4 15-15,0 1-15 0,-2-3 16 0,0 1-16 16,3 3 12-16,-1 2-12 0,-2-7 12 0,-3-3-12 0,-4 3-1 15,-2-5 1-15,9-2 0 0,0-5 0 0,0 0 34 16,-1 0-34-16,1-5 34 0,0-2-34 0,0-2 9 16,-7-3-9-16,7 0 10 0,-7 0-10 0,2-3 21 15,-4-1-21-15,6-3 21 0,-1 2-21 0,6 2 4 16,2-9-4-16,6 8 5 0,8 8-5 0,-1-8 32 16,-3 1-32-16,4-1 33 0,3-1-33 0,-2-3-4 15,2-3 4-15,5 6-4 0,4-7 4 0,2-3 0 0,3-4 0 16,0 3 0-16,3-1 0 0,2 3-2 0,1 1 2 15,2 6-1-15,5-2 1 0,-1 2-5 0,5 2 5 16,-3 5-5-16,2-2 5 0,5 6-38 0,-2-4 38 0,2 7-37 16,0-6 37-16,2 3-2 0,3 2 2 0,-5 0-1 15,0 6 1-15,0 0-15 0,2 0 15 0,1 0-14 16,-3 3 14-16,2 6-51 0,-2-2 51 0,-9-2-50 16,-2 2 50-16,3-2-413 0,-5 3 413 0,6 3-413 15,2 4 413-15,10 6-614 0</inkml:trace>
  <inkml:trace contextRef="#ctx0" brushRef="#br0" timeOffset="722.06">6391 774 270 0,'0'0'0'0,"-9"2"390"0,-5 1-390 0,6-3 390 15,-1-3-390-15,2-2 160 0,2-2-160 0,5 7 160 16,-9-5-160-16,9 5 85 0,-7-4-85 0,7 4 85 15,-11 0-85-15,1 0 23 0,-1 4-23 0,-1-1 24 16,0-1-24-16,-2 5 18 0,-7 5-18 0,-2 0 19 16,-1 8-19-16,1 3 6 0,-1-3-6 0,1 4 7 15,2-3-7-15,-2-2 61 0,-1 1-61 0,1 3 61 16,2-6-61-16,-3 2 18 0,5-2-18 0,-2 2 18 0,3-2-18 16,-3 5 55-16,4-1-55 0,-4-2 56 0,3 1-56 15,1 1 18-15,1 1-18 0,2 2 19 0,-3 0-19 16,-1 9 0-16,1 3 0 0,-1-2 1 0,-1-6-1 15,1 1-1-15,-1 2 1 0,7-7-1 0,3 0 1 0,-5 0 37 16,2 0-37-16,0 3 37 0,3-3-37 0,0 7 0 16,1 2 0-16,2 1 0 0,3 7 0 0,-1-1 1 15,4 3-1-15,0-7 1 0,0-5-1 0,4 5 5 16,-2 0-5-16,1-9 5 0,2-6-5 0,2 10 2 16,6-2-2-16,-3-7 2 0,2-1-2 0,4 6-1 15,1 9 1-15,1-12 0 0,5-3 0 0,1 3 4 16,2-2-4-16,-8-6 4 0,-6-8-4 0,11 1 37 0,1-1-37 15,2-1 38-15,1 0-38 0,2-2 1 0,6 2-1 16,-14-5 2-16,-7-2-2 0,9 0 15 0,7-2-15 16,3-1 16-16,5-1-16 0,-3-1 1 0,-2 2-1 0,-6-1 1 15,-10-3-1-15,6-1-26 0,-2-1 26 0,-7 2-25 16,-7 6 25-16,14-6-1508 0</inkml:trace>
  <inkml:trace contextRef="#ctx0" brushRef="#br0" timeOffset="1872.6">6775 1946 875 0,'0'0'0'16,"0"0"174"-16,0 0-174 0,21 0 175 0,14-5-175 0,-35 5 182 16,0 0-182-16,37-3 183 0,10-1-183 0,-47 4 19 15,0 0-19-15,47-3 20 0,9 1-20 0,-56 2 46 16,0 0-46-16,54 0 47 0,9-3-47 0,-63 3 29 16,0 0-29-16,79-4 29 0,14-4-29 0,-93 8 0 15,0 0 0-15,96-7 0 0,3-5 0 0,-99 12-9 16,0 0 9-16,98-16-8 0,-2-4 8 0,-96 20 22 0,0 0-22 15,98-24 23-15,5-7-23 0,-103 31-5 0,0 0 5 16,94-33-5-16,1-6 5 0,-95 39 41 0,0 0-41 16,84-28 42-16,-4 4-42 0,-80 24 0 15,0 0 0-15,65-17 0 0,-9 7 0 0,-56 10-6 0,0 0 6 16,38-9-6-16,-15 6 6 0,-23 3-38 0,0 0 38 16,15 0-38-16,-9 0 38 0,-6 0-71 0,0 0 71 15,0 0-70-15,0 0 70 0,0 0-1161 0</inkml:trace>
  <inkml:trace contextRef="#ctx0" brushRef="#br0" timeOffset="2416.16">7923 1409 561 0,'9'2'0'0,"7"1"225"16,6 4-225-16,-4-5 225 0,-4 1-225 0,-4-3 105 15,-4 4-105-15,2-1 106 0,-2 2-106 0,2 2 60 16,3-2-60-16,-1 2 61 0,-1-4-61 0,3-1 58 15,6 2-58-15,-1-1 59 0,8 2-59 0,-3-1 46 0,3-1-46 16,-2 1 46-16,-8-4-46 0,8 0 2 0,-2 0-2 16,7 0 2-16,9 5-2 0,-8-2 0 0,6 1 0 15,-5-4 0-15,-2 1 0 0,-2-1 4 0,-1 4-4 0,1-4 5 16,0 3-5-16,-2 1 41 0,3-3-41 16,-10 3 41-16,-3-1-41 0,4 1-2 0,-3-1 2 0,3-1-2 15,-4-2 2-15,1 3 1 0,3 1-1 0,-6-1 2 16,-3-1-2-16,0 1 0 0,1-3 0 0,-1 4 0 15,-2-1 0-15,2 2 17 0,-6-1-17 0,-3-4 17 16,11 8-17-16,-11-8 61 0,7 12-61 0,-7-5 62 16,-4-2-62-16,-1 6 47 0,-4 1-47 0,-3 5 48 15,0 7-48-15,-2 3 60 0,-7 9-60 0,3 0 61 16,-3 2-61-16,-1-2 63 0,-5 0-63 0,3-3 63 16,-2 1-63-16,-4 7 35 0,0 2-35 0,-1 0 35 15,1-3-35-15,-8 8 2 0,-2 3-2 0,-2 6 2 16,-2 3-2-16,11-14 3 0,10-10-3 0,2-5 4 0,4-14-4 15,1 11-94-15,2-4 94 0,0 3-93 0,2 1 93 16,-13 32-1446-16</inkml:trace>
  <inkml:trace contextRef="#ctx0" brushRef="#br0" timeOffset="3415.57">9803 1569 583 0,'0'0'0'0,"0"0"116"16,0 0-116-16,0 0 116 0,0 0-116 0,0 0 60 16,0 0-60-16,0 0 60 0,0 0-60 0,0 0 10 15,0 0-10-15,0 0 10 0,0 0-10 0,0 0 40 16,9 3-40-16,0 13 40 0,3 4-40 0,-2 16 78 15,3 12-78-15,-5 4 78 0,1-1-78 0,-4 1 18 16,2 8-18-16,-5-12 18 0,-2-5-18 0,0 8 64 0,-2 8-64 16,2-27 65-16,0-16-65 0,0 11 55 0,0 6-55 15,-5-9 55-15,2-5-55 0,-1-2 76 0,-1 2-76 0,1-11 77 16,1-4-77-16,3-4 100 0,0 0-100 0,0 0 101 16,-11-12-101-16,4-4 25 0,-1-8-25 0,-3-3 26 15,1-6-26-15,4-1 41 0,1-7-41 0,-2 3 41 16,2 2-41-16,0 3 8 0,5 1-8 0,2-3 8 15,3 3-8-15,5-4 51 0,-1 0-51 0,1-4 52 16,3 1-52-16,1 3 3 0,1 5-3 0,-2 7 4 16,-8 8-4-16,12 1 0 0,4 3 0 0,0 0 0 15,-3 3 0-15,4 1-6 0,3-3 6 0,1 10-6 16,-3-3 6-16,3 8-64 0,-2 1 64 0,6 2-63 16,2 6 63-16,-4 10-6 0,-2 9 6 0,0 4-6 15,-3 7 6-15,1 0-15 0,-6-2 15 0,-1 2-15 16,1 0 15-16,-3-2 0 0,1-1 0 0,-5-16 0 0,-3-12 0 15,1 10 16-15,0-1-16 0,-1-1 17 0,1-1-17 16,-5 5 40-16,-3 0-40 0,3-12 41 0,-2-15-41 16,-2 3 43-16,0 0-43 0,0 0 44 0,0 0-44 15,0 0 18-15,-11 7-18 0,4-11 18 0,0-4-18 0,-3-8 32 16,-4-4-32-16,2-3 32 0,1 3-32 0,1-8 2 16,-1 1-2-16,2-2 2 0,6 5-2 15,-2-4-6-15,1-3 6 0,4-1-5 0,0-8 5 0,4 4-1 16,1-3 1-16,0 4-1 0,2 9 1 0,-2-1 3 15,4 3-3-15,3 2 3 0,-1 5-3 0,5-2 3 16,-3-2-3-16,3 9 3 0,2 2-3 0,-1 1-27 16,4-3 27-16,-3 7-27 0,3-2 27 0,-2 4-3 0,5 1 3 15,-1 2-3-15,-2 2 3 0,3 5-46 0,3 1 46 16,-8-1-46-16,0 5 46 0,2 0 10 0,-2 5-10 16,-3 2 10-16,1 2-10 0,-4 6-2 0,1 4 2 0,-2 2-1 15,0 3 1-15,-1-2-6 0,-3-1 6 0,1-13-5 16,0-4 5-16,-9-16-94 0,0 0 94 0,10 27-94 15,1 1 94-15,10 28-1318 0</inkml:trace>
  <inkml:trace contextRef="#ctx0" brushRef="#br0" timeOffset="3982.06">11809 1529 1143 0,'0'0'0'0,"0"0"170"16,0 0-170-16,-2-5 170 0,-3-5-170 0,5 10 99 15,0 0-99-15,-4-9 100 0,3 1-100 0,1 8 54 16,0 0-54-16,-7-7 54 0,0-2-54 0,7 9 26 15,0 0-26-15,-9-7 26 0,-3 2-26 0,12 5 7 16,0 0-7-16,-16-3 7 0,-1 3-7 0,17 0 18 16,0 0-18-16,-23 8 18 0,-5 8-18 0,28-16-16 0,0 0 16 15,-25 20-15-15,1 11 15 0,24-31-5 0,0 0 5 16,-17 43-5-16,-1 17 5 0,18-60-16 0,0 0 16 16,-14 55-15-16,4 2 15 0,10-57-1 0,0 0 1 0,-4 51-1 15,6-4 1-15,-2-47-9 0,0 0 9 0,5 41-9 16,4-10 9-16,-9-31 17 0,0 0-17 0,14 24 17 15,3-9-17-15,-17-15 26 0,0 0-26 0,25 5 26 16,4-10-26-16,-29 5 38 0,0 0-38 0,30-19 39 16,0-13-39-16,-30 32 61 0,0 0-61 0,28-47 62 15,-2-6-62-15,-26 53 22 0,0 0-22 0,21-55 23 16,-4 0-23-16,-17 55 8 0,0 0-8 0,13-51 8 16,-1-2-8-16,-12 53-20 0,0 0 20 0,9-40-20 15,-4 13 20-15,-5 27 21 0,0 0-21 0,5-24 21 16,-1 8-21-16,-4 16-7 0,0 0 7 0,3-8-7 15,1 8 7-15,-4 0 1 0,0 0-1 0,1 17 2 16,6 14-2-16,-3 5-2 0,1 3 2 0,0 6-2 16,2 3 2-16,-7-48-30 0,0 0 30 0,9 62-30 0,2 6 30 15,1 8 22-15,3 6-22 0,-1-27 22 0,-5-19-22 16,2 9-60-16,-1 3 60 0,-1-21-60 0,-6-15 60 0,11 28-1424 16</inkml:trace>
  <inkml:trace contextRef="#ctx0" brushRef="#br0" timeOffset="5582.08">12094 918 886 0,'0'9'0'0,"-4"6"209"0,2 8-209 0,2-23 210 15,-3-11-210-15,3-1 84 0,0 0-84 0,0 4 84 16,2 8-84-16,-2 0 153 0,3 12-153 0,1 8 153 16,1 8-153-16,0 6 76 0,2 4-76 0,0 5 76 15,0-4-76-15,2 21 36 0,0 11-36 0,1-3 36 16,4-1-36-16,0 21-34 16,4 15 34-16,-3-9-34 0,1-1 34 0,0-14 24 0,-1-9-24 0,-4-25 25 15,-2-14-25-15,1-2 0 0,-1-2 0 0,0-6 1 16,-1-6-1-16,1 13 14 0,0 6-14 0,-4-22 15 15,-1-12-15-15,-1 5-3 0,1-1 3 0,-3 4-3 16,3-1 3-16,-4-7-76 0,-9 2 76 0,9-2-76 0,-7-14 76 16,2-5-78-16,0-8 78 0,-4-1-78 0,-3-1 78 15,-1-2-11-15,-1-5 11 0,2 9-10 0,0-4 10 0,-2-2 10 16,0 1-10-16,2 4 11 0,1 1-11 16,3-1 74-16,1 1-74 0,3 15 75 0,1 7-75 15,1-2 29-15,0 2-29 0,2 5 29 0,-2-7-29 0,2 7-35 16,0-9 35-16,0 9-35 0,0 0 35 0,0 0 0 15,0 9 0-15,0-2 0 0,4 1 0 0,1 1-8 16,0 6 8-16,1-6-7 0,-3 1 7 0,4-1-11 16,4-4 11-16,-3-2-11 0,3 1 11 0,4-4 34 15,1-4-34-15,2-1 35 0,-1-2-35 0,4-8 5 16,0-6-5-16,-9 6 6 0,-3-1-6 0,5-1 88 0,-3-7-88 16,-1 9 88-16,-1-6-88 0,-1 2 0 0,1 0 0 15,-5 7 0-15,-3 7 0 0,3-3 20 0,-4-3-20 16,0 11 20-16,0-8-20 0,0 8-3 0,-5-9 3 0,5 9-3 15,0 0 3-15,0 0-66 0,0 0 66 0,0 0-66 16,-4 12 66-16,-3 4-6 0,-2 8 6 0,8 5-5 16,-5 5 5-16,6 7 0 0,0 6 0 0,6-11 0 15,-5-4 0-15,6-1-5 0,-1 2 5 0,1-11-5 16,1-1 5-16,3-1 7 0,1-1-7 0,-5-7 7 16,-2-8-7-16,4 1 26 0,3 2-26 0,-5-6 26 15,-5-1-26-15,7 0 37 0,1-1-37 0,3-3 37 16,0-4-37-16,3-3 7 0,0-2-7 0,-2 0 8 15,-5-5-8-15,-1-3 31 0,1-1-31 0,-5-11 31 16,-3-3-31-16,3-3 1 0,-4-4-1 0,0 14 2 0,-4 1-2 16,4 4 19-16,-1 2-19 0,1 5 20 15,0 5-20-15,0 0-2 0,1 1 2 0,-1 6-1 0,0 2 1 16,0 3-46-16,0-9 46 0,0 9-45 0,0 0 45 0,0 0-22 16,0 9 22-16,0 6-22 0,4 9 22 0,-4 9-1 15,2 10 1-15,-1-4 0 0,1 1 0 0,2-4-4 16,1 0 4-16,2-5-4 0,-5-4 4 0,5 2-29 15,1-1 29-15,-4-13-29 0,1-6 29 0,4 3 3 16,0 0-3-16,-3-5 4 0,3-2-4 0,5 2 51 16,4-4-51-16,-3-1 52 0,1-2-52 0,5-5 3 15,4-2-3-15,-4-5 4 0,1-5-4 0,1 1 53 16,1-5-53-16,-6 3 54 0,-2-3-54 0,-1-6 4 0,1-1-4 16,-7-8 5-16,0 0-5 0,-2-3 5 0,-2 3-5 15,0 5 5-15,0 10-5 0,-1-1 44 0,-1-2-44 16,1 7 45-16,1 5-45 0,-5-4-22 0,0 1 22 15,2 6-22-15,-1 9 22 0,-1 0 3 0,0 0-3 0,0 0 3 16,0 0-3-16,0 0-30 0,0 0 30 0,0 0-30 16,0 0 30-16,0 0-3 0,0 9 3 0,0 3-3 15,2 3 3-15,2 13-15 0,-3 8 15 0,3-4-15 16,1 3 15-16,0 1-2 0,2 3 2 0,0-13-1 16,2 0 1-16,0-2 1 0,1 0-1 0,1-4 1 15,1-4-1-15,-1 4 35 0,3-4-35 0,-6-8 35 16,-1-4-35-16,4 3-13 0,3-6 13 0,3 3-12 15,6-8 12-15,-2-1 5 0,0-2-5 0,0-1 6 16,2-1-6-16,-4-6 1 0,0-6-1 0,4-1 1 16,-1-2-1-16,-2-5 0 0,-6 1 0 0,-2 1 1 0,-3 6-1 15,-1-5 49-15,-4 1-49 0,-1 6 50 0,-1 3-50 16,-2 4 0-16,0-5 0 0,0 7 0 0,-2 5 0 16,1-2 5-16,-1 2-5 0,2 5 5 0,0 0-5 15,0 0-23-15,0 0 23 0,0 0-22 0,0 0 22 0,0 0-52 16,-12 5 52-16,3 7-51 0,0 10 51 0,-7 7-11 15,2 11 11-15,6-9-10 0,1-4 10 0,5-1 14 16,-3 0-14-16,5-9 15 0,1-9-15 0,-1 4 9 16,0-1-9-16,4-3 10 0,-1-4-10 0,4-1 30 15,2-1-30-15,2-4 30 0,-1-1-30 0,6-6 19 16,-4-6-19-16,5-9 20 0,3-4-20 0,-20 28 9 0,0 0-9 16,21-39 10-16,0-9-10 0,-21 48 5 0,0 0-5 15,21-40 5-15,-2 1-5 0,-19 39 0 0,0 0 0 16,19-31 0-16,-7 7 0 0,-12 24-43 0,0 0 43 0,14-12-42 15,-2 7 42-15,-12 5-3 0,0 0 3 0,14 8-3 16,2 16 3-16,-16-24-6 0,0 0 6 0,16 36-5 16,0 7 5-16,-16-43-24 0,0 0 24 0,14 36-23 15,1 0 23-15,-15-36 0 0,0 0 0 0,20 28 1 16,2-13-1-16,-22-15 59 0,0 0-59 0,25 0 59 16,8-15-59-16,-33 15 40 0,0 0-40 0,24-28 41 15,3-15-41-15,-27 43 21 0,0 0-21 0,17-44 21 16,-5-8-21-16,-12 52 43 0,0 0-43 0,7-67 44 15,-5-5-44-15,-2 72-28 0,0 0 28 0,-3-99-28 16,-6-23 28-16,9 122 34 0,0 0-34 0,-14-105 34 16,0 7-34-16,14 98-40 0,0 0 40 0,-16-87-40 15,-3 11 40-15,19 76-5 0,0 0 5 0,-18-55-5 16,4 19 5-16,14 36-10 0,0 0 10 0,-15-20-10 0,6 16 10 16,9 4-75-16,0 0 75 0,-14 24-74 0,0 19 74 15,14-43-13-15,0 0 13 0,-9 72-12 0,2 26 12 0,7-98-41 16,0 0 41-16,9 124-40 0,9 27 40 0,-18-151-8 15,0 0 8-15,24 147-7 0,13 8 7 0,-37-155-5 16,0 0 5-16,31 130-5 0,4-11 5 0,-35-119-55 16,0 0 55-16,26 104-55 0,-7-16 55 0,-19-88-128 15,0 0 128-15,14 82-127 0,-5-6 127 0,14 82-1259 16</inkml:trace>
  <inkml:trace contextRef="#ctx0" brushRef="#br0" timeOffset="5737.42">13191 831 942 0,'0'0'0'0</inkml:trace>
  <inkml:trace contextRef="#ctx0" brushRef="#br0" timeOffset="8592.84">14634 1574 740 0,'11'3'0'0,"3"-3"239"15,3 0-239-15,-17 0 239 0,-14-5-239 0,5 2 55 0,1-1-55 16,2 4 55-16,1 0-55 0,5 0 58 0,-5 0-58 16,5 9 59-16,0 5-59 0,3 6-9 0,3 8 9 0,1 4-8 15,0 4 8-15,0 0-42 0,-2 7 42 0,2-12-41 16,2-2 41-16,1-6-2 0,4 1 2 0,-4-4-2 16,-1-8 2-16,3 4-35 0,2-4 35 0,-3-4-35 15,3-1 35-15,2 2 77 0,3-2-77 0,-7-6 77 16,-5-1-77-16,5 0 31 0,2-1-31 0,4-3 31 15,6-5-31-15,-3-1 82 0,0-2-82 0,-3 4 82 16,-8-1-82-16,1-3 45 0,-3 0-45 0,-1-7 45 16,0-1-45-16,-3-3 7 0,-3-4-7 0,3 10 8 15,-1 1-8-15,-3-4 23 0,0 1-23 0,0 7 24 16,0 3-24-16,0-3 36 0,0 2-36 0,0 10 36 16,-3-9-36-16,3 9 0 0,0-5 0 0,0 5 0 0,0 0 0 15,0 0-45-15,0 0 45 0,0 0-45 0,3 9 45 16,-3 3 1-16,4 7-1 0,1 5 2 0,-3 5-2 0,1-2 5 15,1 4-5-15,-1-14 5 0,3-1-5 16,-3-1 0-16,4 1 0 0,2-1 1 0,0 2-1 0,1-5-2 16,-1 4 2-16,0-8-1 0,-1-4 1 0,6-1 43 15,2-3-43-15,-4 0 43 0,2 0-43 0,-2-3 2 16,6-1-2-16,-4-4 2 0,2-1-2 0,-2-3 46 16,0-3-46-16,-2-4 47 0,-3-5-47 0,-1 0 56 15,-2-4-56-15,1 1 56 0,-7 1-56 0,1-1 6 16,-2-1-6-16,1 4 6 0,-4 5-6 0,-1-1 34 0,-4-4-34 15,2 5 34-15,-2 2-34 0,-3-2-8 0,-5 0 8 16,8 5-8-16,4 4 8 0,-8-2-23 0,-1 3 23 16,2 1-22-16,0 1 22 0,-5 2-44 0,-4-2 44 0,10 2-43 15,2 5 43-15,-6-4 3 0,1 4-3 16,5 0 4-16,2 0-4 0,-4 4-15 0,3-4 15 0,8 0-14 16,0 0 14-16,0 0-5 0,0 0 5 0,0 0-5 15,0 0 5-15,0 0 0 0,0 0 0 0,0 0 0 16,12-4 0-16,0-3 0 0,2-1 0 0,9-8 0 15,10-4 0-15,-7-4 12 0,-3-4-12 0,1 1 13 16,-4 6-13-16,-1-6 4 0,0-4-4 0,-3 7 5 16,-4 0-5-16,-2 0 32 0,1 0-32 0,-2 3 33 15,-1 2-33-15,-1-5 4 0,-3 4-4 0,-1-3 4 16,-1 3-4-16,-2-4 16 0,-2-7-16 0,-1 3 17 16,-1-1-17-16,-1-5-9 0,0 1 9 0,0 6-8 15,-2 10 8-15,7 17 8 0,0 0-8 0,-9-28 8 0,0-6-8 16,9 34 0-16,0 0 0 0,-7-33 0 0,-3 2 0 15,10 31 1-15,0 0-1 0,-7-27 1 0,0 3-1 16,7 24 3-16,0 0-3 0,-4-21 4 0,1 6-4 0,3 15-12 16,0 0 12-16,-2-9-12 0,0 1 12 0,2 8-52 15,0 0 52-15,0 0-51 0,0 0 51 0,0 0-26 16,0 0 26-16,4 20-25 0,3 16 25 0,-7-36-7 16,0 0 7-16,7 60-6 0,2 23 6 0,-9-83-2 15,0 0 2-15,14 118-1 0,-1 33 1 0,-13-151-16 16,0 0 16-16,23 148-15 0,3 6 15 0,-26-154 40 15,0 0-40-15,30 143 41 0,3-11-41 0,-33-132 6 16,0 0-6-16,35 106 6 0,-2-18-6 0,-33-88 7 0,0 0-7 16,32 67 8-16,-2-16-8 0,-30-51 1 0,0 0-1 15,19 33 2-15,-3-18-2 0,-16-15 14 0,0 0-14 16,8 12 15-16,-4-12-15 0,-4 0 60 0,0 0-60 16,9-12 60-16,-1-7-60 0,-8 19 5 0,0 0-5 0,9-29 5 15,-6-14-5-15,-3 43 55 0,0 0-55 0,7-48 56 16,0-3-56-16,-7 51-4 0,0 0 4 0,11-48-3 15,-1 1 3-15,-10 47-5 0,0 0 5 0,14-32-4 16,0 4 4-16,-14 28-37 0,0 0 37 0,14-20-37 16,0 4 37-16,-14 16-12 0,0 0 12 0,18-8-12 15,-1 8 12-15,-17 0-13 0,0 0 13 0,18 12-12 16,3 12 12-16,-21-24-17 0,0 0 17 0,19 36-17 16,-2 15 17-16,-17-51 4 0,0 0-4 0,16 45 5 15,0 3-5-15,-16-48 0 0,0 0 0 0,16 39 0 0,1-1 0 16,-17-38 3-16,0 0-3 0,19 29 4 0,0-1-4 15,-19-28 0-15,0 0 0 0,20 19 1 0,2-11-1 0,-22-8 6 16,0 0-6-16,28 4 6 0,4-8-6 16,-32 4 8-16,0 0-8 0,30-8 8 0,-1-11-8 15,-29 19 44-15,0 0-44 0,26-24 44 0,-3-7-44 0,-23 31 0 16,0 0 0-16,18-40 1 0,-6-4-1 16,-12 44 26-16,0 0-26 0,5-43 26 0,-1 2-26 0,-4 41 0 15,0 0 0-15,1-31 0 0,-2 3 0 0,1 28 0 16,0 0 0-16,-4-24 1 0,-1 9-1 0,5 15-17 15,0 0 17-15,-5-12-16 0,1 3 16 0,4 9-10 0,0 0 10 16,-12-3-10-16,-2 6 10 0,0 6-47 0,0 3 47 16,3 3-46-16,3 6 46 0,1 6 1 0,5 4-1 15,-3-7 2-15,3-3-2 0,0 1-11 0,2-1 11 16,2-1-11-16,5 3 11 0,-7-23-5 0,0 0 5 0,9 24-5 16,-1 0 5-16,-8-24-3 0,0 0 3 0,13 17-3 15,2 2 3-15,-15-19-2 0,0 0 2 0,20 12-2 16,-3-4 2-16,1-4 14 0,3-1-14 0,-7-6 15 15,-2-1-15-15,2-1 11 0,1-2-11 0,-2-1 11 16,1-4-11-16,-4 0 41 0,1-7-41 0,-3 2 41 16,1-6-41-16,0-1 37 0,-7 0-37 0,1-5 37 15,1 2-37-15,-4-1-5 0,-4-3 5 0,4 14-4 16,4 2 4-16,-4-1 14 0,-4 1-14 0,2 3 15 16,-1 0-15-16,-2 0 4 0,1 0-4 0,-1 3 5 15,1 2-5-15,1 2 7 0,-2-5-7 0,5 10 8 0,-7-5-8 16,7 5-45-16,-6-4 45 0,6 4-45 0,0 0 45 15,0 0-16-15,0 0 16 0,0 0-15 0,0 0 15 16,0 0-25-16,-8 0 25 0,8 0-24 0,-7 4 24 0,7-4-9 16,0 0 9-16,0 0-9 0,0 0 9 15,0 0 1-15,7 8-1 0,1-4 1 0,-1-1-1 0,7-3 1 16,4 2-1-16,-1-2 1 0,-1-2-1 0,3-5-3 16,4 2 3-16,0-2-3 0,1-1 3 0,-3-4 18 15,0 0-18-15,-7 5 19 0,-5 3-19 0,-2 3 61 16,-2-6-61-16,0-2 61 0,0 1-61 0,-1-3 0 15,-2 3 0-15,-2-1 0 0,0 6 0 0,0 3 13 16,-4-12-13-16,4 12 13 0,-5-9-13 0,5 9-38 0,-9-3 38 16,9 3-38-16,-8-4 38 0,1 4-1 0,1 4 1 15,-2-4 0-15,-1 3 0 0,0 2-37 0,0 2 37 16,1 2-36-16,-1-1 36 0,2 3-48 0,2 6 48 0,-1-5-48 16,5 0 48-16,-1 3 33 0,2 4-33 0,0-7 33 15,2-3-33-15,1 3-3 0,2 3 3 0,4 1-3 16,3-3 3-16,4 10-4 0,2-3 4 0,-1-1-3 15,-1 2 3-15,3-2 0 0,2 5 0 0,-9-7 0 16,0-5 0-16,2 3 0 0,0 4 0 0,0-2 0 16,0-5 0-16,0 7 3 0,4-3-3 0,-10-4 3 15,-6-4-3-15,5 4 3 0,-5-3-3 0,0 1 3 16,-2-1-3-16,-2 3 36 0,0 0-36 0,-3-4 37 16,1-4-37-16,-1 3 57 0,-2-2-57 0,-1-2 57 15,-1 1-57-15,-3-4-11 0,-2 1 11 0,1-1-10 16,1 0 10-16,-2-1 0 0,-2-3 0 0,6 1 0 0,-2-1 0 15,-1-1 8-15,1-2-8 0,3 2 9 0,3-2-9 16,-3-1-2-16,0-1 2 0,9 9-1 0,-7-12 1 16,7 12 33-16,-3-7-33 0,3 7 33 0,-2-8-33 15,2 8-55-15,-4-7 55 0,4 7-54 0,0 0 54 0,0 0-20 16,0 0 20-16,0 0-20 0,0 0 20 0,0 0-22 16,0 0 22-16,0 0-22 0,9 7 22 0,0-2-2 15,3 2 2-15,-7 1-2 0,2-4 2 0,4 4-2 16,-1-4 2-16,4 4-1 0,-2 2 1 0,6-4 1 15,-1 1-1-15,-4-6 1 0,-5 3-1 0,6-4-1 16,0 0 1-16,11-5 0 0,1-6 0 0,0 3 40 0,0-4-40 16,-5 0 40-16,-5 0-40 0,2 0-2 0,2-4 2 15,3-8-2-15,-5 0 2 0,-1-3 10 0,-3-6-10 0,-3 7 11 16,-3 2-11-16,1 0 64 0,0 4-64 16,-4 4 64-16,-3-1-64 0,0 2-7 0,-2-4 7 0,-4 3-7 15,-1 3 7-15,1-3 1 0,1-3-1 0,-1 7 1 16,-1 7-1-16,2-7-8 0,-3 5 8 0,1-1-7 15,0 1 7-15,1 2-2 0,-4-2 2 0,8 7-1 16,-7-5 1-16,7 5-58 0,-7-4 58 0,7 4-57 16,-11 4 57-16,2 1-10 0,-1 2 10 0,-2 5-9 15,-2 8 9-15,3 8-33 0,3 3 33 0,2 5-32 16,1 3 32-16,3 0-2 0,4 6 2 0,0-9-2 16,1 0 2-16,1-8-1 0,1-1 1 0,0-3 0 15,2-8 0-15,5-1-12 0,6 2 12 0,-4-5-12 16,-4-5 12-16,11 2-8 0,6-1 8 0,-8-1-8 0,-3-2 8 15,6-1 24-15,6-4-24 0,-9 0 25 0,-5-5-25 16,7 1-5-16,0-4 5 0,-3-3-5 0,-2 3 5 16,3-1-75-16,0-3 75 0,-3 0-74 0,-8 2 74 0,5-2-155 15,-3 0 155-15,-3-4-154 0,-2 3 154 0,8-15-1228 16</inkml:trace>
  <inkml:trace contextRef="#ctx0" brushRef="#br0" timeOffset="9260.1">18408 1450 471 0,'0'0'0'16,"0"0"64"-16,0 0-64 0,0 0 65 0,0 0-65 0,0 0 49 15,0 0-49-15,0 0 50 0,0 0-50 0,0 0 155 16,0 0-155-16,0 0 156 0,0 0-156 0,0 0 195 15,0 0-195-15,0 0 195 0,3-17-195 0,-3 17 178 16,0 0-178-16,0-10 179 0,0 1-179 0,0 9 70 16,0 0-70-16,0-5 71 0,0-2-71 0,0 7 48 0,0 0-48 15,0 0 49-15,-1-8-49 0,1 8 12 0,0 0-12 16,0 0 12-16,-6 8-12 0,6-8 0 0,0 0 0 16,0 12 0-16,0 7 0 0,0-19-4 0,0 0 4 0,4 27-3 15,1 6 3-15,-5-33 15 0,0 0-15 0,7 36 16 16,0 4-16-16,-7-40 9 0,0 0-9 15,9 55 10-15,1 13-10 0,-10-68 10 0,0 0-10 0,9 71 11 16,0 4-11-16,-9-75 10 0,0 0-10 0,9 93 10 16,-4 13-10-16,-5-106 50 0,0 0-50 0,3 100 50 15,-1-2-50-15,-2-98-36 0,0 0 36 0,0 80-35 16,-2-13 35-16,2-67 36 0,0 0-36 0,-3 55 36 16,-2-10-36-16,5-45-10 0,0 0 10 0,-4 27-10 15,-1-11 10-15,5-16-122 0,0 0 122 0,-4 12-122 16,-1-4 122-16,-4 16-1365 0</inkml:trace>
  <inkml:trace contextRef="#ctx0" brushRef="#br0" timeOffset="9891.19">18210 1526 718 0,'0'0'0'0,"0"0"191"0,0 0-191 0,0 0 192 16,-8-9-192-16,3 1 201 0,-1-3-201 0,3 6 201 15,-1-3-201-15,3 1 96 0,-1 2-96 0,0-6 96 16,2-1-96-16,2-3 100 0,0-2-100 0,-2 8 100 15,0 6-100-15,0 3 33 0,1-9-33 0,3-6 34 16,1-4-34-16,2-2 27 0,3-3-27 0,-3 9 27 0,-1 6-27 16,2-3-4-16,3 2 4 0,5-2-3 0,5-5 3 15,1-2-3-15,5 3 3 0,-10 4-2 0,-1 4 2 16,5-1-20-16,0 2 20 0,3 2-20 0,4-2 20 16,-3 4-1-16,1-2 1 0,-7 1-1 0,-5 4 1 0,2 4-15 15,1-1 15-15,2 2-15 0,2 4 15 0,-1 6-4 16,-3 4 4-16,-1-2-3 0,-2 6 3 0,-2 4-3 15,2 6 3-15,-4-2-3 0,1-2 3 0,-4 2 21 16,-2-2-21-16,0-2 21 0,-5-4-21 0,0 2-1 16,-3 3 1-16,1-6-1 0,0-5 1 0,-1 7 2 15,-2-1-2-15,-2-6 2 0,-2-2-2 0,2 6 12 16,-2 1-12-16,0-1 13 0,1 6-13 0,1 1 3 0,0-1-3 16,3-15 4-16,3-7-4 0,1-5-86 0,-4 9 86 15,4-9-85-15,-7 10 85 0,4-1-317 0,-3-2 317 16,6-7-316-16,0 0 316 0,0 0-755 0</inkml:trace>
  <inkml:trace contextRef="#ctx0" brushRef="#br0" timeOffset="10415.78">18890 1466 987 0,'0'0'0'0,"0"0"142"16,-5-9-142-16,1-1 142 0,1-2-142 16,-1-2 108-16,3-1-108 0,1 8 108 0,0 2-108 0,0 5 102 15,-4-7-102-15,4 7 102 0,-3-9-102 16,1 1 30-16,-2-3-30 0,4 11 30 0,-5-8-30 15,5 8 42-15,0 0-42 0,0 0 42 0,0 0-42 0,0 0-73 16,0 0 73-16,0 0-72 0,0 0 72 0,4 7-2 16,3 5 2-16,1 5-1 0,5 5 1 0,-1 2 28 15,2 9-28-15,2-6 28 0,-2 1-28 0,3 1 25 16,0 5-25-16,-1-5 26 0,-2-1-26 0,-2 3 6 0,-3-2-6 16,-2-10 7-16,-2-11-7 0,-1 8 42 0,1-4-42 15,-5-4 43-15,0 3-43 0,0-3 52 0,0 4-52 16,0-12 53-16,0 0-53 0,0 0 36 0,0 0-36 0,0 0 36 15,-5-15-36-15,1-1 52 0,-4-1-52 0,2 2 53 16,1-3-53-16,-2 0 21 0,0-3-21 0,2 2 21 16,1-5-21-16,3 0 37 0,-1 0-37 0,2 9 37 15,2 6-37-15,-1-3 0 0,3 0 0 0,-1 2 0 16,3 1 0-16,-1-3-26 0,0 0 26 0,-1 4-25 16,-3 4 25-16,-1 4-31 0,4-8 31 0,-4 8-31 15,0 0 31-15,0 0-14 0,0 0 14 0,0 0-13 16,0 0 13-16,0 0-60 0,0 0 60 0,0 0-60 15,0 0 60-15,0 0-231 0,0 0 231 0,0 0-231 16,0 0 231-16,0 0-1059 0</inkml:trace>
  <inkml:trace contextRef="#ctx0" brushRef="#br0" timeOffset="11356.46">19510 1442 1155 0,'0'0'0'0,"-8"3"109"0,-6 6-109 16,5-3 110-16,0 0-110 0,9-6 81 0,-10 3-81 16,10-3 81-16,0 0-81 0,0 0 50 0,-7 4-50 15,7-4 50-15,-13 5-50 0,5 2 6 0,-1 1-6 16,0 4 6-16,2 0-6 0,-3 0 35 0,-1 7-35 0,1-7 35 15,1 2-35-15,2 1-14 0,4 4 14 0,-3-3-13 16,1 4 13-16,2-1 28 0,3 5-28 0,-2-12 28 16,0-3-28-16,6-1-1 0,1 3 1 0,2 6 0 15,2-2 0-15,-1 1 7 0,3-4-7 0,-1-4 7 16,-1-4-7-16,-9-4 52 0,0 0-52 0,14-4 52 16,9-8-52-16,-23 12 0 0,0 0 0 0,28-15 0 15,-2-9 0-15,-26 24 31 0,0 0-31 0,24-24 31 16,-3 0-31-16,-21 24 52 0,0 0-52 0,20-28 53 15,-5 1-53-15,-15 27 18 0,0 0-18 0,11-29 18 16,-4-6-18-16,-7 35 0 0,0 0 0 0,3-27 0 16,-5-2 0-16,2 29 34 0,0 0-34 0,-3-23 35 15,-4 6-35-15,7 17-1 0,0 0 1 0,-7-15-1 0,-2 6 1 16,9 9 0-16,0 0 0 0,-8-7 0 0,-3 7 0 16,11 0-26-16,0 0 26 0,-9 0-26 0,2 4 26 0,7-4 16 15,0 0-16-15,0 0 17 0,-7 6-17 0,7-6-2 16,0 0 2-16,0 0-1 0,11 2 1 0,-11-2 3 15,0 0-3-15,17-5 3 0,10-5-3 0,-27 10 14 16,0 0-14-16,24-17 15 0,4-7-15 0,-28 24 38 16,0 0-38-16,28-24 39 0,0-7-39 0,-28 31-19 15,0 0 19-15,26-21-18 0,-3 2 18 0,-23 19-42 16,0 0 42-16,28 0-42 0,0 16 42 0,-28-16-23 16,0 0 23-16,28 27-22 0,0 16 22 0,-28-43-49 15,0 0 49-15,22 53-49 0,1 14 49 0,-23-67 3 0,0 0-3 16,21 103 4-16,0 28-4 0,-21-131-1 0,0 0 1 15,14 120-1-15,-4 2 1 0,-10-122 3 0,0 0-3 16,7 111 4-16,-5-3-4 0,-2-108 15 0,0 0-15 0,4 76 15 16,-3-21-15-16,-1-55 44 0,0 0-44 0,2 36 45 15,-2-17-45-15,0-19 38 0,0 0-38 0,0 12 38 16,0-16-38-16,0 4 51 0,0 0-51 0,-3-15 51 16,-3-18-51-16,6 33 0 0,0 0 0 0,-8-39 1 15,-6-13-1-15,14 52 6 0,0 0-6 0,-18-51 6 16,-3-4-6-16,21 55 60 0,0 0-60 0,-21-57 61 15,0-3-61-15,21 60-40 0,0 0 40 0,-21-76-39 16,-1-14 39-16,22 90 53 0,0 0-53 0,-16-79 53 16,4 7-53-16,12 72-20 0,0 0 20 0,-6-64-20 15,8 9 20-15,-2 55-2 0,0 0 2 0,5-43-2 16,4 11 2-16,0 4-52 0,-4 4 52 0,6 3-51 0,3 3 51 16,-4-3 22-16,2 6-22 0,1-1 23 0,-5 8-23 15,1-3-44-15,0 3 44 0,-1-1-44 0,1 6 44 16,3-1-48-16,-1-1 48 0,1 5-47 0,-1 0 47 15,1 5-18-15,2 2 18 0,2 5-18 0,-1 9 18 0,-1-2-10 16,2 1 10-16,-7-1-9 0,-2 5 9 0,-7-24 0 16,0 0 0-16,1 33 0 0,-4 3 0 0,-1 0-1 15,-4 7 1-15,1-4-1 0,-2 4 1 0,-1-3-43 16,-1-1 43-16,2-10-43 0,2-1 43 0,-7 27-1431 16</inkml:trace>
  <inkml:trace contextRef="#ctx0" brushRef="#br0" timeOffset="11843.17">20849 850 953 0,'0'0'0'0,"0"8"60"0,0 4-60 0,0-3 60 0,1-6-60 15,-1-3-158-15,7-3 158 0,-7 3-157 0,0 0 157 16,0 0 137-16,0 0-137 0,0 0 138 0,0 0-138 0,0 0 152 15,0 0-152-15,0 0 152 0,0 0-152 0,0 0 129 16,0 0-129-16,0 0 129 0,-7 0-129 0,0 3 58 16,-3-3-58-16,-1 9 58 0,-6 3-58 0,1 7 5 15,-1 1-5-15,3 3 6 0,-2-3-6 0,2 4 41 16,2 7-41-16,1-2 41 0,-1-1-41 0,2 8 7 16,1 7-7-16,-2 5 8 0,1 7-8 0,3 1 0 15,-2 3 0-15,-1-8 0 0,1 1 0 0,4-1 48 16,3-3-48-16,-1 0 49 0,1-8-49 0,5 3 12 0,3 5-12 15,-1-12 13-15,0-5-13 0,7-2 22 0,1-2-22 16,2-3 23-16,1-5-23 0,5 5 39 0,0-3-39 0,-2-6 40 16,0-6-40-16,6 3 36 0,3 0-36 15,-11-5 37-15,-1-7-37 0,8 3-4 0,4 2 4 16,-7-5-4-16,-5 0 4 0,22 4-1537 0</inkml:trace>
  <inkml:trace contextRef="#ctx0" brushRef="#br0" timeOffset="12539.91">21799 1490 1345 0,'0'0'0'0,"-9"7"-1"16,-6 5 1-16,11-4 0 0,8-1 0 0,-4-7 51 16,10 9-51-16,-10-9 51 0,7 5-51 0,-7-5 1 15,7 10-1-15,-7-10 2 0,2 9-2 0,-2-9 12 0,5 12-12 16,-5-12 12-16,5 8-12 0,-5-8 66 0,7 11-66 15,-7-11 67-15,0 0-67 0,0 0 115 0,0 0-115 16,0 0 116-16,0 0-116 0,0 0 87 0,11 1-87 0,-11-1 88 16,7 0-88-16,-7 0 69 0,7 0-69 0,-7 0 70 15,10-12-70-15,-4 4-1 0,-3-4 1 0,1 5 0 16,-3 2 0-16,3-4-1 0,-2-1 1 0,1-2-1 16,-1 0 1-16,-2 0 7 0,-4-5-7 15,3 1 8-15,-1 4-8 0,-3-7 22 0,-2 2-22 0,1-2 22 16,1-1-22-16,-4 1 15 0,-3-5-15 0,5 8 15 15,2 8-15-15,-4-4-3 0,0-4 3 0,1 8-2 16,-3 1 2-16,-1-2 30 0,0-3-30 0,3 5 30 16,2 6-30-16,-3-3 0 0,-3 1 0 0,5-1 0 15,1 4 0-15,-6-1-10 0,-1 1 10 0,6 0-10 16,1 0 10-16,-6 1-1 0,-1-1 1 0,-3 7-1 16,-4 2 1-16,4 6-17 0,-4 6 17 0,7-2-17 0,3-2 17 15,-1 9-9-15,0-1 9 0,1 3-8 0,1-1 8 16,-1 1-9-16,2 3 9 0,4-7-9 0,2 0 9 15,1 0 4-15,4 3-4 0,5-3 4 0,-2-7-4 0,4 6 3 16,1 1-3-16,2-4 4 0,4-1-4 0,0 9 14 16,0 1-14-16,-2-10 15 0,0-4-15 0,3 2 8 15,-1-1-8-15,5-1 9 0,0-3-9 0,0 0 0 16,1 0 0-16,-2-3 0 0,-1-2 0 0,3-2 32 16,1-2-32-16,-7-3 33 0,-6 4-33 0,11-4-25 15,4 0 25-15,-1 0-24 0,1-4 24 0,-1 4 3 16,1-3-3-16,-8-1 4 0,-6 3-4 0,4 1-171 15,3-4 171-15,-9 4-171 0,-4-3 171 0,10-2-1355 0</inkml:trace>
  <inkml:trace contextRef="#ctx0" brushRef="#br0" timeOffset="12907.91">22044 755 1367 0,'1'7'0'0,"-1"-7"121"0,0 0-121 0,4 9 122 0,1 3-122 16,-5-12 32-16,0 0-32 0,4 12 33 0,-1 0-33 15,-3-12 37-15,0 0-37 0,5 24 37 0,1 7-37 16,-6-31 37-16,0 0-37 0,8 41 37 0,1 5-37 0,-9-46 4 16,0 0-4-16,12 52 5 0,1 8-5 0,-13-60 43 15,0 0-43-15,12 72 44 0,0 7-44 0,-12-79 32 16,0 0-32-16,16 96 32 0,0 17-32 0,-16-113 21 16,0 0-21-16,17 100 21 0,2-1-21 0,-19-99-2 15,0 0 2-15,19 88-2 0,-1-6 2 0,-18-82-75 16,0 0 75-16,14 53-74 0,-4-18 74 0,15 57-1326 15</inkml:trace>
  <inkml:trace contextRef="#ctx0" brushRef="#br0" timeOffset="13373.67">22521 1572 718 0,'0'0'0'0,"10"5"146"0,1 6-146 0,-6-6 147 16,-2 2-147-16,4-6 85 0,0-1-85 0,2 4 85 16,0-8-85-16,-9 4 106 0,0 0-106 0,16-5 106 15,3-3-106-15,-19 8 135 0,0 0-135 0,19-16 135 0,0 1-135 16,-5-4 136-16,-2 2-136 0,-5 5 136 0,-3 0-136 15,-1-4 65-15,-3 4-65 0,0-7 65 0,-1-1-65 16,-1-4 55-16,0-4-55 0,0 8 55 0,1 4-55 0,-1-3 8 16,-2 4-8-16,1 1 9 0,-2 4-9 15,-2 1 29-15,0-3-29 0,1 5 29 0,1 6-29 0,5 1-3 16,-12-7 3-16,3 3-3 0,-1 4 3 0,-2 0-11 16,-4 4 11-16,4-4-11 0,-1 3 11 0,1 6-9 15,-2 3 9-15,-2 3-9 0,1 9 9 0,1 4-2 16,0 3 2-16,5-7-1 0,2-7 1 0,0 5-9 0,0-1 9 15,2-1-8-15,1 4 8 0,3 2-8 0,1-2 8 16,1-7-8-16,1-5 8 0,3 7-1 0,2-3 1 16,2 1 0-16,3 2 0 0,2-2-3 0,4 2 3 15,-3-7-3-15,1 0 3 0,3 0 20 0,4 3-20 16,0-3 20-16,1-3-20 0,1 3-33 0,-1 0 33 0,-5-5-32 16,-5 1 32-16,4-1-24 0,1-2 24 0,-8-1-23 15,-4-4 23-15,10 5-1501 0</inkml:trace>
  <inkml:trace contextRef="#ctx0" brushRef="#br0" timeOffset="14655.25">23139 1248 550 0,'0'0'0'15,"0"0"319"-15,0 0-319 0,0 0 319 0,0 0-319 0,0 0 169 16,0 0-169-16,0 0 170 0,0 0-170 0,0 0 111 15,0 0-111-15,0 0 112 0,0 0-112 0,0 0 94 16,0 0-94-16,0 0 95 0,0 0-95 0,0 0 57 0,0 0-57 16,0 0 57-16,0 0-57 0,0 0 46 0,0 0-46 15,0 0 46-15,0 0-46 0,0 0-2 0,0 0 2 16,0 0-1-16,-30-5 1 0,30 5 40 0,0 0-40 16,-20 8 41-16,-8 4-41 0,28-12-30 0,0 0 30 0,-27 21-30 15,1 10 30-15,26-31 1 0,0 0-1 0,-23 32 2 16,1 3-2-16,22-35 1 0,0 0-1 0,-14 32 1 15,2 4-1-15,12-36 20 0,0 0-20 0,-6 35 20 16,5 4-20-16,4-6 33 0,6-6-33 0,0-3 34 16,-1-3-34-16,4 1 28 0,4-1-28 0,2-1 28 15,-3-1-28-15,3 5-4 0,1 0 4 0,-3-8-3 16,-2-1 3-16,2-3 7 0,1 0-7 0,2 0 8 16,0 0-8-16,1-3-34 0,-1-2 34 0,-5-2-33 15,-5-2 33-15,3 1-42 0,-2 1 42 0,6-5-42 16,1 3 42-16,4-3-225 0,2-3 225 0,-7-1-224 15,-6-1 224-15,17-7-1189 0</inkml:trace>
  <inkml:trace contextRef="#ctx0" brushRef="#br0" timeOffset="14970.39">23412 850 1099 0,'3'29'0'0,"2"5"226"0,2 7-226 16,-7-41 227-16,-1-27-227 0,-3 10 103 0,1-4-103 16,1 6 104-16,2 3-104 0,0 5 71 0,0 3-71 15,2 16 72-15,1 11-72 0,2 4 40 0,1 2-40 16,-1 2 41-16,2-3-41 0,2 4 42 0,1 4-42 0,4-1 43 15,-3 1-43-15,3 8 17 0,0 8-17 0,0-4 17 16,-4-2-17-16,4 2 0 0,0 0 0 16,0-5 1-16,-2-7-1 0,0 4-45 0,-1-8 45 0,-1-8-44 15,1-5 44-15,-1 2-337 0,3 3 337 0,-5-5-336 16,-1-4 336-16,9 21-862 0</inkml:trace>
  <inkml:trace contextRef="#ctx0" brushRef="#br0" timeOffset="15404.48">23469 1493 1177 0,'9'5'0'0,"-2"7"179"15,7 7-179-15,-14-19 179 0,5-5-179 0,-1-5 120 16,1 1-120-16,-3 1 120 0,0 4-120 0,-2 4 82 15,12-8-82-15,2 8 82 0,8 5-82 0,3 2 2 16,5 1-2-16,-1 1 2 0,1 6-2 0,-2 1 15 0,-2 1-15 16,-3 2 16-16,0 0-16 0,-2 5 1 15,-2 5-1-15,-2-2 1 0,-3 1-1 0,0 3 13 16,-3-2-13-16,-3-7 14 0,-1-5-14 0,0 2 39 0,0-3-39 16,-3-8 39-16,-2 1-39 0,-1-1 11 0,1-1-11 15,-2-7 11-15,0 0-11 0,0 0 88 0,0 0-88 0,0 0 89 16,0 0-89-16,0 0 19 0,-5-7-19 0,0-6 20 15,-2-6-20-15,1-9 34 0,1-8-34 0,2 4 35 16,1 1-35-16,2 3 65 0,2 1-65 0,1 3 66 16,4 0-66-16,2 0-11 0,1 0 11 0,-1 8-10 15,0 8 10-15,3-4 23 0,2 0-23 0,0-4 24 16,2-4-24-16,0 1-35 0,-1 0 35 0,-4 10-34 16,-3 4 34-16,3 5-10 0,1-3 10 0,-3 3-10 15,-4 0 10-15,4 0-54 0,1 3 54 0,-3-3-54 16,-1 2 54-16,1 1-164 0,0 1 164 0,-7-4-164 15,10 12 164-15,1 0-1414 0</inkml:trace>
  <inkml:trace contextRef="#ctx0" brushRef="#br0" timeOffset="15609.93">24263 1414 1457 0,'0'0'0'0,"8"19"159"15,5 14-159-15,-3-6 159 0,2-3-159 0,-1 0 100 0,-1 0-100 16,1 0 101-16,-3-5-101 0,-1 5-61 0,-1 4 61 16,-1-11-61-16,0-5 61 0,6 19-1316 0</inkml:trace>
  <inkml:trace contextRef="#ctx0" brushRef="#br0" timeOffset="16541.43">24678 1323 1267 0,'-12'-5'0'0,"12"5"121"0,0 0-121 15,-10 2 122-15,-3 5-122 0,13-7 128 16,0 0-128-16,-12 8 129 0,-2 3-129 0,14-11 96 0,0 0-96 16,-14 20 96-16,-1 4-96 0,15-24-18 0,0 0 18 15,-16 31-18-15,-2 2 18 0,18-33 5 0,0 0-5 16,-14 36 5-16,2 0-5 0,12-36-6 0,0 0 6 0,-7 36-6 15,5 3 6-15,2-39 21 0,0 0-21 16,7 36 21-16,6-1-21 0,-13-35 0 0,0 0 0 16,19 24 0-16,5-4 0 0,-24-20 35 0,0 0-35 0,32 7 36 15,3-7-36-15,-35 0 19 0,0 0-19 0,36-7 20 16,5-8-20-16,-41 15 28 0,0 0-28 0,36-17 28 16,-3-4-28-16,-33 21 8 0,0 0-8 0,30-19 8 15,-7-5-8-15,-23 24 18 0,0 0-18 0,19-15 18 16,-5-1-18-16,-14 16 49 0,0 0-49 0,11-12 50 15,-4 4-50-15,-7 8 0 0,0 0 0 0,0 0 0 16,7 0 0-16,-7 0-2 0,0 0 2 0,0 12-2 0,-4 8 2 16,4-20-10-16,0 0 10 0,-2 24-10 15,1 4 10-15,1-28 0 0,0 0 0 0,0 24 1 0,1-2-1 16,-1-22-2-16,0 0 2 0,4 12-1 0,1 0 1 0,-5-12 8 16,0 0-8-16,14 0 9 0,5-9-9 15,-19 9 40-15,0 0-40 0,21-15 40 0,4-7-40 16,-25 22 0-16,0 0 0 0,24-21 0 0,2-3 0 0,-26 24 34 15,0 0-34-15,20-19 34 0,-3 2-34 0,-17 17-21 16,0 0 21-16,18-8-21 0,-1 1 21 0,-17 7-2 16,0 0 2-16,19 3-2 0,0 9 2 0,-19-12-42 15,0 0 42-15,20 12-42 0,-3 5 42 0,-17-17 0 16,0 0 0-16,16 16 0 0,-4-1 0 0,0-3-2 0,-3-3 2 16,-2-2-1-16,-3-7 1 0,-4 0-5 0,0 0 5 15,10-9-5-15,2-6 5 0,-12 15 58 0,0 0-58 16,12-23 59-16,-1-6-59 0,-4-2-3 0,-2 4 3 15,-1-2-2-15,-4 1 2 0,-2-8 12 0,-3-3-12 0,-1-4 13 16,1-2-13-16,-2-1 36 0,-3-6-36 0,3 11 37 16,-2 2-37-16,0-1-24 0,-1-6 24 0,1 1-23 15,0 2 23-15,1 2 33 0,-1-2-33 0,5 23 33 16,3 13-33-16,-1-2-26 0,0 6 26 0,2 3-25 16,-9 0 25-16,1 0-74 0,-5 3 74 0,1 14-74 15,0 14 74-15,1 0 0 0,1 5 0 0,5 0 0 16,5 0 0-16,0 4-11 0,1 3 11 0,5 8-11 15,1 6 11-15,1 1-41 0,1 2 41 0,3-8-41 16,1-1 41-16,11 52-1582 0</inkml:trace>
  <inkml:trace contextRef="#ctx0" brushRef="#br0" timeOffset="17338.45">21579 3034 953 0,'0'0'0'0,"0"0"0"0,0-25 0 15,-2 9 189-15,1 1-189 0,-1 6 189 0,2 6-189 16,0-6 155-16,0 2-155 0,0 2 156 0,-2-2-156 16,0-1 144-16,1-1-144 0,1 9 145 0,-2-10-145 15,2 10 102-15,0 0-102 0,0 0 102 0,0 0-102 0,0 0 43 16,0 0-43-16,0 0 43 0,0 0-43 0,0 0 17 15,-7 0-17-15,7 0 17 0,-14 10-17 0,5-1-6 16,0-1 6-16,-5 13-5 0,2 4 5 0,0 12-27 16,0 2 27-16,6-1-27 0,-1-4 27 0,6 2-3 15,1 0 3-15,0 0-3 0,1-1 3 0,3 1-9 16,1-4 9-16,0-9-8 0,-1-11 8 0,3 1-4 16,2 3 4-16,1 3-3 0,4 5 3 0,2 0-6 15,1 0 6-15,-6-12-5 0,-6-5 5 0,7-2 1 0,-3-2-1 16,10-6 2-16,7-2-2 0,-1 1 36 0,-1-3-36 0,-1-1 37 15,-2-4-37-15,0-4 58 0,0-1-58 16,-5 2 59-16,-4 3-59 0,4-7 49 0,-2 2-49 0,1 1 50 16,-1-5-50-16,-1 3 50 0,-3-6-50 0,-3 8 50 15,-2 8-50-15,-1-4 43 0,-1-4-43 0,-1-11 44 16,0-13-44-16,-6 1 11 0,-5-2-11 16,6 13 11-16,3 6-11 0,-5 1 60 0,-2-3-60 0,-7 0 61 15,-4-3-61-15,1 3-33 0,-1 0 33 0,6 12-32 16,7 1 32-16,-6 3 36 0,-1-1-36 0,-4 1 37 15,-3-8-37-15,0 4-40 0,-4 0 40 0,13 5-40 16,5 7 40-16,-2 0-35 0,-2-3 35 0,-3 1-35 16,-6 2 35-16,1 0-88 0,-1 0 88 0,6 0-88 15,7 0 88-15,-2 5-136 0,0-1 136 0,-2 4-136 16,0 1 136-16,-8 10-1542 0</inkml:trace>
  <inkml:trace contextRef="#ctx0" brushRef="#br0" timeOffset="17652.62">22051 3089 1356 0,'0'0'0'0,"-9"-5"0"0,-5-2 0 0,14-1 215 0,7 4-215 16,-7 4 216-16,0-8-216 0,0 8 141 0,0 0-141 15,0 0 142-15,0 0-142 0,0 0 86 0,9-7-86 16,-9 7 87-16,7-2-87 0,-7 2 13 0,0 0-13 0,7 12 13 16,-2 12-13-16,2 4 20 0,-2 8-20 0,0-7 20 15,-1 2-20-15,-1 1 55 0,-1 4-55 0,2 2 55 16,-3 0-55-16,3 8-44 0,-2 6 44 0,1-4-44 16,1-2 44-16,-1 2 16 0,1 0-16 0,-1-8 17 15,-1-4-17-15,1 3-31 0,1-3 31 0,-1-12-31 16,-1-5 31-16,2 5-188 0,1 4 188 0,-2-8-188 15,1-3 188-15,3 21-1338 0</inkml:trace>
  <inkml:trace contextRef="#ctx0" brushRef="#br0" timeOffset="18018.64">22016 2938 1255 0,'0'0'0'0,"7"19"0"0,5 8 0 0,-7-13 154 15,-3-7-154-15,-4-15 154 0,-3-15-154 0,2 8 146 16,1 1-146-16,2 4 146 0,2 5-146 0,-2 5 64 16,10-9-64-16,-1 9 64 0,-1 2-64 0,8 1-1 15,5 4 1-15,-5-2-1 0,-2 2 1 0,5 2-3 0,2 3 3 16,2 3-2-16,3 2 2 0,-5 2 0 0,2 2 0 15,-1 1 0-15,3 2 0 0,-4 4-13 0,0-4 13 16,-6-4-13-16,-4-4 13 0,3 4 1 16,-2-4-1-16,-1-1 1 0,-10-3-1 0,6 4 50 0,0-3-50 0,-3 3 51 15,-4-4-51-15,0 3 22 0,-4 1-22 16,1-4 23-16,-1-4-23 0,-1 1 8 0,-4 5-8 0,-3-2 8 16,-5 0-8-16,1-4 11 0,-2 8-11 0,3-8 11 15,-1-4-11-15,-1 1-197 0,-1 2 197 0,8-4-196 16,3-3 196-16,-9 2-1199 0</inkml:trace>
  <inkml:trace contextRef="#ctx0" brushRef="#br0" timeOffset="18369.62">22463 2406 1524 0,'0'0'0'0,"0"0"183"15,0 0-183-15,5 12 183 0,6 7-183 0,-11-19 137 16,0 0-137-16,10 29 137 0,4 11-137 15,-14-40 50-15,0 0-50 0,16 51 51 0,3 20-51 0,-19-71 7 0,0 0-7 16,23 87 7-16,5 25-7 0,-28-112-1 0,0 0 1 16,24 115-1-16,1 5 1 0,-25-120 12 0,0 0-12 15,19 106 13-15,-7-11-13 0,-12-95-44 0,0 0 44 0,12 80-44 16,-5-13 44-16,-7-67-161 0,0 0 161 0,9 60-160 16,-2-17 160-16,9 60-1320 0</inkml:trace>
  <inkml:trace contextRef="#ctx0" brushRef="#br0" timeOffset="18702.06">22531 2984 583 0,'0'0'0'0,"7"30"0"15,5 16 0-15,-12-46 278 0,0 0-278 0,0 0 278 0,-12-15-278 16,12 15 196-16,0 0-196 0,-5-12 196 0,-2-4-196 15,7 16 130-15,0 0-130 0,2-12 130 0,5 4-130 16,-7 8 89-16,0 0-89 0,17-13 89 0,11 3-89 0,-28 10 30 16,0 0-30-16,28-8 30 0,4-8-30 0,-32 16 46 15,0 0-46-15,27-15 47 0,3-2-47 0,-30 17 33 16,0 0-33-16,28-16 34 0,-2 1-34 0,-26 15 0 16,0 0 0-16,21-9 1 0,-3 6-1 0,-18 3 0 15,0 0 0-15,22 7 1 0,3 10-1 0,-4 2 46 16,0 5-46-16,-4 3 47 0,1 6-47 0,-2 3 20 0,-2 3-20 15,1-4 20-15,-1 1-20 0,-14-36-2 0,0 0 2 16,18 39-1-16,3 2 1 0,-21-41 25 0,0 0-25 16,19 36 26-16,2 2-26 0,-4-9-98 0,1-5 98 0,-9-8-98 15,-6-9 98-15,7 13-1548 0</inkml:trace>
  <inkml:trace contextRef="#ctx0" brushRef="#br0" timeOffset="18883.58">23069 2442 1614 0,'0'7'0'0,"0"5"136"0,0 5-136 0,0-17 137 15,9-2-137-15,-9 2 12 0,12-3-12 0,-12 3 12 0,0 0-12 16,0 0-1377-16</inkml:trace>
  <inkml:trace contextRef="#ctx0" brushRef="#br0" timeOffset="19986.43">23553 2823 1423 0,'0'0'0'15,"-7"4"0"-15,-5-1 0 0,5-3 217 0,0 0-217 0,7 0 217 16,-7-7-217-16,7 7 134 0,-7-12-134 0,7 12 134 16,-9-8-134-16,2 4 52 0,0 1-52 0,-3 1 52 15,-2 2-52-15,-2 2 0 0,0 1 0 0,-2 4 0 16,0-2 0-16,-1 7-10 0,-1 0 10 0,4 4-9 15,0 3 9-15,-1 5-5 0,1 0 5 0,1 5-5 16,3 2 5-16,1 5-34 0,4 7 34 0,1-7-33 16,3 0 33-16,1 0-1 0,0-2 1 0,3-10-1 15,2-7 1-15,6 2-2 0,1 2 2 0,2-2-2 16,0-2 2-16,5 2 42 0,4-4-42 0,-4-6 43 16,-1-2-43-16,4 1-1 0,3-4 1 0,-6-3-1 0,-1-1 1 15,4 0 3-15,3-1-3 0,3-3 3 0,3-3-3 16,1 2 49-16,-1-4-49 0,-5 3 50 15,-1-3-50-15,-1-1 42 0,-3-4-42 0,-2 4 43 0,-3 1-43 16,0 1 53-16,0-4-53 0,-2 0 53 0,-2 1-53 0,-2-1 0 16,-1-3 0-16,-2 1 1 0,0-1-1 15,-2-6 60-15,-1-1-60 0,-1 1 60 0,1 2-60 0,-3 2 10 16,-2-7-10-16,1 5 10 0,-2 4-10 0,-2-2 0 16,1-2 0-16,-1 3 0 0,1 4 0 0,-2 0 0 15,-2-5 0-15,2 10 0 0,-1-1 0 0,-1-1 0 16,-3 2 0-16,10 7 0 0,-9-12 0 0,-1 9 18 15,-1-1-18-15,2 3 18 0,-1 1-18 0,-2-4-33 0,-4 1 33 16,4 3-32-16,-2 3 32 0,-2 6-16 0,-1-1 16 16,3 3-15-16,0 1 15 0,3 3-1 0,1 6 1 15,3 3 0-15,0 7 0 0,3 1-57 0,2 4 57 0,1-8-57 16,1-4 57-16,1 0 17 0,5-2-17 0,-3-1 17 16,1-9-17-16,4 3-3 0,5 1 3 0,-3-8-3 15,1 1 3-15,4-2 0 0,4-6 0 0,-3 3 0 16,-4-4 0-16,9-4 71 0,2-1-71 0,0-2 72 15,0-1-72-15,-1-4 7 0,1-4-7 0,-4 4 7 16,-3 4-7-16,1-8 10 0,-1-1-10 0,-4-5 11 16,2-6-11-16,-1 8 52 0,-3-8-52 0,-3 11 52 15,-3 5-52-15,1 2 29 0,0-2-29 0,-2 3 29 16,-1 6-29-16,-2 3 4 0,4-12-4 0,-4 12 5 16,0 0-5-16,0 0-30 0,0 0 30 0,0 0-30 15,0 0 30-15,0 0 1 0,3 12-1 0,2 7 2 16,1 10-2-16,1 2-36 0,0-4 36 0,-2-3-36 0,0-8 36 15,4 1 5-15,0-2-5 0,3-3 6 0,4 4-6 16,-1-4-12-16,3-6 12 0,-8 0-12 0,-3-3 12 16,7 1 0-16,4-8 0 0,1 1 1 0,2-9-1 15,0 0-18-15,2-4 18 0,-6-4-18 0,-1-8 18 0,-2 1 3 16,0-4-3-16,-4 5 4 0,-3-1-4 0,0 3 0 16,0-4 0-16,-2 1 0 0,-3-4 0 0,0 2 29 15,-4-7-29-15,-1 1 29 0,-4 3-29 0,0-11 37 16,-2-2-37-16,2 2 37 0,0-1-37 0,-2-3 0 15,1-1 0-15,-1 4 0 0,-2 1 0 0,4-4 2 0,2 3-2 16,0-1 2-16,-2 2-2 0,2 4-3 0,-2 3 3 16,3 12-2-16,1 8 2 0,-3 1 0 0,-1 3 0 15,4 3 0-15,3 6 0 0,0 3-38 0,-5-9 38 16,5 9-37-16,-9 0 37 0,2 12-42 0,0 0 42 16,2 19-41-16,-1 10 41 0,5 2-10 0,-1 5 10 15,4 0-10-15,1 4 10 0,2 3-25 0,1 5 25 0,-1-5-24 16,2 1 24-16,2-1-3 0,3 0 3 0,-2-3-2 15,3-4 2-15,2 15-6 0,3 6 6 0,1-7-6 16,0-2 6-16,-1-16 1 0,-1-9-1 0,1-3 2 16,-4-8-2-16,7 4-71 0,1-4 71 0,-2-2-70 15,-3-5 70-15,6 4-82 0,1-2 82 0,-3-4-82 16,-2-3 82-16,6 0-293 0,-1-3 293 0,2-2-293 16,1-2 293-16,25 5-1126 0</inkml:trace>
  <inkml:trace contextRef="#ctx0" brushRef="#br0" timeOffset="20332.72">24547 2065 1367 0,'9'5'0'0,"-9"-5"127"0,0 0-127 16,0 0 127-16,-7 3-127 0,7-3 129 0,0 0-129 15,-2 7 129-15,2 2-129 0,0-9 52 0,0 0-52 16,11 36 53-16,5 12-53 0,-16-48 55 0,0 0-55 16,22 58 56-16,5 6-56 0,-27-64 58 0,0 0-58 0,41 92 58 15,10 23-58-15,-51-115 45 0,0 0-45 0,47 110 45 16,2 2-45-16,-49-112 22 0,0 0-22 0,37 115 23 15,-6 0-23-15,-31-115 30 0,0 0-30 0,21 115 30 16,-10-7-30-16,-11-108-42 0,0 0 42 0,3 106-42 16,-10 1 42-16,7-107-159 0,0 0 159 0,-17 96-159 15,-13-5 159-15,-15 96-1404 0</inkml:trace>
  <inkml:trace contextRef="#ctx0" brushRef="#br0" timeOffset="23030.91">9332 4167 942 0,'0'0'0'0,"0"0"0"16,0 0 0-16,0 0 36 0,0 0-36 0,0 0 37 16,10-22-37-16,-10 22 83 0,0 0-83 0,5-12 83 15,4-7-83-15,-9 19 63 0,0 0-63 0,5-24 64 16,0-5-64-16,-5 29 97 0,0 0-97 0,7-35 98 16,-3 3-98-16,-4 32 77 0,0 0-77 0,2-33 77 15,-2 2-77-15,0 31 110 0,0 0-110 0,-2-24 110 16,-2 0-110-16,4 24 31 0,0 0-31 0,-7-21 31 15,-3 6-31-15,10 15 61 0,0 0-61 0,-16-12 61 16,-6 2-61-16,22 10 55 0,0 0-55 0,-21-5 55 16,-2 5-55-16,23 0 2 0,0 0-2 0,-26 3 3 15,1 9-3-15,25-12 0 0,0 0 0 0,-30 17 0 0,1 11 0 16,29-28 1-16,0 0-1 0,-30 32 2 0,-1 11-2 16,31-43 0-16,0 0 0 0,-30 46 0 0,4 4 0 15,26-50 13-15,0 0-13 0,-26 50 14 0,3 7-14 0,23-57-3 16,0 0 3-16,-21 75-3 0,-4 20 3 0,25-95-7 15,0 0 7-15,-14 84-6 0,6 1 6 0,8-85-4 16,0 0 4-16,0 73-3 0,5-6 3 0,-5-67-14 16,0 0 14-16,12 53-13 0,7-4 13 0,-19-49-4 15,0 0 4-15,20 38-3 0,1-12 3 0,-21-26 6 16,0 0-6-16,26 26 6 0,9-7-6 0,-35-19 1 16,0 0-1-16,40 8 2 0,7-8-2 0,-47 0 17 15,0 0-17-15,51-8 17 0,1-13-17 0,-52 21 50 0,0 0-50 16,63-34 50-16,10-11-50 0,-73 45-5 0,0 0 5 15,56-43-4-15,-3-5 4 0,-53 48-1 0,0 0 1 16,38-36-1-16,-12 2 1 0,-26 34 40 0,0 0-40 0,23-41 40 16,-5-6-40-16,-18 47 0 0,0 0 0 0,12-48 0 15,-3-3 0-15,-9 51 1 0,0 0-1 0,7-45 2 16,-7-1-2-16,0 46 48 0,0 0-48 0,0-41 48 16,-9-2-48-16,9 43-13 0,0 0 13 0,-7-33-12 15,-2 2 12-15,9 31 6 0,0 0-6 0,-10-24 7 16,-3 0-7-16,13 24 0 0,0 0 0 0,-12-15 0 15,0 3 0-15,12 12-2 0,0 0 2 0,-18-4-1 16,-3 8 1-16,21-4-46 0,0 0 46 0,-19 12-45 16,-5 12 45-16,24-24-14 0,0 0 14 0,-21 31-13 15,2 5 13-15,19-36 0 0,0 0 0 0,-13 44 0 0,-1 15 0 16,14-59 1-16,0 0-1 0,-8 56 1 0,4 11-1 16,4-67-1-16,0 0 1 0,0 60 0 0,5-5 0 15,-5-55-31-15,0 0 31 0,13 48-31 0,4-8 31 16,-17-40 12-16,0 0-12 0,21 31 13 0,7-11-13 0,-28-20 42 15,0 0-42-15,33 12 43 0,6-12-43 0,-39 0-2 16,0 0 2-16,42-8-2 0,3-11 2 0,-3-2 2 16,-4-3-2-16,-8 5 2 0,-7 7-2 0,1-8 42 15,-3-3-42-15,-2-6 43 0,-3-7-43 0,-2-2-1 16,-5 1 1-16,0 9 0 0,-4 4 0 0,-5 24 1 16,0 0-1-16,7-31 1 0,-5-8-1 0,-1 3 26 15,1 3-26-15,2 9 26 0,-4 10-26 0,0 1-30 0,0 1 30 16,0 0-30-16,-4 1 30 0,4 3 39 0,-2-1-39 15,2 9 39-15,0 0-39 0,0 0-45 0,0 0 45 0,0 0-45 16,0 0 45-16,0 0-11 0,-7 15 11 0,2 3-10 16,-4 6 10-16,4 3-1 0,2 4 1 0,-1-2 0 15,4 6 0-15,0 1-9 0,0 3 9 0,0 2-8 16,4 2 8-16,-4-3 1 0,3-10-1 0,-1-4 2 16,1-3-2-16,-3-3-2 0,4-4 2 0,1-1-2 15,-3-6 2-15,5 3-12 0,-4-4 12 0,-3-8-12 16,7 11 12-16,-7-11 9 0,11 0-9 0,-6 0 9 15,7-4-9-15,-1-4 50 0,4-3-50 0,-2-1 50 16,1 0-50-16,1-8 1 0,1-4-1 0,0-7 1 16,-4-2-1-16,0-3 16 0,2-3-16 0,-8 4 17 15,-1 3-17-15,2-1 3 0,-4 2-3 0,6 0 4 16,-6-1-4-16,4 4 2 0,0-1-2 0,-1 10 2 0,-3 11-2 16,1-4-3-16,1-2 3 0,-3 2-3 0,5 3 3 15,-4-3-8-15,-1 7 8 0,-2 5-7 0,3-7 7 16,-3 7-40-16,0 0 40 0,9 7-40 0,3 5 40 0,-1 9-11 15,1 3 11-15,0-4-11 0,-3 3 11 0,-5 4-7 16,-4 6 7-16,8 3-7 0,1 10 7 0,-5-5-9 16,1 7 9-16,-2-10-9 0,2-12 9 0,-5 1-3 15,0-4 3-15,2-6-3 0,0-7 3 0,-2 2 12 16,-4 0-12-16,4-12 13 0,0 0-13 0,0 0 69 16,0 0-69-16,0 0 69 0,0 0-69 0,0 0 8 15,0 0-8-15,0-15 8 0,0-8-8 0,0-9 35 0,-3-13-35 16,6 2 35-16,-1-3-35 0,5 5-1 0,-3-2 1 15,4 7 0-15,1 3 0 0,0 2 0 0,0-1 0 16,-1 13 0-16,-2 3 0 0,2 1-36 0,1 1 36 0,0 2-36 16,1 2 36-16,1 1-6 0,-2 2 6 0,-2 6-6 15,1 1 6-15,-2 1-20 0,2 6 20 0,4 5-20 16,-3-3 20-16,3 10-34 0,2 5 34 0,-1 0-34 16,4 7 34-16,-5-2 0 0,2 2 0 0,-1 5 1 15,-3 3-1-15,6 1-7 0,1-1 7 0,-5-6-6 16,-3-6 6-16,3 4-112 0,-1-7 112 0,5 4-112 15,1-8 112-15,13 28-1565 0</inkml:trace>
  <inkml:trace contextRef="#ctx0" brushRef="#br0" timeOffset="24048.44">11234 3168 1379 0,'0'0'0'0,"-5"16"0"0,-4 13 0 0,6-14 116 0,-1-5-116 16,4-10 117-16,11-18-117 0,-3 11 110 0,1 2-110 15,0 8 111-15,-4 9-111 0,2 3 98 16,0 11-98-16,0 9 99 0,-3 4-99 0,1 9 5 0,-2 16-5 16,3-4 5-16,-3-2-5 0,1 6 3 0,1 1-3 0,-2 21 4 15,4 6-4-15,2-4 22 16,0-6-22-16,-2-12 22 0,0-9-22 0,0-1 1 0,0-5-1 0,-4-14 2 16,2-10-2-16,1 5 28 0,-1-5-28 0,2-11 28 15,-5-4-28-15,1-1 2 0,4-1-2 0,-5-4 2 16,0-7-2-16,-2-3 21 0,5 13-21 0,-5-13 21 15,0 0-21-15,0 0 60 0,0 0-60 0,5-16 61 16,7-5-61-16,-3-6 11 0,0-7-11 0,-4 1 11 16,-1 2-11-16,-1-1 9 0,2-3-9 0,-1 3 10 15,-1 1-10-15,3 2 40 0,-5-4-40 0,6 2 41 16,-2-2-41-16,4 3-4 0,0-6 4 0,3 8-3 16,-3 4 3-16,5 2 14 0,2 1-14 0,-4 6 15 0,-3 3-15 15,5 3-55-15,3-3 55 0,-5 9-54 0,-3-2 54 16,8 6-5-16,4 6 5 0,-1 5-4 0,2 4 4 0,-2 8-38 15,1 5 38-15,-7 2-37 0,-2 0 37 0,-4 1 18 16,-1 4-18-16,-1-5 18 0,-6-2-18 0,0 2 0 16,-4 0 0-16,-1-2 1 0,-2 2-1 0,-3 0 34 15,-6 5-34-15,7-19 34 0,4-5-34 0,-9 4-7 16,2-4 7-16,-4 0-7 0,2-2 7 0,-7 2 5 16,-2-3-5-16,8-9 6 0,1-4-6 0,-4-1 56 15,-3-5-56-15,5-2 57 0,2-4-57 0,0-1 33 16,-3-7-33-16,8 12 34 0,6 0-34 0,-6 0 1 0,0-3-1 15,6 3 2-15,1 0-2 0,-1 0 3 0,-1 0-3 16,4 5 4-16,0 7-4 0,0 0-1 0,0 0 1 16,0 0 0-16,0 0 0 0,0 0-78 0,0 0 78 0,0 0-78 15,12 0 78-15,-3 3 8 0,1 6-8 0,10 3 9 16,-1 3-9-16,-2 4-5 0,-1 7 5 0,5-2-5 16,-3 2 5-16,2-2-5 0,1-4 5 0,-3-4-4 15,-2-4 4-15,5 0-19 0,3-7 19 0,-1-2-18 16,1 1 18-16,-24-4 40 0,0 0-40 0,35-12 40 15,0-7-40-15,-35 19-2 0,0 0 2 0,42-29-2 16,2-7 2-16,-44 36-1 0,0 0 1 0,40-43 0 16,2-4 0-16,-42 47 42 0,0 0-42 0,35-48 42 15,-2-3-42-15,-33 51 53 0,0 0-53 0,21-48 54 16,-7-4-54-16,-14 52 32 0,0 0-32 0,5-51 33 16,-7-1-33-16,2 52-3 0,0 0 3 0,-3-41-2 15,-6 3 2-15,9 38 15 0,0 0-15 0,-9-25 16 0,-6 6-16 16,15 19-26-16,0 0 26 0,-23-9-25 0,-3 13 25 15,26-4-59-15,0 0 59 0,-26 20-59 0,-4 16 59 0,30-36-7 16,0 0 7-16,-23 40-6 0,4 11 6 16,19-51-5-16,0 0 5 0,-10 52-5 0,8-4 5 0,2-48-22 15,0 0 22-15,7 44-22 0,7 3 22 0,-14-47 3 16,0 0-3-16,24 36 3 0,6 0-3 0,-30-36 0 16,0 0 0-16,35 24 0 0,0-2 0 0,-35-22-13 15,0 0 13-15,42 9-12 0,3-6 12 0,-45-3 8 0,0 0-8 16,46-3 8-16,-5-4-8 0,-41 7-10 0,0 0 10 15,41-9-9-15,-1-3 9 0,-40 12-158 0,0 0 158 16,31-12-157-16,-4-3 157 0,30-9-1512 0</inkml:trace>
  <inkml:trace contextRef="#ctx0" brushRef="#br0" timeOffset="24798.42">13511 2794 1603 0,'0'0'0'0,"3"17"0"15,2 7 0-15,-1-12 101 0,-4-5-101 0,0-7 102 0,-4-22-102 16,3 13 90-16,-3 4-90 0,4 5 90 0,0 0-90 16,0 12 44-16,-7 9-44 0,2 6 45 0,0 9-45 0,-4 7 4 15,2 9-4-15,2-1 4 0,1 1-4 0,2 4-26 16,-1 4 26-16,3 0-25 0,0 5 25 0,3 20-1 16,-1 14 1-16,5-11 0 0,2-6 0 0,-6 2-1 15,3-1 1-15,2-6-1 0,1-3 1 0,0-6 3 16,3-8-3-16,-7-22 3 0,1-21-3 0,1 7 0 15,1-2 0-15,1 3 0 0,0-5 0 0,0 8-102 16,-1-1 102-16,-2-15-101 0,-3-10 101 0,6 13-1289 0</inkml:trace>
  <inkml:trace contextRef="#ctx0" brushRef="#br0" timeOffset="26480.97">13153 3867 1166 0,'0'0'0'0,"0"0"0"16,-14 3 0-16,1-3 200 0,-4-3-200 0,10-1 201 16,7 4-201-16,0 0 146 0,0 0-146 0,0 0 146 15,-5 4-146-15,5-4 61 0,-16 7-61 0,16-7 62 16,-7 1-62-16,7-1 35 0,5 7-35 0,7-2 36 16,8 2-36-16,4 2 70 0,2-6-70 0,6-3 70 15,4-3-70-15,-1-2 23 0,4-7-23 0,-4 0 24 16,0-2-24-16,0-3 33 0,-2 1-33 0,0-1 34 0,-2-2-34 15,-1-1-5-15,-2 1 5 0,-3 1-5 0,-4 5 5 16,1-1 11-16,3-1-11 0,1 3 11 0,-5 1-11 16,-2 3-1-16,-3-4 1 0,-7 7-1 0,-1 5 1 0,-2-4 0 15,1 4 0-15,-7 0 0 0,8 9 0 0,-3-2 0 16,1 5 0-16,-3 3 0 0,1 9 0 0,-4 3 16 16,1 3-16-16,3 1 17 0,-1 5-17 0,-1 3-1 15,-2 6 1-15,2-6-1 0,-2-5 1 0,5 3 0 16,-1-5 0-16,1-4 0 0,0-10 0 0,2 3 18 15,-3 0-18-15,1-9 18 0,-5-5-18 0,3-2 1 16,3 2-1-16,-6-7 1 0,0 0-1 0,8 0 62 0,3 0-62 16,-1-4 63-16,-1-1-63 0,5-5 46 0,4-2-46 15,-5-5 46-15,1-8-46 0,0 0-5 0,-3-4 5 16,-1-6-5-16,-3 3 5 0,-7 32 56 0,0 0-56 0,4-36 57 16,-4-7-57-16,0 43-4 0,0 0 4 0,0-40-3 15,-4 1 3-15,4 39 34 0,0 0-34 0,-1-33 34 16,-5 6-34-16,6 27-28 0,0 0 28 0,-3-21-28 15,-1 9 28-15,4 12-40 0,0 0 40 0,0 0-39 16,-8 3 39-16,8-3-50 0,0 0 50 0,-4 25-49 16,2 11 49-16,2-36 0 0,0 0 0 0,0 44 0 15,4 15 0-15,-4-59 0 0,9 51 0 16,5 0 0-16,-14-51-12 0,0 0 12 0,15 37-12 16,8-5 12-16,-23-32 17 0,0 0-17 0,26 19 17 15,4-10-17-15,-30-9 44 0,0 0-44 0,33 0 44 16,7-16-44-16,-40 16-5 0,0 0 5 0,35-24-4 0,-1-19 4 15,-34 43 16-15,0 0-16 0,31-41 17 0,-1-5-17 16,-30 46 25-16,0 0-25 0,22-48 26 0,-4 0-26 16,-18 48 6-16,0 0-6 0,12-48 7 0,-3-4-7 15,-9 52 29-15,0 0-29 0,7-36 29 0,-2 5-29 0,-5 31-22 16,0 0 22-16,5-20-22 0,-1 4 22 0,-4 16-43 16,0 0 43-16,7 0-42 0,2 16 42 0,-9-16-8 15,0 0 8-15,6 24-8 0,1 15 8 0,-7-39-25 16,0 0 25-16,2 45-24 0,0 3 24 0,-2-48 36 15,0 0-36-15,2 51 36 0,-2 4-36 0,0-55-38 0,0 0 38 16,0 40-37-16,-2-8 37 0,2-32 35 0,0 0-35 16,0 24 36-16,0-5-36 0,0-19 8 0,0 0-8 15,0 0 8-15,-4-24-8 0,4 24 41 0,0 0-41 16,0-31 41-16,2-5-41 0,-2 36-5 0,0 0 5 16,4-39-4-16,3-6 4 0,-7 45 21 0,0 0-21 15,8-36 21-15,1 9-21 0,-9 27-25 0,0 0 25 0,5-24-24 16,4 8 24-16,-9 16-37 0,0 0 37 0,14-3-36 15,4 9 36-15,-18-6 0 0,0 0 0 0,19 14 0 16,0 10 0-16,-19-24-36 0,0 0 36 0,21 28-36 16,3 8 36-16,-24-36 0 0,0 0 0 0,23 38 1 15,3-2-1-15,-26-36-1 0,0 0 1 0,28 27 0 16,-1-6 0-16,-27-21 15 0,0 0-15 0,34 5 15 16,5-14-15-16,-39 9 63 0,0 0-63 0,37-17 64 15,5-14-64-15,-42 31 0 0,0 0 0 0,41-32 0 16,-2-11 0-16,-39 43-2 0,0 0 2 0,37-43-2 0,-1-2 2 15,-36 45 32-15,0 0-32 0,23-43 32 0,-6-1-32 16,-17 44-4-16,0 0 4 0,13-35-3 0,-6 6 3 16,-7 29-2-16,0 0 2 0,0-15-1 0,-9 8 1 15,0 10-15-15,-3 9 15 0,2 4-14 0,-1 3 14 0,11-19-68 16,0 0 68-16,-16 29-67 0,4 5 67 0,2 2-1 16,1-3 1-16,4-13 0 0,1-6 0 0,4 0-22 15,4-4 22-15,1 2-22 0,4 0 22 0,3-3 62 16,5-3-62-16,-6 0 63 0,1-6-63 0,4-4-37 15,3-4 37-15,7-4-36 0,4-7 36 0,-30 19 22 16,0 0-22-16,35-28 22 0,3-4-22 0,-1-4 19 16,-7-7-19-16,-2 7 20 0,-4-7-20 0,-3 2 3 15,-4-2-3-15,1 3 3 0,-8 4-3 0,-1 0 8 0,-2 4-8 16,-2-8 9-16,-3 4-9 0,-2-7 61 0,-2 4-61 16,1-9 61-16,-3 0-61 0,-1 5-34 0,-4 0 34 0,6 7-33 15,-4 0 33-15,1 3 54 0,3-1-54 0,1 6 55 16,-3 8-55-16,1-4-29 0,1 3 29 0,1 2-29 15,0 4 29-15,1-2-15 0,-3 1 15 0,3 7-14 16,1 9 14-16,0 0-74 0,0 0 74 0,0 0-74 16,0 0 74-16,0 0-27 0,0 0 27 0,0 13-27 15,3 11 27-15,2 5-21 0,2 5 21 0,2 6-21 16,0-3 21-16,1 13-19 0,2 7 19 0,2 1-18 16,-1-1 18-16,1-2-4 0,3-1 4 0,-3 0-3 15,2-3 3-15,1-3-22 0,-5 4 22 0,6-6-22 16,-1-1 22-16,-4-6-1 0,-3-3 1 0,1-5 0 15,-1-7 0-15,-3 4 1 0,-2-4-1 0,1-7 2 0,-1-2-2 16,2 1-13-16,-5-1 13 0,1-6-13 0,1-9 13 16,-4 0 39-16,0 0-39 0,0 0 39 0,0 0-39 15,0 0 58-15,0 7-58 0,0-7 58 0,0 0-58 16,0 0 14-16,0 0-14 0,0 0 15 0,-16-4-15 0,5-3 18 16,-6 2-18-16,8-2 19 0,2 6-19 0,-2-3 0 15,1-3 0-15,-5 6 0 0,-1-3 0 0,-1 1-5 16,-4 3 5-16,5 0-4 0,3 0 4 0,-1 7-78 15,-2-2 78-15,-4 10-78 0,-1 1 78 0,3 4 3 16,-1 4-3-16,3-5 4 0,5-7-4 0,2 9-36 16,2 3 36-16,2-5-36 0,3-2 36 0,0 2 0 0,-4-4 0 15,4-6 0-15,4-9 0 0,-4 0-4 0,0 0 4 16,5-12-3-16,7-7 3 0,2-2-50 0,2-10 50 0,1 6-50 16,4-1 50-16,-3 0 11 0,-4 2-11 15,0 5 11-15,-2 4-11 0,0-2 10 0,0-2-10 0,-3 10 11 16,-4 2-11-16,2 2-15 0,-2-2 15 0,2 2-15 15,2 2 15-15,0-1 1 0,1 1-1 0,3 6 2 16,-1 1-2-16,-2 4-10 0,-1 8 10 0,0-1-10 16,1 6 10-16,-1-1-18 0,-2 3 18 0,4 1-18 15,-6 0 18-15,-2 3 4 0,-3 6-4 0,2-6 5 16,1 1-5-16,-3 2-221 0,0-4 221 0,4-3-220 16,5-11 220-16,-1 20-1322 0</inkml:trace>
  <inkml:trace contextRef="#ctx0" brushRef="#br0" timeOffset="27301.07">16626 3613 1356 0,'0'0'0'0,"0"0"0"0,-9 0 0 0,9-7 243 16,2-2-243-16,-2 9 244 0,-2-8-244 0,2 8 119 16,0-12-119-16,0 12 120 0,-3-12-120 0,3 12 62 15,-2-9-62-15,2 9 62 0,0 0-62 0,0 0-30 0,-7 12 30 16,0 5-30-16,-4 5 30 0,3 8-13 0,-5 4 13 16,3-1-12-16,-2 6 12 0,3 1-61 0,4-1 61 15,1-1-60-15,2 5 60 0,4-4 2 0,3-3-2 0,-3-14 2 16,-2-13-2-16,4 0 13 0,1-2-13 0,5 5 14 15,3 1-14-15,1-2 50 0,1-8-50 0,-4 2 50 16,-4-5-50-16,7-5 5 0,-4-9-5 0,4-6 5 16,0-10-5-16,4 0 37 0,-4-3-37 0,-4 11 37 15,-5 1-37-15,2 1 46 0,0 1-46 0,-3 3 47 16,-2 1-47-16,1 1 56 0,2-1-56 0,-3 8 57 16,-4 3-57-16,2 4 33 0,0 0-33 0,0 0 34 15,0 0-34-15,0 0-43 0,0 0 43 0,0 0-43 16,0 11 43-16,0 1-17 0,0 3 17 0,0 11-16 15,0 8 16-15,4 2-16 0,-1-3 16 0,-1-11-15 16,-2-7 15-16,4 3 1 0,3-6-1 0,-2 0 2 16,0 0-2-16,7-4-2 0,4 3 2 0,-7-8-2 0,-4-3 2 15,6-3 38-15,4-8-38 0,6-6 38 0,4-7-38 16,-3-3 0-16,1-6 0 0,-7 6 0 0,-4-1 0 0,2 1 4 16,3 3-4-16,-6-4 4 0,1 4-4 0,-1-7 51 15,-4 2-51-15,0 5 51 0,-7-3-51 0,1 3 37 16,1-7-37-16,-4-2 37 0,1-3-37 0,-6 5 1 15,0 4-1-15,3 8 2 0,4 10-2 0,-3-3-1 16,-1 4 1-16,4 8-1 0,-2-9 1 0,2 9-11 16,-12-7 11-16,3 7-10 0,-4 0 10 0,13 0-75 15,0 0 75-15,-14 12-74 0,0 7 74 0,14-19-4 0,0 0 4 16,-11 24-3-16,4 9 3 0,7-33-38 0,0 0 38 16,-2 31-38-16,8 1 38 0,-6-32-29 0,0 0 29 0,12 31-29 15,9-2 29-15,-21-29 0 0,0 0 0 0,24 24 0 16,9-1 0-16,-33-23-10 0,0 0 10 0,35 20-9 15,2-1 9-15,-37-19 15 0,0 0-15 0,30 17 15 16,1-1-15-16,-31-16 1 0,0 0-1 0,25 15 2 16,-3-3-2-16,-22-12 5 0,0 0-5 0,18 16 6 15,-6-1-6-15,-12-15 44 0,0 0-44 0,9 17 45 16,-6 5-45-16,-3-22-13 0,0 0 13 0,0 21-13 16,-5 3 13-16,5-24 2 0,0 0-2 0,-10 21 2 15,-8 1-2-15,18-22-2 0,0 0 2 0,-21 21-2 16,0-9 2-16,21-12-99 0,0 0 99 0,-23 15-99 15,1-6 99-15,22-9-256 0,0 0 256 0,-23 12-255 16,4-4 255-16,-27 15-1126 0</inkml:trace>
  <inkml:trace contextRef="#ctx0" brushRef="#br0" timeOffset="27610.87">18188 3474 998 0,'0'0'0'0,"-5"12"0"0,-6 12 0 0,9-12 176 0,4-5-176 0,2 6 177 15,3 6-177-15,-7-19 161 0,0 0-161 0,5 31 161 16,2 14-161-16,-7-45 128 0,0 0-128 0,7 58 128 16,-4 18-128-16,-3-76 37 0,0 0-37 0,9 104 37 15,0 27-37-15,-9-131 1 0,0 0-1 0,5 139 1 16,-2 12-1-16,-3-151-122 0,0 0 122 0,0 134-121 16,-5-11 121-16,2 131-1232 0</inkml:trace>
  <inkml:trace contextRef="#ctx0" brushRef="#br0" timeOffset="28611.2">18010 3731 1121 0,'0'0'0'0,"0"0"0"0,0 0 0 0,0 0 201 16,0-15-201-16,-2 6 201 0,0-6-201 0,2-1 110 16,0-3-110-16,0 6 111 0,0 2-111 0,2-1 76 15,1 4-76-15,4-13 76 0,4-3-76 0,-1-2 29 16,6 2-29-16,-11 11 29 0,-1 2-29 0,3 3 43 0,1 2-43 16,10 0 43-16,5-1-43 0,1 7 39 0,4 3-39 15,-3 4 40-15,1 2-40 0,-2 10-4 0,4 1 4 16,-3 8-3-16,1-1 3 0,-9 6 9 0,1-2-9 0,-4-6 9 15,-2 6-9-15,0-3 0 0,-8 3 0 0,1-2 0 16,-3-2 0-16,-1 1-1 0,-1 3 1 0,-3 1-1 16,-6-1 1-16,0-2-46 0,-5 2 46 0,2-10-45 15,0-2 45-15,-5-4 35 0,-3-1-35 0,-2-4 35 16,-5-1-35-16,5-6 59 0,1-3-59 0,2 2 60 16,6-4-60-16,-1 2 22 0,-1-7-22 0,-3-1 22 15,1-8-22-15,4 1 40 0,1-6-40 0,0 6 41 16,3 3-41-16,2-4 23 0,0-1-23 0,4 7 24 15,-1 5-24-15,2 1 39 0,1-1-39 0,1 5 40 16,0-7-40-16,0 7-35 0,0-8 35 0,0 8-35 16,0 0 35-16,0 0-14 0,0 0 14 0,0 0-13 15,0 0 13-15,0 0-8 0,0 0 8 0,8 3-7 0,8 6 7 16,2-1-53-16,3-1 53 0,-4-2-52 0,1-1 52 16,4-1 27-16,5-1-27 0,2-2 27 0,3-2-27 15,-1-5-10-15,2 2 10 0,-3-5-9 0,1-2 9 0,-1-4-1 16,5-1 1-16,-9 2 0 0,1-4 0 0,0-2-6 15,0 1 6-15,-5 1-6 0,-1 2 6 0,6-2 3 16,-3-5-3-16,-5 8 4 0,-7 4-4 0,1-3 45 16,2-2-45-16,-1-2 45 0,0-2-45 0,-5-3 60 15,2-3-60-15,-8 8 60 0,-3 5-60 0,0-5 39 16,0 4-39-16,0 6 40 0,0 2-40 0,0 2-12 16,-2-2 12-16,2 7-12 0,0-5 12 0,0 5 13 15,0 0-13-15,0 0 13 0,-8 0-13 0,1 9-10 0,-2 3 10 16,-2 7-10-16,1 13 10 0,-1-1 0 0,1 2 0 15,5-6 0-15,3-3 0 0,2 4-5 0,0-1 5 0,0-3-4 16,5-3 4-16,-1-1-15 0,1 3 15 0,2-8-14 16,2-1 14-16,5 1 5 0,5 1-5 0,-5-9 5 15,-4-2-5-15,4 2 13 0,6-2-13 0,0-5 14 16,5 0-14-16,1-5-3 0,0-2 3 0,-1-2-3 16,-4 1 3-16,1-5 0 0,-1 3 0 0,-5 2 0 15,-5-4 0-15,4-4 75 0,-4-3-75 0,-1 6 75 16,1-6-75-16,-2-2-5 0,1-1 5 0,-3-2-4 15,0 3 4-15,-5-10 30 0,-2-1-30 0,2-1 30 16,-2-3-30-16,0 9-2 0,-2-4 2 0,2 10-1 16,2 6 1-16,-1-1-10 0,3 1 10 0,-4 6-9 15,0 2 9-15,0 2 25 0,0-2-25 0,0 7 26 0,0 0-26 16,0 0-42-16,0 0 42 0,0 0-42 0,-7 7 42 16,2 5-79-16,-1 4 79 0,3 11-78 0,-1 6 78 15,4-1 47-15,0 3-47 0,2-11 47 0,0-4-47 0,3 3-50 16,2-3 50-16,7 4-50 0,7-5 50 0,0 2 38 15,2-6-38-15,-4-3 39 0,4-7-39 0,-1 2-3 16,6-4 3-16,-3-1-3 0,-3-2 3 0,5 0 7 16,2 0-7-16,-2-2 7 0,-5-4-7 0,3-3-20 15,-1-1 20-15,-1 1-20 0,-4 1 20 0,2-4-124 16,-2-4 124-16,-5 8-124 0,-3 4 124 0,1-4-375 0,-2 1 375 16,-10 7-375-16,7-12 375 0,0 3-1034 0</inkml:trace>
  <inkml:trace contextRef="#ctx0" brushRef="#br0" timeOffset="30774.04">9981 6961 1390 0,'0'0'0'0,"0"0"0"15,0 0 0-15,0 0 134 0,0 0-134 0,0 0 135 16,0 0-135-16,0 0 70 0,0 0-70 0,0 0 70 16,0 0-70-16,0 0 92 0,0 0-92 0,0 0 92 15,0 0-92-15,0 0 18 0,34 5-18 0,-20-5 18 16,1-7-18-16,5-3 7 0,4-5-7 0,-7-1 7 15,-4-5-7-15,4-1 42 0,1-5-42 0,-4 6 42 16,-2-3-42-16,0-7 1 0,-3-5-1 0,0 4 2 16,-6-4-2-16,-1-4 37 0,-2 1-37 0,3 3 38 15,-3-1-38-15,0 7 6 0,0 2-6 0,0 4 6 16,4 9-6-16,-4-4 10 0,0 2-10 0,0 5 11 16,0 3-11-16,2-3 1 0,-2-2-1 0,3 9 2 0,2-3-2 15,-5 1 1-15,-1-2-1 0,1 9 1 0,0 0-1 16,0 0-11-16,0 0 11 0,0 0-10 0,0 0 10 0,0 0 0 15,1 12 0-15,1 0 1 0,3 7-1 0,-3 2 20 16,2 6-20-16,1 1 20 0,2-4-20 16,1 8 1-16,-4 1-1 0,5 6 1 0,-1 4-1 0,1-3-1 15,0-1 1-15,-4-11 0 0,2-4 0 0,2 0 0 16,0 0 0-16,-1 0 0 0,5-5 0 0,-13-19-4 16,0 0 4-16,14 17-3 0,-2 2 3 0,-12-19-1 15,0 0 1-15,14 15 0 0,0-6 0 0,-14-9 28 16,0 0-28-16,19 0 28 0,7-12-28 0,-26 12 59 0,0 0-59 15,21-19 60-15,2-7-60 0,-23 26 22 0,0 0-22 16,21-34 23-16,-9-6-23 0,-12 40 15 0,0 0-15 0,14-48 16 16,-3-9-16-16,-11 57 0 0,0 0 0 0,6-53 0 15,0-3 0-15,-6 56 46 0,0 0-46 0,3-48 46 16,-3 0-46-16,0 48-20 0,0 0 20 0,4-37-19 16,-4 10 19-16,0 27 7 0,0 0-7 0,1-19 7 15,-1 2-7-15,0 17-25 0,0 0 25 0,0-7-24 16,0 7 24-16,0 0 15 0,0 0-15 0,7 16 16 15,-1 14-16-15,-6-30 0 0,0 0 0 0,8 45 1 16,1 7-1-16,-9-52-4 0,0 0 4 0,12 56-4 16,6 8 4-16,-18-64-38 0,0 0 38 0,17 51-37 15,8-1 37-15,-25-50 36 0,0 0-36 0,26 41 36 16,2-13-36-16,-28-28 3 0,0 0-3 0,30 15 3 16,3-6-3-16,-33-9 5 0,0 0-5 0,33-7 5 0,2-7-5 15,-35 14 39-15,0 0-39 0,31-31 40 0,3-13-40 16,-34 44 45-16,0 0-45 0,26-50 46 0,-9-3-46 15,-17 53 0-15,0 0 0 0,18-52 0 0,-11-3 0 0,-7 55 16 16,0 0-16-16,5-51 17 0,-3 3-17 0,-2 48 1 16,0 0-1-16,-2-48 1 0,-1 5-1 0,3 43-4 15,0 0 4-15,-4-33-4 0,2 9 4 0,2 24-9 16,0 0 9-16,-3-19-8 0,-2 4 8 0,5 15 1 16,0 0-1-16,-2-9 1 0,0 1-1 0,2 8-56 15,0 0 56-15,0 0-56 0,0 0 56 0,0 0-25 16,0 0 25-16,14 15-24 0,7 9 24 0,-21-24-54 0,0 0 54 15,26 27-54-15,7 9 54 0,-33-36-3 0,0 0 3 16,30 37-3-16,2-1 3 0,-6 0-17 0,-2-2 17 16,-6-5-17-16,-6-5 17 0,0-2 1 0,-3 2-1 0,-2 6 1 15,0 2-1-15,-7-1 46 0,0 0-46 16,0-14 47-16,-4-6-47 0,1 1-17 0,-4 0 17 0,-2 0-17 16,-1 0 17-16,-4 0 7 0,-7 0-7 0,10-9 8 15,1-1-8-15,-4-2 15 0,0-2-15 0,-7-5 15 16,-4-1-15-16,3-1 32 0,1-1-32 0,3-2 33 15,3-2-33-15,1-1 19 0,0-1-19 0,5 6 20 16,5 5-20-16,4 5 46 0,-8-6-46 0,8 6 47 16,-9-10-47-16,2 5-51 0,5-5 51 0,2 10-50 15,-7-5 50-15,7 5-27 0,0 0 27 0,0 0-27 16,2 6 27-16,3 3-29 0,-3 3 29 0,5 2-29 16,-4 1 29-16,8 4-17 0,1 0 17 0,0-2-17 15,-3-5 17-15,5 0-41 0,3-2 41 0,3 1-41 0,-1-4 41 16,4-1 11-16,-1 0-11 0,1-6 11 0,-5 0-11 15,-1 0 48-15,4-7-48 0,0-2 49 0,5-5-49 16,-5-1 0-16,2-9 0 0,0 0 1 0,-3-2-1 0,1-3 3 16,0-2-3-16,-7 4 4 0,-5 3-4 0,3 0 54 15,1 0-54-15,-5 3 54 0,-2 2-54 16,-1-5 37-16,-3 4-37 0,-1-5 37 0,3 7-37 0,-4-6-8 16,-5 0 8-16,3 5-7 0,0 5 7 0,-5-2 14 15,2 1-14-15,0 0 15 0,1 6-15 0,-1-3-40 16,0 0 40-16,1 5-39 0,4 4 39 0,0 3-37 0,0 0 37 15,-7 7-37-15,2 5 37 0,-4 3-4 0,-3 9 4 16,3 0-3-16,4 0 3 0,-2 4-43 0,5 2 43 16,-1 3-43-16,3 3 43 0,3 4 2 0,1-1-2 0,3 1 2 15,0-4-2-15,1 0-8 0,3-5 8 16,-4-11-8-16,-4-4 8 0,6-3 0 0,0 1 0 0,0-2 1 16,1-3-1-16,6-3-4 0,-2 3 4 0,-2-7-4 15,-3-4 4-15,3 2 40 0,2-7-40 0,2-1 40 16,3-4-40-16,-2-9 43 0,-1-1-43 0,-2-2 43 15,-2-7-43-15,-3 2 11 0,3-6-11 0,-3 6 11 16,-4-2-11-16,2 4 45 0,-3-2-45 0,1-2 46 16,-5 0-46-16,3 2 3 0,-1-2-3 0,2 14 3 15,-3 6-3-15,-1-2-4 0,0-3 4 0,0 4-4 16,2-3 4-16,0 3 9 0,-2 0-9 0,0 12 10 16,0 0-10-16,0 0-51 0,0 0 51 0,0 0-50 15,0 0 50-15,0 0-34 0,3 12 34 0,-1 3-33 16,2 6 33-16,-1 3 1 0,2 7-1 0,-1-14 1 15,-2-2-1-15,1 4-4 0,4 2 4 0,-2-2-3 16,2 1 3-16,0 4-1 0,2-3 1 0,0-8 0 0,-2-4 0 0,5 3-11 16,-3-3 11-16,0-3-11 0,-1 0 11 0,4 1-1 15,2-7 1-15,-5 0-1 0,0-4 1 0,5-3 44 16,2-1-44-16,1-8 45 0,4 1-45 0,0 1 0 16,2-5 0-16,-6 2 0 0,-1 2 0 0,-2-4 14 15,0-2-14-15,-4 2 15 0,-3 2-15 0,0-2 57 16,-5-1-57-16,0-11 57 0,0-2-57 0,-4-3-25 15,-2-3 25-15,4 15-24 0,0 5 24 0,0-2 46 0,0-1-46 16,0 8 47-16,-3 4-47 0,-1-2-42 0,3 3 42 16,1 9-42-16,-6-8 42 0,6 8-17 0,0 0 17 15,0 0-17-15,0 0 17 0,0 0-47 0,-8 3 47 0,8-3-47 16,-11 10 47-16,8 1-11 0,1 2 11 0,2 6-11 16,2 3 11-16,5 2-66 0,0 2 66 0,0-3-65 15,1-3 65-15,8 1 0 0,-2-2 0 0,2-4 1 16,-7-6-1-16,8 3 3 0,0-4-3 0,-3 3 3 15,2 1-3-15,2-4 11 0,-1-1-11 0,-5 2 11 16,-3-6-11-16,2 6 1 0,-1-4-1 0,-3 2 2 16,-3-4-2-16,-4-3-1 0,8 9 1 0,-8-9 0 15,4 8 0-15,-4-1 33 0,0 2-33 0,0-9 34 16,-5 8-34-16,5-8 1 0,-13 12-1 0,13-12 1 16,-8 11-1-16,1-6 22 0,-4 2-22 0,2-4 22 15,2 2-22-15,-5-1-107 0,-2-4 107 0,5 1-106 16,4-1 106-16,-4 0-225 0,-6 0 225 0,4 0-224 15,2 0 224-15,-10 0-1345 0</inkml:trace>
  <inkml:trace contextRef="#ctx0" brushRef="#br0" timeOffset="31173.97">13481 5693 1535 0,'0'0'0'0,"-11"8"0"15,-8 6 0-15,9-5 190 0,1-4-190 0,9-5 190 16,-5 10-190-16,3-1 100 0,0 3-100 0,-6 6 100 16,-5 7-100-16,1 0 54 0,-2 3-54 0,5-4 55 15,2-2-55-15,0 2-15 0,0 0 15 0,4 0-15 16,1 0 15-16,0 4 0 0,2-1 0 0,7 1 1 16,6-1-1-16,-5-1 0 0,1 1 0 0,5-4 1 15,4-6-1-15,-3 2-5 0,3-2 5 0,-4-4-4 0,1-4 4 16,3-4 0-16,5-1 0 0,-6-1 0 15,-1-1 0-15,1-2-173 0,6-2 173 0,-5-1-172 0,1-1 172 16,19-1-1279-16</inkml:trace>
  <inkml:trace contextRef="#ctx0" brushRef="#br0" timeOffset="31840.66">14126 5657 1390 0,'0'0'0'0,"0"0"0"15,-7-18 0-15,7 18 207 0,0 0-207 0,-6-12 208 16,1-3-208-16,5 15 108 0,0 0-108 0,-12-22 108 16,0-6-108-16,12 28 79 0,0 0-79 0,-16-32 79 15,-5-1-79-15,21 33 0 0,0 0 0 0,-21-51 1 16,-7-10-1-16,28 61 1 0,0 0-1 0,-28-58 1 16,-3-11-1-16,31 69 0 0,0 0 0 0,-39-78 0 15,-3-13 0-15,42 91 2 0,0 0-2 0,-38-88 3 16,3 1-3-16,35 87-1 0,0 0 1 0,-26-71 0 15,7 11 0-15,19 60 1 0,0 0-1 0,-11-36 2 0,4 17-2 16,7 19-21-16,0 0 21 0,-5-15-21 0,3 10 21 16,2 5-68-16,0 0 68 0,0 0-67 0,5 8 67 15,-5-8 10-15,0 0-10 0,9 36 10 0,3 19-10 0,-12-55 32 16,0 0-32-16,28 84 33 0,7 23-33 0,-35-107 26 16,0 0-26-16,37 123 26 0,0 20-26 0,-37-143 37 15,0 0-37-15,36 135 37 0,-1 3-37 0,-35-138 7 16,0 0-7-16,32 120 8 0,-4-14-8 0,-28-106 64 15,0 0-64-15,21 84 65 0,-4-13-65 0,-17-71 5 16,0 0-5-16,11 44 5 0,-4-20-5 0,-7-24 71 16,0 0-71-16,5 16 72 0,-5-13-72 0,0-3 38 0,0 0-38 15,-2-12 38-15,-1-12-38 0,3 24-1 0,0 0 1 16,-6-34 0-16,3-8 0 0,3 42 34 0,0 0-34 16,2-42 34-16,1-3-34 0,-3 45 40 0,0 0-40 0,7-34 40 15,-2 1-40-15,0 6-17 0,2 8 17 16,-1 7-16-16,-3 7 16 0,4 1-40 0,0 8 40 0,5 4-40 15,6 9 40-15,1 2 5 0,2 2-5 0,-3 1 5 16,-3 2-5-16,3 0-25 0,3 0 25 0,-9 0-24 16,-2-5 24-16,-10-19-50 0,0 0 50 0,16 24-49 15,5 4 49-15,-2-3-376 0,2 1 376 0,-7-9-375 16,-3-5 375-16,13 19-1152 0</inkml:trace>
  <inkml:trace contextRef="#ctx0" brushRef="#br0" timeOffset="32313.95">14852 5887 953 0,'0'0'0'0,"2"-7"0"0,2-4 0 15,3-4 278-15,0-4-278 0,0 0 279 0,-6 2-279 16,1-10 236-16,0-1-236 0,-4 1 237 0,-1-1-237 0,-4 3 148 16,-2-3-148-16,2 6 148 0,-4 1-148 0,1 1 25 15,-4-4-25-15,0 5 26 0,-3 0-26 0,-1 2 40 16,-3 5-40-16,5 0 41 0,4 5-41 0,-7 2 4 15,0-4-4-15,1 6 5 0,6 3-5 0,-2-4 1 16,-5 4-1-16,5 0 1 0,3 0-1 0,-3 4-25 16,-1 4 25-16,-1 4-24 0,2 4 24 0,-3 1 15 15,1 8-15-15,4 5 16 0,1 1-16 0,4 8-11 0,2 2 11 16,1 6-11-16,3-5 11 0,1 0 1 0,1 1-1 16,3-4 1-16,3-3-1 0,3 0-8 0,3-3 8 15,-3-9-8-15,2-5 8 0,6 0 0 0,1-4 0 0,4 2 1 16,-2-5-1-16,5 0-4 0,4-2 4 0,-13-4-4 15,0-3 4-15,4-6 0 0,-1-4 0 0,6-5 0 16,2-4 0-16,0-1 18 0,0-3-18 0,-6-3 19 16,-1 3-19-16,0-4 24 0,-1 0-24 0,-5 3 25 15,-6 6-25-15,3-8 8 0,-6-3-8 0,-3-8 9 16,-1-5-9-16,0 3 58 0,-4-4-58 16,0 8 58-16,-1 8-58 0,-3-2-4 0,-2 3 4 0,-5 1-3 15,1 2 3-15,-2 1 9 0,-3 2-9 0,8 4 10 16,2 10-10-16,-4-6 5 0,1 6-5 0,-1 0 5 15,-1 3-5-15,-3 3-81 0,-5-1 81 0,12 1-80 16,-1 1 80-16,0 2-124 0,0 3 124 0,1 0-124 0,-1 1 124 16,-9 11-1554-16</inkml:trace>
  <inkml:trace contextRef="#ctx0" brushRef="#br0" timeOffset="32562.36">15295 5487 1603 0,'0'0'0'0,"-23"10"0"0,-17 4 0 0,19-7 180 0,12-4-180 16,21-6 180-16,11-6-180 0,-6 2 112 0,1 2-112 16,-2 2 112-16,-9-1-112 0,1 8 96 0,-1-1-96 15,0 11 96-15,2 8-96 0,-4 2-2 0,4 7 2 0,0 2-1 16,-1 3 1-16,5 3 0 0,-1 4 0 0,2-2 0 15,-2-1 0-15,0-4-36 0,1-2 36 0,-3-6-35 16,-1-4 35-16,3-4-199 0,-5 1 199 0,0-9-199 16,0-5 199-16,3 10-1321 0</inkml:trace>
  <inkml:trace contextRef="#ctx0" brushRef="#br0" timeOffset="32730.9">15356 5212 1659 0,'0'0'0'0,"5"-5"0"0,7-10 0 16,-8 3 214-16,1-4-214 0,-2 9 214 0,-3 6-214 15,0 1 55-15,0 0-55 0,0 0 55 0,0 0-55 16,0 0-109-16,0 0 109 0,0 0-108 0,0 0 108 16,0 0-1398-16</inkml:trace>
  <inkml:trace contextRef="#ctx0" brushRef="#br0" timeOffset="33323.31">15962 5303 1524 0,'0'0'0'15,"-14"-3"0"-15,-5-2 0 0,5 1 171 0,3 4-171 0,10 9 172 16,1 6-172-16,-6 4 84 0,-1-2-84 0,4-1 85 16,3-10-85-16,-5 6 72 0,-8 2-72 0,3 10 72 15,-2 7-72-15,-4 0-37 0,2 2 37 0,2-6-36 16,6 1 36-16,-2 1 43 0,1 2-43 0,5 8 44 16,-3 4-44-16,5-7-3 0,5-3 3 0,-5-6-3 15,3-10 3-15,6 2 0 0,2-3 0 0,3-1 0 16,1 0 0-16,6-2 27 0,0-5-27 0,9-4 27 15,5-1-27-15,-5-3 12 0,-2-3-12 0,7-1 12 16,1-3-12-16,-6-1 36 0,0-1-36 0,1-3 37 16,-5-3-37-16,4-4 6 0,-2 2-6 0,2-7 6 0,-2-1-6 15,-2 0 75-15,-5-1-75 0,5-1 75 0,-5-1-75 16,3 1 32-16,1 3-32 0,-2 0 33 0,-4 1-33 0,0 1 52 16,-3 0-52-16,-2 1 52 0,-2 0-52 15,0-1 7-15,-7 2-7 0,1 8 7 0,-5 5-7 0,-1 7 7 16,0 0-7-16,-1-17 7 0,-6-8-7 0,7 25 38 15,0 0-38-15,-9-15 39 0,-5 0-39 0,14 15-15 16,0 0 15-16,-19 0-15 0,-7 8 15 0,26-8-48 16,0 0 48-16,-25 21-48 0,-1 10 48 0,26-31-8 15,0 0 8-15,-19 39-8 0,3 6 8 0,16-45-25 16,0 0 25-16,-9 53-24 0,9 7 24 0,0-60 46 16,0 0-46-16,11 52 47 0,10-1-47 0,-21-51-2 0,0 0 2 15,33 36-1-15,11-9 1 0,-44-27 0 0,0 0 0 16,47 18 1-16,12-11-1 0,-59-7 45 0,0 0-45 15,68-11 46-15,11-9-46 0,-79 20-37 0,0 0 37 16,70-30-37-16,1-11 37 0,-71 41-200 0,0 0 200 0,60-37-199 16,-8-3 199-16,60-39-1610 0</inkml:trace>
  <inkml:trace contextRef="#ctx0" brushRef="#br0" timeOffset="53738.35">4759 2942 639 0,'0'0'0'0,"0"0"0"0,0 0 0 16,0 0-2-16,0 0 2 0,0 0-1 0,0 0 1 0,0 0 0 16,0 0 0-16,0 0 0 0,0 0 0 0,0 0 6 15,0 0-6-15,0 0 7 0,0 0-7 0,0 0 120 16,0 0-120-16,0 0 120 0,0 0-120 0,0 0 98 16,0 0-98-16,0 0 98 0,0 0-98 0,0 0 123 15,0 0-123-15,0 0 123 0,-9 36-123 0,9-36 77 16,0 0-77-16,-12 36 77 0,0 15-77 0,12-51 77 15,0 0-77-15,-10 55 77 0,-3 2-77 0,13-57 24 16,0 0-24-16,-12 67 25 0,0 5-25 0,12-72 37 0,0 0-37 16,-11 87 38-16,-1 20-38 0,12-107 48 0,0 0-48 15,-16 94 48-15,2-3-48 0,14-91 10 0,0 0-10 0,-14 93 10 16,2-2-10-16,12-91 8 0,0 0-8 0,-12 87 8 16,0-8-8-16,12-79 25 0,0 0-25 0,-14 79 26 15,0-7-26-15,14-72 52 0,0 0-52 0,-16 79 52 16,-3 5-52-16,19-84 62 0,0 0-62 0,-19 76 63 15,-1-6-63-15,20-70 5 0,0 0-5 0,-17 64 5 16,5-13-5-16,12-51 33 0,0 0-33 0,-12 36 34 16,3-15-34-16,9-21 0 0,0 0 0 0,-9 24 0 15,0-2 0-15,9-22-32 0,0 0 32 0,-7 21-32 16,-1-3 32-16,8-18-124 0,0 0 124 0,-11 25-124 16,2 0 124-16,-12 25-1364 0</inkml:trace>
  <inkml:trace contextRef="#ctx0" brushRef="#br0" timeOffset="54525.24">2112 6010 931 0,'0'0'0'0,"9"4"0"0,3 2 0 16,-12-6 130-16,0 0-130 0,0 0 130 0,-17-15-130 0,17 15 0 16,0 0 0-16,-9-10 0 0,-3 5 0 0,12 5 80 15,0 0-80-15,-9-7 80 0,0 2-80 0,9 5 38 16,0 0-38-16,0 0 39 0,-8-4-39 0,8 4 44 15,0 0-44-15,0 0 44 0,-9 0-44 0,9 0 55 16,0 0-55-16,-9 9 56 0,-1 6-56 0,10-15 71 16,0 0-71-16,-9 31 72 0,-2 12-72 0,11-43 64 0,0 0-64 15,-7 48 65-15,6 7-65 0,1-55 13 0,0 0-13 0,-4 60 13 16,1 7-13-16,3-67 10 0,0 0-10 16,0 87 10-16,3 22-10 0,-3-109 15 0,0 0-15 0,5 99 16 15,2-3-16-15,-7-96 0 0,0 0 0 0,9 89 1 16,0-4-1-16,-9-85 13 0,0 0-13 0,9 84 13 15,3-2-13-15,-12-82 8 0,0 0-8 0,9 76 9 16,-1-13-9-16,-8-63 4 0,0 0-4 0,11 60 4 16,1-14-4-16,-12-46 3 0,0 0-3 0,9 37 3 15,-2-17-3-15,-7-20-8 0,0 0 8 0,9 24-7 16,-1-3 7-16,-8-21 0 0,0 0 0 0,6 19 1 16,-3-4-1-16,-3-15-18 0,0 0 18 0,5 16-18 15,-5-4 18-15,0-12-68 0,0 0 68 0,4 8-67 16,-3 1 67-16,-1-9-116 0,0 0 116 0,4 7-115 15,-4-4 115-15,3 7-1125 0</inkml:trace>
  <inkml:trace contextRef="#ctx0" brushRef="#br0" timeOffset="55536.81">1918 6045 684 0,'0'0'0'0,"13"3"0"0,9 6 0 16,-13-8 221-16,-5 1-221 0,-4-2 222 0,-13-3-222 15,5-1 49-15,-6-1-49 0,7 3 49 0,3 1-49 16,4 1 94-16,0 0-94 0,0 0 94 0,0 0-94 0,0 0-1 16,0 0 1-16,0 0 0 0,0 0 0 15,0 0 49-15,0 0-49 0,0 0 49 0,0 0-49 0,0 0 34 16,0 0-34-16,0 0 34 0,0 0-34 0,0 0 55 15,0 0-55-15,0 0 55 0,0 0-55 0,0 0 55 16,11 8-55-16,-3-1 56 0,1 3-56 0,5 4 50 16,4 3-50-16,-3 2 50 0,-1-2-50 0,7 6 38 15,-3 1-38-15,-1-4 39 0,-5 1-39 0,6 1 27 0,-1-1-27 16,1-1 27-16,-6 3-27 0,5-6 9 0,1 5-9 16,-1-1 9-16,1-1-9 0,3 3 35 0,-4-3-35 15,1-1 36-15,-1-2-36 0,-1 2-3 0,1-4 3 0,1 6-3 16,-6-4 3-16,2 2 0 0,0 2 0 0,-5-6 0 15,-2-8 0-15,2 5 33 0,-1-3-33 0,1-4 33 16,-5-2-33-16,1 4 26 0,4-5-26 0,-9-2 26 16,8 1-26-16,-8-1 41 0,12-3-41 0,-3-7 41 15,3-4-41-15,6-1 4 0,-4-8-4 0,-7 10 4 16,-2 4-4-16,-1-1 11 0,1-2-11 0,-2-9 11 16,6-1-11-16,-4-2 0 0,-1 0 0 0,-2 7 0 15,1 1 0-15,-3-5 13 0,4 3-13 0,-4-3 13 16,-4-3-13-16,4-3 1 0,-3-4-1 0,1 0 1 15,2 2-1-15,-4 1 34 0,4 1-34 0,0 6 34 16,0 2-34-16,0 2-15 0,4-5 15 0,-4 5-14 0,-4-2 14 16,4-2 5-16,-3 0-5 0,1 6 5 0,2 5-5 15,0-2-4-15,0-2 4 0,0 4-4 0,0 1 4 16,0-3-4-16,2 0 4 0,-2 5-3 0,0 4 3 0,0 3-21 16,0-5 21-16,0 5-21 0,0 0 21 0,0 0-8 15,0 0 8-15,0 0-7 0,0 0 7 0,0 0-17 16,7 0 17-16,2 5-16 0,3 5 16 0,2 6 4 15,-2 8-4-15,2 0 4 0,0 3-4 0,2 12-2 16,-4 1 2-16,2 8-1 0,-2 0 1 0,2 0 15 16,2 4-15-16,1-6 15 0,1-1-15 0,3 6-4 0,-4-3 4 15,2 0-3-15,2 7 3 0,-5-7-20 16,2 0 20-16,-1-1-20 0,1-6 20 0,2-2-1 0,1-1 1 16,-7-9-1-16,-5-13 1 0,5 4-10 0,-2 2 10 0,6 11-10 15,-1 7 10-15,-1-4-24 0,-2-6 24 0,-2-9-23 16,-8-5 23-16,4 1-222 0,-2-5 222 0,-3-2-221 15,-3-5 221-15,2 11-1228 0</inkml:trace>
  <inkml:trace contextRef="#ctx0" brushRef="#br0" timeOffset="56058.39">3335 6870 1177 0,'0'0'0'0,"-8"0"0"0,-6 0 0 16,14 0 129-16,0 0-129 0,0 0 129 0,8-3-129 0,3-3 108 16,1 3-108-16,-3 0 109 0,-2-1-109 0,-2-1 63 15,4 2-63-15,-1-6 64 0,-2 2-64 0,1-8 20 16,1-3-20-16,-4 0 20 0,-2-6-20 0,1-11 2 15,-3-2-2-15,0 6 2 0,-3 3-2 0,-3-3 29 16,-1 2-29-16,-1-2 29 0,-1 4-29 0,-2 1 51 16,-4-1-51-16,3 3 52 0,1 5-52 0,-1-5 51 15,0 3-51-15,3 6 52 0,4 3-52 0,-8 0 61 0,5-4-61 16,-1 4 62-16,4 0-62 0,-4-3 5 0,0 3-5 16,9 12 5-16,0 0-5 0,0 0 14 0,0 0-14 15,0 0 15-15,0 0-15 0,0 0-2 0,-9-6 2 0,9 6-1 16,-10 2 1-16,5 5-36 0,0 5 36 0,-2 12-36 15,1 5 36-15,1 2-6 0,2 3 6 0,3-1-5 16,0-4 5-16,3 9-1 0,2 1 1 0,1 6 0 16,1-2 0-16,1-2 2 0,4-1-2 0,-3-6 2 15,2-5-2-15,4 2 22 0,-1-2-22 0,4-6 22 16,3-3-22-16,-4 1 0 0,4-2 0 0,2-4 0 16,5-3 0-16,-5 0 15 0,1 0-15 0,2-3 16 15,1-2-16-15,-5-4-4 0,3-1 4 0,-8 1-3 16,-3-3 3-16,7-5 0 0,0-2 0 0,-3 2 0 15,-10 2 0-15,10-4-93 0,3-2 93 0,-9 1-93 16,-3-1 93-16,5-1-194 0,-2-2 194 0,-2 0-194 16,1-4 194-16,6-8-1137 0</inkml:trace>
  <inkml:trace contextRef="#ctx0" brushRef="#br0" timeOffset="57360.57">3360 5451 998 0,'0'0'0'0,"8"24"0"0,12 12 0 0,-20-36 160 16,0 0-160-16,3 10 160 0,-6-20-160 0,3 10 112 0,0 0-112 15,0 10 113-15,3 7-113 0,-3-17 43 0,0 0-43 16,7 43 43-16,7 21-43 0,-14-64 47 0,0 0-47 0,23 87 47 15,10 28-47-15,-33-115 38 0,0 0-38 0,32 119 38 16,6 13-38-16,-38-132 0 0,0 0 0 0,42 118 0 16,-4-8 0-16,-38-110 49 0,0 0-49 0,44 105 50 15,-2-6-50-15,-42-99-17 0,0 0 17 0,40 86-17 16,2-19 17-16,-42-67-48 0,0 0 48 0,35 60-47 16,-5-15 47-16,-30-45-105 0,0 0 105 0,21 31-105 15,-11-18 105-15,-10-13-118 0,0 0 118 0,4 7-118 16,-8-14 118-16,4 7-238 0,0 0 238 0,-14-13-237 15,-12-12 237-15,26 25 3 0,0 0-3 0,-30-34 3 16,-5-10-3-16,35 44 144 0,0 0-144 0,-36-47 145 16,1-3-145-16,35 50 124 0,0 0-124 0,-27-41 125 15,5 5-125-15,22 36 76 0,0 0-76 0,-19-26 76 16,5 8-76-16,14 18 6 0,0 0-6 0,-9-12 6 0,4 5-6 16,5 7 13-16,0 0-13 0,8 0 14 0,10 10-14 0,-4-5-1 15,3 2 1-15,-5-4 0 0,-3 3 0 16,-9-6 4-16,0 0-4 0,21 0 4 0,9-7-4 0,-30 7 32 15,0 0-32-15,30-9 33 0,1-3-33 0,-31 12 84 16,0 0-84-16,30-20 85 0,5-4-85 0,-35 24 55 16,0 0-55-16,24-31 55 0,-1-2-55 0,-23 33 53 15,0 0-53-15,17-34 54 0,-1-2-54 0,-16 36 0 0,0 0 0 16,5-36 0-16,-1-7 0 0,-11 10 38 16,-4 6-38-16,10 9 38 0,2 8-38 0,-1 5 10 0,2 2-10 15,-11-1 11-15,-5 4-11 0,2 9 2 0,-2 6-2 16,2 1 2-16,3 3-2 0,9-19-5 0,0 0 5 15,-7 32-5-15,5 11 5 0,2-43-18 0,0 0 18 0,0 48-18 16,6 4 18-16,-1-8-2 0,2 3 2 0,2-15-1 16,-4-8 1-16,4 4-2 0,-1-1 2 0,1-10-1 15,0-5 1-15,0 2 24 0,-2-5-24 0,1-6 25 16,1-1-25-16,3-4 50 0,-1-10-50 0,1-3 50 16,4-9-50-16,-8 1-13 0,1-3 13 0,0 4-12 15,-4 5 12-15,0-7 43 0,-1 2-43 0,3 1 44 16,-2 2-44-16,-1 2 6 0,-3-2-6 0,3 7 7 15,-1 9-7-15,-3 3 19 0,0-5-19 0,0 5 20 16,0 0-20-16,0 0 10 0,0 0-10 0,0 0 10 16,14 12-10-16,-5 0-16 0,3 5 16 0,-3-5-15 0,0-2 15 15,-1 2 22-15,5 0-22 0,-1 4 23 16,2-3-23-16,3 1-48 0,1 0 48 0,-6-4-48 0,-3-8 48 16,3-1 42-16,2-1-42 0,4-3 42 0,2-4-42 15,1-5-9-15,-3-5 9 0,-4-2-9 0,-5-1 9 16,3-8-3-16,0-3 3 0,-3-1-3 0,0-8 3 0,-4-5 23 15,2-4-23-15,-7 6 24 0,-4-2-24 0,-3 1 0 16,-1-6 0-16,-3 5 1 0,-5-3-1 0,-1-10 10 16,-1-2-10-16,1 3 10 0,-1-5-10 0,-2-3 17 15,-7-10-17-15,13 20 17 0,-1 10-17 16,2-5-2-16,3-1 2 0,1 22-1 0,6 10 1 0,-6-5 0 16,2 5 0-16,5 7 0 0,-1 7 0 0,-1-4-2 15,2 2 2-15,2 7-1 0,0 0 1 0,0 19-35 0,0 8 35 16,2 13-35-16,5 8 35 0,2 4-2 0,0 4 2 15,3 11-1-15,2 5 1 0,7 16-21 0,0 15 21 0,5-12-21 16,4-7 21-16,1 2 4 0,8 1-4 0,-10-18 5 16,1-8-5-16,-4-4-5 0,0-12 5 15,-5-11-5-15,0-10 5 0,-1 4 1 0,1-8-1 0,-6-4 2 16,-1-4-2-16,7 0-1 0,2-4 1 0,-7-1 0 16,-11-5 0-16,12-2-4 0,4-2 4 0,0-7-3 15,5-6 3-15,-5 0 1 0,2-9-1 0,-2-4 2 16,-7-3-2-16,2-5 0 0,1-3 0 0,-6-6 0 15,-2-3 0-15,-6-3 37 0,-3-1-37 0,0 1 37 16,-2-4-37-16,1 3-3 0,-1-4 3 0,-3 1-3 16,-4 0 3-16,2 3 1 0,-2 4-1 0,4 16 1 15,-2 8-1-15,5-2 5 0,-1 5-5 0,-3 9 5 16,6 7-5-16,-3-2 0 0,-2 2 0 0,5 5 1 0,0 0-1 16,0 0 7-16,-2 9-7 0,0 15 7 0,2 8-7 0,2 6-18 15,8 7 18-15,-1-1-18 0,2 3 18 16,4-6-5-16,6 5 5 0,-2-3-4 0,2 2 4 15,4-6-9-15,-2 6 9 0,-1-2-9 0,3 0 9 0,-4-6-1 16,0 1 1-16,-2-5-1 0,-3-6 1 0,1 1-23 16,4-1 23-16,-10-6-22 0,-3-6 22 0,8 6-3 15,-4-6 3-15,2 4-2 0,-2-2 2 0,-1 2-65 16,1 2 65-16,-3-13-65 0,-2-1 65 0,-7-7-143 16,9 9 143-16,-9-9-142 0,0 0 142 0,0 0-1325 15</inkml:trace>
  <inkml:trace contextRef="#ctx0" brushRef="#br0" timeOffset="57984.95">4995 3446 1311 0,'0'0'0'0,"5"19"0"0,-1 17 0 0,-4-19 104 16,2-6-104-16,-2-11 104 0,3-19-104 0,1 10 88 15,-3 6-88-15,-1 3 88 0,7-9-88 0,-7 9 0 16,9 9 0-16,0 3 0 0,0 7 0 0,1 1 6 16,2 4-6-16,0-3 7 0,-3-2-7 0,5 0 35 15,-2 1-35-15,6 4 36 0,-1 7-36 0,4-2 46 16,0 6-46-16,0-3 46 0,2 4-46 0,1 7 75 16,-1 5-75-16,2 0 76 0,-3-5-76 0,3 2 0 15,1 3 0-15,2-2 0 0,0-6 0 0,7 20 61 0,3 10-61 16,1-6 61-16,4-8-61 0,-1-8-1 0,2-1 1 15,-6-11 0-15,-10-9 0 0,6 6-16 0,-1-2 16 16,2 5-15-16,0 0 15 0,5 15 10 0,10 6-10 0,-2-6 10 16,2-1-10-16,3-5 31 0,-6-1-31 15,-9-6 31-15,-8-11-31 0,5 10 36 0,-4-1-36 0,11 12 36 16,6 7-36-16,-17-14-1 0,-1-7 1 0,3-1-1 16,-2-2 1-16,3 1 2 0,0-1-2 0,-2-5 2 15,-6 0-2-15,2-1 53 0,0 6-53 0,2-3 54 16,-1 3-54-16,-29-31 0 0,0 0 0 0,34 32 1 15,1 11-1-15,-35-43 22 0,0 0-22 0,26 33 22 16,0-1-22-16,-26-32 3 0,0 0-3 0,24 28 4 16,-6-6-4-16,-18-22 2 0,0 0-2 0,17 21 3 15,-8-6-3-15,-9-15 0 0,0 0 0 0,9 12 0 16,0-3 0-16,-9-9-150 0,0 0 150 0,3 7-150 16,-3-7 150-16,5 12-1502 0</inkml:trace>
  <inkml:trace contextRef="#ctx0" brushRef="#br0" timeOffset="58534.89">5904 7151 471 0,'0'0'0'0,"14"-6"0"16,8-10 0-16,-9 8 305 0,-6 2-305 0,-16 12 306 0,-9 6-306 15,6-7 106-15,3 2-106 0,1-4 107 0,-1 0-107 16,9-3 107-16,0 0-107 0,0 0 107 0,9-3-107 15,-9 3 122-15,0 0-122 0,17-10 123 0,13-7-123 16,-30 17 89-16,0 0-89 0,38-21 90 0,11-6-90 0,-49 27 80 16,0 0-80-16,56-28 80 0,0-6-80 0,-56 34 7 15,0 0-7-15,65-33 7 0,3 1-7 16,-68 32 9-16,0 0-9 0,85-43 9 0,18-2-9 0,-103 45 3 16,0 0-3-16,88-39 3 0,-10 2-3 0,-15 13-4 15,-19 9 4-15,-14 3-3 0,-18 2 3 0,2 5-33 16,-2-2 33-16,-7 3-33 0,1 3 33 0,1-3-164 0,1-1 164 15,-8 5-164-15,0 0 164 0,0 0-1197 0</inkml:trace>
  <inkml:trace contextRef="#ctx0" brushRef="#br0" timeOffset="59999.43">6477 7157 807 0,'0'0'0'0,"8"-7"0"15,1 2 0-15,-9 5 207 0,5 15-207 0,-1 1 207 16,-4 1-207-16,3 5 107 0,3 5-107 0,-1-3 108 16,2 0-108-16,3 1 61 0,3 0-61 0,2 10 62 15,-1 4-62-15,4 1 60 0,3 2-60 0,-4 3 61 0,4-4-61 16,0 0 75-16,-2 1-75 0,6-3 75 15,-4-6-75-15,1 1 54 0,3-1-54 0,-6-6 54 0,-1-6-54 16,1 4 29-16,-2 5-29 0,-6-13 29 0,-2-3-29 16,3-1 5-16,3 1-5 0,-4 0 5 0,-1-1-5 0,1-2 4 15,1-1-4-15,-8-1 5 0,-3-6-5 0,-1-3 6 16,4 5-6-16,-4-5 6 0,0 0-6 0,0 0 59 16,0 7-59-16,0-7 60 0,-5 9-60 0,-2-6 15 15,-2 0-15-15,-5 3 16 0,-7 0-16 0,-5 3 4 16,0-4-4-16,5 2 4 0,-4 0-4 0,-1 2 51 15,-4-6-51-15,-1 6 51 0,-8-1-51 0,-1 2 6 0,3 1-6 16,3-1 6-16,-1 2-6 0,1 0 12 0,3 0-12 16,5 0 13-16,-2 0-13 0,0 0 34 0,-2 0-34 15,6-2 35-15,4-1-35 0,-4 3 1 0,1 2-1 0,-3 1 1 16,2 1-1-16,1 3 6 0,2 1-6 0,3-8 6 16,10-5-6-16,-5 2 0 0,5-1 0 0,-1 1 0 15,0 1 0-15,1-1 0 0,1-4 0 0,7-5 0 16,-2 7 0-16,2-7-48 0,0 0 48 0,0 0-47 15,5 3 47-15,4-3 25 0,3 2-25 0,2-2 26 16,7-2-26-16,0-5 8 0,5 2-8 0,0-7 8 16,8-3-8-16,-5-4 1 0,3-2-1 0,-3 2 2 15,1 5-2-15,2-4 31 0,1-1-31 0,2 2 31 16,3-1-31-16,1 1-4 0,-3 0 4 0,1-2-4 16,-2 4 4-16,-4 1 2 0,3-7-2 0,-5 6 2 15,1 5-2-15,-2-4-11 0,0-1 11 0,-5 4-10 16,-11 6 10-16,9-7 0 0,-2 2 0 0,-2 1 1 0,1 1-1 15,1-1 32-15,0-6-32 0,-6 6 32 0,-6 6-32 16,1-4-15-16,1-2 15 0,0 4-14 0,-4 2 14 0,0-4 42 16,2 2-42-16,-7 5 43 0,0 0-43 0,0 0 42 15,-3-9-42-15,1 2 43 0,0-5-43 0,-3 0-8 16,-4-3 8-16,4 6-7 0,2-3 7 0,-6 2 24 16,-3-1-24-16,-1 1 25 0,3-2-25 0,-6 0 0 15,-1-5 0-15,4 5 0 0,5 2 0 0,-3-2 0 16,-1-4 0-16,3 1 1 0,1-2-1 0,-1-2-25 15,2 2 25-15,2 5-24 0,1 1 24 0,2 3 15 0,-1 1-15 16,3 2 16-16,0-2-16 0,0 2-35 16,0-4 35-16,0 9-35 0,0 0 35 0,0 0-27 0,0 0 27 15,0 0-27-15,9-3 27 0,3 6-9 0,0 0 9 0,11 9-9 16,-1 6 9-16,6 1-22 0,0 6 22 0,0 3-22 16,0 3 22-16,-3 1-7 0,1 4 7 0,-2 2-7 15,-1 0 7-15,-2-4-16 0,0-3 16 0,-7-7-15 16,-5-12 15-16,-1 0-1 0,-1 0 1 0,-1-3-1 15,-5-6 1-15,-1-3 56 0,7 9-56 0,-7-9 57 16,0 0-57-16,0 0 28 0,0 0-28 0,0-9 28 16,-3-6-28-16,-2-9 0 0,-4-9 0 0,0-1 0 15,0-2 0-15,-3-4 35 0,0 4-35 0,3 3 35 16,1 3-35-16,2 0-39 0,-2 1 39 0,4 16-39 16,4 2 39-16,-3 3 23 0,3-1-23 0,0 0 24 15,0-1-24-15,3 2-38 0,-3-1 38 0,0 9-37 16,4-9 37-16,-4 9 30 0,8 0-30 0,3 9 30 0,5 3-30 15,1 3-25-15,4 6 25 0,-7-4-24 0,2 2 24 16,1-2-2-16,1 2 2 0,-1 0-2 0,-3-5 2 16,2 3-29-16,1 4 29 0,-5-9-29 0,-5-9 29 15,6 6 18-15,-1-1-18 0,-3-4 19 0,-4-4-19 16,5 0 0-16,4-4 0 0,4-1 1 0,-2-2-1 16,1-5 25-16,0-5-25 0,-3 3 26 0,-5-1-26 0,3-2-5 15,-3-7 5-15,0-4-5 0,-4-4 5 0,2 1 5 16,-2-5-5-16,-5 1 5 0,0 3-5 0,0-1 23 15,0-5-23-15,0 13 24 0,-5 1-24 0,-4-1 6 0,1 3-6 16,4 7 7-16,-3 3-7 0,0 0 41 16,0 0-41-16,4 7 42 0,1 1-42 0,-7-1-3 0,-3 2 3 15,12 3-2-15,-9 0 2 0,9 0 1 0,-12 0-1 16,3 5 1-16,1 3-1 0,-5 3-50 0,3 4 50 0,3 9-49 16,2 2 49-16,1 3 3 0,4 4-3 0,4-9 4 15,-1-6-4-15,6 5-34 0,-4-1 34 0,7-1-34 16,1-1 34-16,4 3 10 0,0-6-10 0,1-4 11 15,-8-4-11-15,10 0-46 0,2-4 46 0,-4 2-46 16,3 0 46-16,0-2 4 0,1 2-4 0,-1-6 4 16,-7 3-4-16,7-1-8 0,0-3 8 0,-7 0-8 15,-3 0 8-15,5 0 6 0,3 0-6 0,-2 0 7 16,-6 4-7-16,4-4-3 0,-1 0 3 0,-7 0-3 16,-7 0 3-16,0 0 5 0,9 0-5 0,-9 0 5 15,0 0-5-15,0 0 15 0,0 0-15 0,0 0 16 16,0 5-16-16,0-5 15 0,0 0-15 0,-7 8 16 15,-3 6-16-15,10-14 1 0,0 0-1 0,-20 17 2 0,-6 5-2 16,26-22 46-16,0 0-46 0,-28 23 46 0,-1 3-46 16,29-26-42-16,0 0 42 0,-28 24-42 0,-4 0 42 15,32-24-118-15,0 0 118 0,-26 24-117 16,0 0 117-16,26-24-180 0,0 0 180 0,-18 19-180 0,1-7 180 16,17-12-416-16,0 0 416 0,-12 12-416 0,3-9 416 0,-12 14-694 15</inkml:trace>
  <inkml:trace contextRef="#ctx0" brushRef="#br0" timeOffset="60590.84">7687 7405 639 0,'0'0'0'16,"-1"42"0"-16,-8 25 0 0,9-67 290 0,0 0-290 15,0 0 290-15,0-24-290 0,0 24 212 0,0 0-212 0,2-23 212 16,1-1-212-16,-3 24 113 0,0 0-113 0,5-1 113 15,4 14-113-15,-9-13 63 0,0 0-63 0,12 28 64 16,2 9-64-16,-14-37 27 0,0 0-27 0,20 40 27 16,-1 5-27-16,-19-45 38 0,0 0-38 0,19 36 39 15,0-7-39-15,-19-29 32 0,0 0-32 0,18 26 32 16,-3-13-32-16,-15-13 43 0,0 0-43 0,18 7 43 16,-1-14-43-16,-17 7 40 0,0 0-40 0,16-17 41 15,-2-17-41-15,-14 34 0 0,0 0 0 0,9-41 0 16,-6-7 0-16,-3 48 8 0,0 0-8 0,2-43 9 15,-2-5-9-15,0 48 50 0,0 0-50 0,0-33 50 16,-2 7-50-16,2 26-11 0,0 0 11 0,0-20-11 16,0 8 11-16,0 12-36 0,0 0 36 0,9 0-35 0,5 12 35 15,-14-12-2-15,0 0 2 0,21 31-1 0,5 8 1 16,-26-39 1-16,0 0-1 0,26 39 1 0,8 3-1 16,-34-42 3-16,0 0-3 0,29 27 4 0,3-3-4 0,-3-12 15 15,-6-5-15-15,-7-2 16 0,-7-1-16 0,1-4 45 16,1-6-45-16,-1-12 45 0,2-13-45 0,-5-2 0 15,-1-6 0-15,-5 3 1 0,-1 3-1 0,0 33 35 16,0 0-35-16,-7-43 36 0,-5-12-36 0,-4 7 5 16,-5-3-5-16,2-1 5 0,-5-5-5 0,24 57-3 0,0 0 3 15,-40-82-3-15,-16-17 3 0,8 14 6 0,1 8-6 16,9 0 6-16,-1 1-6 0,39 76-2 0,0 0 2 16,-35-73-1-16,1-3 1 0,9 21-2 0,6 14 2 0,12 19-1 15,3 22 1-15,4 0-10 0,0 0 10 0,0 0-9 16,0 0 9-16,0 0-68 0,4 10 68 0,5 14-68 15,3 12 68-15,5 9 6 0,1 16-6 0,4 3 7 16,6 0-7-16,9 13-4 0,9 10 4 0,-6-1-4 16,3 2 4-16,3-13 0 0,1-6 0 0,0-7 0 15,-3-9 0-15,7-3-65 0,1-6 65 0,0 4-65 16,1 2 65-16,57 51-1657 0</inkml:trace>
  <inkml:trace contextRef="#ctx0" brushRef="#br0" timeOffset="62317.64">19690 6250 964 0,'0'0'0'0,"-5"-6"0"16,0-10 0-16,-2 1 134 0,-2-1-134 0,6 11 134 15,1 0-134-15,2 5 83 0,0 0-83 0,0 0 83 16,0-7-83-16,-2 0 84 0,0 2-84 0,2 5 85 15,-1-8-85-15,1 8 36 0,0 0-36 0,0 0 36 16,0 0-36-16,0 0 46 0,0 0-46 0,0 0 46 16,5 12-46-16,4 0 75 0,1 8-75 0,2 8 75 0,1 2-75 15,1 7 75-15,1 4-75 0,1 2 76 16,0 0-76-16,-4 13 51 0,2 11-51 0,0 0 52 0,2-3-52 16,-1 23 27-16,5 7-27 0,-5-1 27 0,1 1-27 0,-2-9 35 15,-4-6-35-15,1-11 35 0,-4-9-35 16,2 4 0-16,-1 1 0 0,1-13 0 0,2-3 0 0,-3-12 14 15,1-14-14-15,-2-1 15 0,-3-9-15 0,1 2-33 16,0 0 33-16,0-6-33 0,-1-1 33 0,-1 2-187 16,1-4 187-16,-4-5-186 0,0 0 186 0,0 0-1281 15</inkml:trace>
  <inkml:trace contextRef="#ctx0" brushRef="#br0" timeOffset="62918.98">19516 6299 1468 0,'0'0'0'0,"8"0"0"16,5 3 0-16,-13-3 137 0,-6-7-137 0,6 7 138 16,-7-9-138-16,7 9 119 0,-10-10-119 0,10 10 120 0,-9-5-120 15,9 5 58-15,-5-10-58 0,5 10 59 16,-4-9-59-16,4 9-2 0,-1-8 2 0,1-1-2 0,1 2 2 16,3-5 8-16,1-5-8 0,0 3 9 0,1 1-9 15,4-6 1-15,4 0-1 0,0 2 1 0,2 1-1 16,6-3 62-16,5 2-62 0,-3 2 63 0,4-1-63 15,0 1 18-15,-5 3-18 0,5 0 18 0,0 1-18 0,1 5-10 16,3-3 10-16,-9 6-10 0,-4 3 10 0,5 0 10 16,2 3-10-16,1 2 11 0,2 7-11 0,5 0-10 15,2 4 10-15,-4 2-10 0,-1 0 10 0,1 4 0 16,-3 7 0-16,-3-1 0 0,-1 3 0 0,-2-2-17 16,-4 5 17-16,-5-8-16 0,-2-2 16 0,0 2 0 0,1-1 0 15,-5 1 0-15,-1-2 0 0,2 0 15 0,-4 0-15 16,0-3 15-16,-3-6-15 0,0 6 16 0,0 1-16 15,-2 5 17-15,-4 6-17 0,1 0-8 0,-1-2 8 0,-1-4-7 16,0-6 7-16,-6 1 34 0,-1 0-34 0,-2 1 35 16,0-3-35-16,-5-1 1 0,0 2-1 0,-2-2 1 15,-2-2-1-15,0-2-2 0,-1 1 2 16,8-10-1-16,6 0 1 0,-11 0 38 0,-4 3-38 0,9-4 39 16,4 2-39-16,-5-5 1 0,-2 5-1 0,8-4 2 15,8-3-2-15,-6 4 3 0,-3-3-3 0,6 1 4 16,-1 0-4-16,-3 1-40 0,-2-3 40 0,5 4-39 15,1-4 39-15,-2 0-157 0,-1 0 157 0,9 0-156 16,-9 1 156-16,-1 1-1427 0</inkml:trace>
  <inkml:trace contextRef="#ctx0" brushRef="#br0" timeOffset="63220.82">20793 7248 1255 0,'0'0'0'0,"-7"-9"0"16,-5-10 0-16,12 19 76 0,0 0-76 0,0 0 76 15,-7 0-76-15,7 0-168 0,0 0 168 0,0 0-168 16,0 7 168-16,-4 2-702 0</inkml:trace>
  <inkml:trace contextRef="#ctx0" brushRef="#br0" timeOffset="63382.66">20767 7242 785 0,'0'0'0'0,"0"0"0"0,0 0 0 0,0 0 243 0,0 0-243 16,0 0 244-16,0 0-244 0,0 0 198 0,0 0-198 0,0 0 199 15,7 0-199-15,-7 0 107 0,0 0-107 0,0 0 107 16,12 9-107-16,-12-9 35 0,0 0-35 0,7 9 35 16,2 3-35-16,-9-12 46 0,0 0-46 0,5 12 47 15,2 3-47-15,-7-15 13 0,0 0-13 0,0 12 13 16,-5 0-13-16,5-12 21 0,0 0-21 0,-6 9 21 16,-2-2-21-16,8-7-9 0,0 0 9 0,-9 5-8 15,-3-2 8-15,12-3-185 0,0 0 185 0,-13-3-185 0,-1-2 185 16,-12-2-1189-16</inkml:trace>
  <inkml:trace contextRef="#ctx0" brushRef="#br0" timeOffset="63914.24">21133 6192 1491 0,'0'0'0'0,"6"16"0"16,1 11 0-16,-6-12 84 0,-1-6-84 0,-8-9 84 15,-10-10-84-15,8 8 80 0,-4 4-80 0,5-4 81 16,0 2-81-16,9 0 34 0,-10 0-34 0,10 0 34 16,-5 9-34-16,5-9 3 0,-7 12-3 0,7-12 3 15,-2 5-3-15,2-5 32 0,0 0-32 0,0 0 32 16,0 0-32-16,0 0 62 0,2 7-62 0,-2-7 63 16,8 8-63-16,3-4 61 0,1-1-61 0,4 1 62 0,3-3-62 15,5-1 36-15,4-1-36 0,2-3 36 0,5-3-36 16,-4 2 12-16,3-2-12 0,4 2 12 0,1-5-12 15,2-4 42-15,1-1-42 0,0-1 43 0,-1 4-43 16,-1-3-3-16,3-1 3 0,1 3-2 0,-2-6 2 0,2 3 9 16,-1 1-9-16,5 1 9 0,-1 0-9 0,0 1-4 15,-3 2 4-15,-6 1-3 0,0 0 3 0,-1 1-1 16,-2-3 1-16,-9 5 0 0,-6 2 0 0,2-2-13 16,3-1 13-16,-8 1-13 0,-3 2 13 0,4 1-35 15,1-1 35-15,-10 2-34 0,-4 6 34 0,4-3-108 16,-1 0 108-16,-8 0-107 0,7 0 107 0,-7 0-183 15,9 0 183-15,-9 0-183 0,0 0 183 0,0 0-1182 0</inkml:trace>
  <inkml:trace contextRef="#ctx0" brushRef="#br0" timeOffset="64238.38">21925 6135 897 0,'0'0'0'0,"24"-6"0"16,15-6 0-16,-16 3 255 0,-9 2-255 0,-25 19 256 15,-17 12-256-15,5 4 178 0,-1 3-178 0,6-11 179 16,3-1-179-16,6 7 161 0,4 5-161 0,1 3 161 16,4 4-161-16,2 8 110 0,1 2-110 0,3 7 110 0,1 5-110 15,5 19 112-15,2 12-112 0,2-12 112 0,-1 2-112 16,5 3 32-16,2 3-32 0,-4-4 33 0,-3-11-33 15,-1 1 44-15,-3-6-44 0,-1 6 44 0,-1-1-44 16,0-12 16-16,0 0-16 0,-4-14 17 0,-2-18-17 16,3 4-22-16,-3-1 22 0,-1-7-22 0,1-5 22 0,1 3 11 15,-2 1-11-15,-1-6 11 0,1-5-11 0,-2 3-137 16,0 4 137-16,0-12-136 0,0-2 136 0,0-5-389 16,2 9 389-16,-2-9-388 0,0 0 388 0,0 0-1077 15</inkml:trace>
  <inkml:trace contextRef="#ctx0" brushRef="#br0" timeOffset="66580.5">22828 7474 897 0,'0'0'0'0,"0"0"0"15,19-39 0-15,-19 39 138 0,0 0-138 0,0 0 138 16,-5 8-138-16,5-8 5 0,0 0-5 0,-9 11 5 0,-3 1-5 16,12-12 8-16,0 0-8 0,-16 8 8 0,-1 4-8 15,17-12 89-15,0 0-89 0,-14 10 90 0,0 1-90 16,14-11 57-16,0 0-57 0,-10 7 58 0,-1-4-58 0,11-3 99 16,0 0-99-16,-7-3 100 0,2-6-100 0,5 9 102 15,0 0-102-15,-2-15 103 0,4-1-103 0,-2 16 80 16,0 0-80-16,7-15 81 0,3-2-81 0,-10 17 43 15,0 0-43-15,16-12 44 0,3 1-44 0,-19 11 44 16,0 0-44-16,25-5 44 0,4 5-44 0,-29 0 9 16,0 0-9-16,27 0 10 0,-3 2-10 0,-24-2-148 15,0 0 148-15,21 7-148 0,0-4 148 0,23 9-1370 0</inkml:trace>
  <inkml:trace contextRef="#ctx0" brushRef="#br0" timeOffset="69142.95">15242 8830 494 0,'0'0'0'0,"0"0"0"16,4 10 0-16,-4-10 139 0,15 4-139 0,-6-6 140 15,0-1-140-15,7-4 156 0,1 1-156 0,6 0 157 16,6-3-157-16,-2 4 90 0,-1 3-90 0,4-1 91 15,-6-2-91-15,7 1 41 0,-3 1-41 0,9 1 42 16,2 2-42-16,-3 0 105 0,1 3-105 0,1-3 105 16,1-3-105-16,-1 3 57 0,2 0-57 0,2-3 58 15,4-1-58-15,-1 2 37 0,1 2-37 0,3-3 38 16,-2 0-38-16,2-3 31 0,1 3-31 0,-1 0 31 0,2-6-31 16,7 2 6-16,1 0-6 0,13-1 7 0,1-4-7 15,0 7 0-15,-5-2 0 0,-13 2 0 0,-8 1 0 16,19 1 0-16,9 1 0 0,-19-3 0 0,-9-2 0 15,22 0 24-15,7 0-24 0,-9-1 25 0,-1-1-25 0,9-1-2 16,2 1 2-16,0 1-2 0,-7-1 2 0,5 2-1 16,2-1 1-16,-2 4-1 0,-7-4 1 0,7-1-1 15,4 2 1-15,-4-2-1 0,-2 3 1 0,10-3 0 16,2-1 0-16,-6 1 0 0,-2 1 0 0,10 4-1 16,6 1 1-16,-3-2 0 0,1-4 0 0,-2 2 1 0,2 2-1 15,4-2 2-15,-1 0-2 0,-1 2 1 0,-3-3-1 16,8-1 2-16,0-1-2 0,-98 10 28 0,0 0-28 15,126-18 28-15,15-4-28 0,-141 22 5 0,0 0-5 16,147-17 5-16,14-5-5 0,-161 22-8 0,0 0 8 0,168-14-7 16,10 0 7-16,-178 14 23 0,0 0-23 0,183-14 24 15,10-1-24-15,-193 15-11 0,0 0 11 0,185-21-11 16,2 3 11-16,-187 18 4 0,0 0-4 0,183-18 5 16,-3 1-5-16,-180 17 1 0,0 0-1 0,175-12 1 15,-6 7-1-15,-169 5-2 0,0 0 2 0,170-8-1 16,-8 4 1-16,-162 4 0 0,0 0 0 0,159-7 1 15,-7 2-1-15,-152 5 0 0,0 0 0 0,145-7 0 16,-10 2 0-16,-135 5-5 0,0 0 5 0,133-3-5 16,-2-4 5-16,-131 7-1 0,0 0 1 0,118-9-1 15,-6 1 1-15,-112 8-3 0,0 0 3 0,110-12-3 16,0 0 3-16,-110 12 2 0,0 0-2 0,100-12 2 16,-6-7-2-16,-94 19 13 0,0 0-13 0,89-16 13 0,-7-1-13 15,-82 17 17-15,0 0-17 0,77-15 17 0,-9-1-17 16,-68 16-9-16,0 0 9 0,60-12-8 0,-8 4 8 0,-52 8 1 15,0 0-1-15,42-12 1 0,-9 1-1 0,-33 11-2 16,0 0 2-16,25-5-1 0,-9-2 1 0,-16 7 32 16,0 0-32-16,17-1 32 0,-3 1-32 0,-14 0 47 15,0 0-47-15,14 0 48 0,-2 0-48 0,-12 0 41 16,0 0-41-16,14 8 41 0,-2 2-41 0,-12-10 20 16,0 0-20-16,14 18 20 0,0-1-20 0,-14-17 7 15,0 0-7-15,16 24 7 0,0 7-7 0,-16-31 39 0,0 0-39 16,16 36 40-16,-2 3-40 0,-14-39-15 15,0 0 15-15,10 47-14 0,-3 6 14 0,-7-53 12 0,0 0-12 16,5 61 12-16,-1 5-12 0,-4-66 3 0,0 0-3 0,2 86 4 16,-1 16-4-16,-1-102 0 0,0 0 0 0,4 102 0 15,1 8 0-15,-5-110 7 0,0 0-7 0,2 106 7 16,-2-5-7-16,3-15-5 0,1-10 5 0,-6-1-5 16,-1-6 5-16,3-69 1 0,0 0-1 0,-7 86 1 15,-6 10-1-15,6-2-1 0,0-3 1 0,4-12 0 16,1-7 0-16,-1-7 24 0,-3-3-24 0,5 2 25 15,2-4-25-15,-1 7 3 0,2-4-3 0,2-5 4 16,3-4-4-16,-4-12 8 0,1-9-8 16,-1 0 9-16,2-8-9 0,-1 15 34 0,1 6-34 0,2 1 34 15,0 4-34-15,-7-51-9 0,0 0 9 0,12 74-9 16,2 13 9-16,-2-15-21 0,-1-6 21 0,-2-1-21 0,-2-5 21 16,-4-12-111-16,-1-12 111 0,1-2-111 15,1-6 111-15,-1 1-93 0,-3 0 93 0,4-6-92 0,-2-8 92 16,3 23-1447-16</inkml:trace>
  <inkml:trace contextRef="#ctx0" brushRef="#br0" timeOffset="71024.85">15197 8689 438 0,'0'0'0'0,"-6"14"0"16,-1 8 0-16,13-11 262 0,4-11-262 0,-10 0 263 15,0 0-263-15,0 0 213 0,9 1-213 0,-9-1 214 16,14 7-214-16,-5 0 91 0,-2 5-91 0,1 2 92 15,3 8-92-15,-2 2 73 0,-1 4-73 0,-1-4 73 16,-1-9-73-16,-1 9 53 0,0-3-53 0,2 6 54 16,2 4-54-16,-1 2-3 0,-1 1 3 0,0-1-3 15,0-4 3-15,-3 7 52 0,-2 7-52 0,-1 0 52 16,1-2-52-16,-2-2 56 0,-2 1-56 0,2-4 56 16,-1-2-56-16,1-3 49 0,0 3-49 0,0 4 50 15,1 1-50-15,-1 6-3 0,-1 7 3 0,1-4-3 0,1 3 3 16,1 4 34-16,2 2-34 0,-1 18 34 0,2 13-34 15,-1-2-1-15,1-2 1 0,-3-9 0 0,0-4 0 0,-1-3 12 16,-1 3-12-16,0-8 12 0,0 4-12 0,0-17-7 16,0-9 7-16,0 0-6 0,-1-1 6 0,-1-1 33 15,0 2-33-15,2 6 34 0,2-3-34 0,0 3 27 16,-2-3-27-16,1 2 27 0,3-8-27 0,-4 5-4 16,3 0 4-16,3-3-3 0,-1-1 3 0,-2 6 9 15,3 4-9-15,2 1 9 0,3-2-9 0,-4 2-16 0,0-2 16 16,-2-3-15-16,0-4 15 0,2 3 38 0,-3 5-38 15,1-3 38-15,2 4-38 0,-2-2-1 0,0-2 1 16,1-10 0-16,1-2 0 0,-4 1 32 0,2-1-32 16,4-5 33-16,2-1-33 0,-4 1 0 0,-2 2 0 15,4 0 1-15,3 0-1 0,0-4-4 0,-3 0 4 0,0-1-3 16,1-3 3-16,1 1 47 0,-1-4-47 0,2 1 47 16,2 1-47-16,2-3-19 0,0-2 19 0,1 2-18 15,2-2 18-15,-1 2 14 0,1-4-14 16,4 3 15-16,3-1-15 0,-2 0-8 0,-1 4 8 0,3-8-8 15,1 4 8-15,-1 4 22 0,0-4-22 0,7 7 23 16,6 2-23-16,-1-4 3 0,0-3-3 0,3 0 4 16,-3-7-4-16,4 2-16 0,2-4 16 0,5 0-15 15,3 1 15-15,0-4 50 0,6-2-50 0,-2 2 50 16,3-6-50-16,13 3-76 0,15-1 76 0,-10-3-75 16,2-2 75-16,0 1-34 0,-3-1 34 0,-2 0-34 0,-6 1 34 15,9-3-97-15,1-4 97 0,-1-3-96 0,0-1 96 16,2 2-39-16,1 0 39 0,-3 1-38 0,-2-3 38 15,9-3-83-15,9-4 83 0,-8 2-83 0,-4 1 83 0,8 1 25 16,3-3-25-16,-3 5 26 0,-1 2-26 16,1-2 0-16,7-1 0 0,-10 2 1 0,1-2-1 0,-1 2 0 15,-4 2 0-15,3-2 0 0,1 0 0 0,-2-2 35 16,5-3-35-16,-4 2 36 0,1 3-36 0,3-6-8 16,-1 1 8-16,-1 4-8 0,-2 2 8 0,5-4 6 15,4 1-6-15,-3-5 6 0,0 2-6 0,3-7 34 0,0-4-34 16,-6 3 35-16,-3-1-35 0,1 0 9 15,0 2-9-15,-1 4 10 0,-1 2-10 0,3 0 0 0,1-1 0 16,1 2 0-16,0-2 0 0,-3-2 7 0,-6 0-7 16,0 3 7-16,1-1-7 0,2-4 0 0,1-1 0 15,-5 0 1-15,0 2-1 0,-4-2 0 0,2 0 0 16,-2 0 1-16,-5-2-1 0,10 4-5 0,4 0 5 0,-4 4-5 16,-3 5 5-16,-77 13-10 15,0 0 10-15,98-17-9 0,15-6 9 0,-113 23 1 0,0 0-1 0,114-20 1 16,8-1-1-16,-122 21-9 0,0 0 9 0,123-21-9 15,2 1 9-15,-125 20 1 0,0 0-1 0,117-16 1 16,-1-1-1-16,-116 17 1 0,0 0-1 0,110-12 2 16,-4 4-2-16,-106 8 16 0,0 0-16 0,97-11 17 15,-8 5-17-15,-89 6 3 0,0 0-3 0,78-9 4 16,-4 5-4-16,-74 4-10 0,0 0 10 0,66-8-10 16,-8 1 10-16,-58 7 7 0,0 0-7 0,45-10 8 15,-10 1-8-15,-35 9 0 0,0 0 0 0,32-5 1 16,-10-4-1-16,-22 9 0 0,0 0 0 0,25-6 0 0,-4 0 0 15,-21 6 43-15,0 0-43 0,19-3 44 0,-3 0-44 16,-16 3-37-16,0 0 37 0,17-7-36 0,-3 2 36 16,-14 5 52-16,0 0-52 0,14-6 53 0,0 0-53 0,-14 6-36 15,0 0 36-15,14-6-36 0,2 3 36 0,-16 3 26 16,0 0-26-16,17-3 26 0,1-1-26 0,-18 4-21 16,0 0 21-16,19-3-21 0,0-1 21 0,-19 4 1 15,0 0-1-15,18-1 2 0,-1 1-2 0,-17 0 39 16,0 0-39-16,17-4 40 0,1 2-40 0,-18 2-22 15,0 0 22-15,16-1-22 0,3-1 22 0,-19 2 4 16,0 0-4-16,17 0 4 0,-1 0-4 0,-16 0 0 0,0 0 0 16,14 0 1-16,-3-2-1 0,-11 2 1 0,0 0-1 15,8 0 2-15,-1-1-2 0,-7 1-1 16,0 0 1-16,0 0 0 0,9 0 0 0,-9 0 15 0,0 0-15 16,0 0 16-16,0 0-16 0,0 0 25 0,0 0-25 0,0 0 26 15,0 0-26-15,0 0-2 0,0 0 2 0,0 0-1 16,0 0 1-16,0 0 45 0,0 0-45 0,0 0 46 15,5-13-46-15,-1 3-47 0,-2-2 47 0,1 2-46 16,-1 0 46-16,-1 1 39 0,-1-5-39 0,0 6 39 16,-1-4-39-16,1 12-1 0,0 0 1 0,-9-17-1 15,-3-8 1-15,12 25-8 0,0 0 8 0,-14-27-8 16,-2-4 8-16,0 4 5 0,2-6-5 0,2 4 6 16,0 1-6-16,1-2-68 0,1-7 68 0,5 10-68 15,1 3 68-15,1 0-71 0,-1 0 71 0,4 0-70 16,4-4 70-16,-4 28-145 0,0 0 145 0,0-30-145 0,-2-5 145 15,0-28-1317-15</inkml:trace>
  <inkml:trace contextRef="#ctx0" brushRef="#br0" timeOffset="78904.58">19606 7974 270 0,'0'0'0'0,"-14"12"0"0,-8 8 0 0,10-8 238 0,1-2-238 16,11-10 239-16,14-18-239 0,-9 6 200 0,-1 0-200 16,1 5 201-16,0 2-201 0,-5 5 107 0,0 0-107 15,0 0 108-15,0 0-108 0,0 0 83 0,0 0-83 0,0 0 83 16,0 0-83-16,0 0 10 0,0 0-10 0,0 0 11 15,0 0-11-15,0 0 22 0,0 0-22 0,0 0 22 16,0 0-22-16,0 0 0 0,-5 8 0 0,0-1 1 16,0 2-1-16,-2 3 36 0,0-4-36 0,0 2 36 15,1-1-36-15,1 0 28 0,-2 3-28 0,0 0 28 16,2 3-28-16,-6 1 56 0,-1-1-56 0,3 2 56 16,1-1-56-16,-3 2 13 0,-1 0-13 0,1 2 13 15,-1 3-13-15,0 1 24 0,0 3-24 0,-2-1 25 16,0 0-25-16,0 6 49 0,-2 8-49 0,7-13 49 15,-1-3-49-15,-2 0 8 0,-1 4-8 0,1 1 8 16,-3 0-8-16,-1 4 22 0,-3-6-22 0,1-3 23 0,2-3-23 16,-1 1 55-16,-2 7-55 0,-1 0 55 15,1 9-55-15,2-2 4 0,-1 4-4 0,1-11 5 0,1-2-5 16,-3 4 31-16,-2-3-31 0,0-3 31 0,-4 1-31 0,3-2 18 16,1 3-18-16,0-2 18 0,2-7-18 15,-2 8 4-15,-4 2-4 0,2-1 5 0,-1 2-5 0,24-29 50 16,0 0-50-16,-26 38 50 0,0-2-50 15,26-36 49-15,0 0-49 0,-27 40 49 0,1-4-49 0,26-36 6 16,0 0-6-16,-28 39 6 0,4-3-6 0,24-36 8 16,0 0-8-16,-21 33 9 0,-4 1-9 0,25-34-45 15,0 0 45-15,-19 27-45 0,3 1 45 0,16-28 38 16,0 0-38-16,-14 29 38 0,2-1-38 0,12-28-37 0,0 0 37 16,-9 18-36-16,1 0 36 0,8-18-4 0,0 0 4 15,-6 15-3-15,3-8 3 0,3-7-94 0,0 0 94 16,0 7-94-16,-3-2 94 0,3-5-235 0,0 0 235 0,0 0-234 15,-2 9 234-15,0-1-1210 0</inkml:trace>
  <inkml:trace contextRef="#ctx0" brushRef="#br0" timeOffset="79851.45">19493 8224 673 0,'0'0'0'0,"14"0"0"15,7 4 0-15,-12-4 75 0,-8 0-75 0,-1 0 75 16,-15-9-75-16,2 6 100 0,3-1-100 0,3 4 101 16,2-3-101-16,5 3 169 0,-7-2-169 0,7 2 170 15,0 0-170-15,0 0 138 0,0 0-138 0,0 0 138 16,0 0-138-16,0 0 112 0,0 0-112 0,0 0 112 15,0 0-112-15,0 0 128 0,0 0-128 0,0 0 128 16,0 0-128-16,0 0 42 0,0 0-42 0,0 0 42 16,0 0-42-16,0 0 35 0,0 0-35 0,0 0 36 15,0 0-36-15,0 0-10 0,0 0 10 0,0 0-9 0,0 0 9 16,0 0 1-16,0 0-1 0,0 0 1 0,0 0-1 16,0 0 0-16,0 0 0 0,0 0 0 0,0 0 0 15,0 0 1-15,14 5-1 0,-7-1 1 0,-2-3-1 0,2 6 3 16,2 0-3-16,1 8 4 0,4 8-4 0,-2 4 13 15,1 4-13-15,-1 0 13 0,-2 2-13 0,-1-3 8 16,-4 3-8-16,4-2 9 0,0 2-9 0,-1-3 0 16,1 7 0-16,-2-13 0 0,0 0 0 0,2 6 14 15,-2 3-14-15,2 7 15 0,-1 8-15 0,1 0 1 16,0 0-1-16,-2 0 1 0,0-2-1 0,0 0 15 16,-2 1-15-16,2 6 15 0,-2 4-15 0,-1-1 50 15,1-1-50-15,-2 9 51 0,3 8-51 0,-3-14-17 0,-5-13 17 16,4 4-16-16,-2 0 16 0,0 2 13 0,-2-3-13 0,4-7 14 15,2-3-14-15,-3-2 67 0,1-2-67 0,2-1 68 16,1-7-68-16,0 3 58 0,-1 4-58 0,1-4 59 16,2 5-59-16,0-3 64 0,-5 3-64 0,5-6 65 15,-6-1-65-15,5 4 0 0,-3-3 0 0,1-10 1 16,-3 0-1-16,1-1 2 0,0 5-2 16,-2-5 2-16,0 2-2 0,0 0 0 0,-2 2 0 0,2-9 0 15,2-4 0-15,0 2 3 0,-2-1-3 0,0 0 4 16,0 3-4-16,0 3 0 0,-2 1 0 0,2-11 0 15,0-2 0-15,0-3 0 0,0 9 0 0,0-9 0 16,-2 10 0-16,-1-1-1 0,-1 3 1 0,2-7 0 16,2-2 0-16,0-3-71 0,-1 7 71 0,1-7-71 15,-2 12 71-15,0-5-144 0,0 0 144 0,2-7-143 16,-1 10 143-16,1-10-340 0,0 0 340 0,0 0-340 0,0 0 340 16,0 0-1166-16</inkml:trace>
  <inkml:trace contextRef="#ctx0" brushRef="#br0" timeOffset="80849.19">19627 8130 740 0,'0'0'0'0,"7"22"0"15,2 9 0-15,-5-10 211 0,-1-8-211 0,-3-18 211 0,-5-19-211 16,0 9 88-16,-1-4-88 0,3 7 89 0,1 1-89 16,2 11 90-16,-2-6-90 0,2 6 91 0,0 0-91 15,0 0 14-15,0 0-14 0,0 0 15 0,-8-6-15 16,1 5 59-16,-4-3-59 0,11 4 59 0,-9-1-59 0,9 1 52 15,-5-4-52-15,5 4 52 0,0 0-52 0,0 0 76 16,-8-3-76-16,8 3 76 0,-7-4-76 0,7 4 15 16,-7-1-15-16,7 1 15 0,0 0-15 0,0 0 58 15,0 0-58-15,0 0 58 0,0 0-58 16,0 0 41-16,0 0-41 0,0 0 41 0,0 0-41 0,0 0 24 16,-9-11-24-16,9 11 25 0,-7-8-25 0,7 8 12 15,0 0-12-15,0 0 12 0,0 0-12 0,0 0 58 0,0 0-58 16,0 0 58-16,0 0-58 0,0 0-1 0,-9-5 1 15,9 5-1-15,-9-7 1 0,9 7 66 0,-14-6-66 16,14 6 67-16,-8-3-67 0,8 3 32 0,-7-3-32 0,7 3 32 16,0 0-32-16,0 0-8 0,0 0 8 0,0 0-8 15,0 0 8-15,0 0-2 0,0 0 2 0,0 0-1 16,0 0 1-16,0 0-6 0,0 0 6 0,0 0-6 16,0 0 6-16,0 0-4 0,0 0 4 0,0 0-3 15,0 0 3-15,0 0-20 0,7 10 20 0,-2-1-19 16,4 3 19-16,1 1 52 0,4 3-52 0,5 3 52 15,2-2-52-15,2 2-1 0,1 0 1 0,-3-6-1 16,0 1 1-16,2 3 3 0,2-5-3 0,1 7 3 16,0 2-3-16,0-1 0 0,2 4 0 0,-3 0 0 15,1 2 0-15,-2 0 0 0,-3 1 0 0,2-4 1 16,-2-3-1-16,2 2 7 0,1 1-7 0,4 1 7 0,0-2-7 16,2 2-2-16,-2 4 2 0,5-8-1 15,-3 2 1-15,-30-22 77 0,0 0-77 0,43 33 78 0,1 7-78 16,-44-40-1-16,0 0 1 0,65 54-1 0,13 15 1 0,-78-69 4 15,0 0-4-15,77 67 5 0,7 2-5 0,-84-69 41 16,0 0-41-16,82 60 41 0,-2-5-41 0,-80-55-9 16,0 0 9-16,81 58-8 0,-1-3 8 0,-80-55 0 15,0 0 0-15,75 57 1 0,0-6-1 0,-75-51 32 16,0 0-32-16,72 52 32 0,-6-4-32 0,-66-48-1 16,0 0 1-16,67 44-1 0,-6-3 1 0,-61-41 0 15,0 0 0-15,63 42 0 0,0-3 0 0,-63-39 32 0,0 0-32 16,57 41 32-16,-1 0-32 0,-56-41 9 15,0 0-9-15,49 42 10 0,-7-8-10 0,-42-34 7 16,0 0-7-16,30 24 8 0,-13-10-8 0,-17-14 0 0,0 0 0 16,20 13 0-16,-8-4 0 0,-12-9-46 0,0 0 46 15,12 9-45-15,-5-4 45 0,-7-5-331 0,0 0 331 0,9 5-330 16,-6-3 330-16,9 4-1518 0</inkml:trace>
  <inkml:trace contextRef="#ctx0" brushRef="#br0" timeOffset="83431.92">17208 10102 908 0,'0'0'0'0,"0"0"0"0,12-21 0 0,-12 21 206 15,0 0-206-15,2-10 207 0,-2 5-207 0,0 5 163 16,0 0-163-16,0 0 163 0,-7-7-163 0,7 7 108 15,0 0-108-15,0 0 108 0,0 0-108 0,0 0 68 16,0 0-68-16,0 0 68 0,-7-2-68 0,7 2 7 0,0 0-7 16,0 0 7-16,-6 0-7 0,6 0 66 0,0 0-66 15,0 0 66-15,0 0-66 0,0 0-3 0,0 0 3 16,0 0-3-16,-7 9 3 0,7-9-3 0,0 0 3 0,-1 30-3 16,1 15 3-16,0-45-11 0,0 0 11 15,0 48-11-15,1 11 11 0,-1-59 22 0,0 0-22 0,2 65 22 16,3 5-22-16,-5-70 1 0,0 0-1 0,2 91 1 15,5 9-1-15,-7-100 1 0,0 0-1 0,2 82 2 16,1-10-2-16,-3-72 19 0,0 0-19 0,0 52 20 16,4-25-20-16,-4-27 30 0,0 0-30 0,0 24 30 15,2-12-30-15,-2-12 0 0,0 0 0 0,1 12 0 16,1-7 0-16,-2-5 56 0,0 0-56 0,0 0 56 16,4 7-56-16,-4-7 40 0,0 0-40 0,0 0 40 15,3-15-40-15,-3 15 40 0,0 0-40 0,4-19 41 16,-1-7-41-16,-3 26 29 0,0 0-29 0,2-34 29 15,-2-4-29-15,0 38-16 0,0 0 16 0,0-43-15 0,-4-8 15 16,4 51 27-16,0 0-27 0,-5-50 27 0,-2 0-27 16,7 50 10-16,0 0-10 0,-5-46 11 0,0 1-11 15,5 45-7-15,0 0 7 0,-4-43-6 0,1 4 6 0,3 39-3 16,0 0 3-16,-4-33-3 0,2 2 3 16,2 31 0-16,0 0 0 0,0-32 0 0,0-1 0 0,0 33-1 15,0 0 1-15,0-26 0 0,2 6 0 0,-2 20-37 16,0 0 37-16,2-19-36 0,3 2 36 0,-5 17-2 15,0 0 2-15,2-12-1 0,1 0 1 0,-3 12 0 16,0 0 0-16,7-4 0 0,4 4 0 0,-11 0-1 16,0 0 1-16,12 9-1 0,9 6 1 0,-21-15 35 0,0 0-35 15,18 21 36-15,-3 4-36 0,-15-25-37 0,0 0 37 16,23 30-36-16,-2 1 36 0,-21-31 17 0,0 0-17 16,24 27 17-16,4 0-17 0,-28-27-6 0,0 0 6 15,25 23-5-15,-1-4 5 0,-24-19 0 0,0 0 0 0,25 15 0 16,-3-6 0-16,-22-9 45 0,0 0-45 0,25 3 45 15,-1-5-45-15,-24 2 38 0,0 0-38 0,27-6 38 16,1-10-38-16,-28 16 0 0,0 0 0 0,24-15 0 16,-7-6 0-16,-17 21-1 0,0 0 1 0,16-27 0 15,-5-6 0-15,-11 33 33 0,0 0-33 0,12-39 33 16,-9-4-33-16,-3 43-4 0,0 0 4 0,7-43-3 16,0-2 3-16,-7 45-4 0,0 0 4 0,6-36-4 15,-1 5 4-15,-5 31 0 0,0 0 0 0,3-24 1 16,-1 5-1-16,-2 19-1 0,0 0 1 0,2-13 0 15,0 0 0-15,-2 13 37 0,0 0-37 0,0-8 37 16,0 1-37-16,0 7-37 0,0 0 37 0,0 0-36 0,0 0 36 16,0 0-8-16,0 0 8 0,8 19-7 0,5 14 7 15,-13-33-1-15,0 0 1 0,15 42 0 0,3 18 0 16,-18-60-8-16,0 0 8 0,17 66-8 0,4 8 8 0,-21-74 1 16,0 0-1-16,21 101 2 0,5 21-2 0,-26-122 6 15,0 0-6-15,23 99 6 0,-2-11-6 0,-21-88 1 16,0 0-1-16,17 73 1 0,-3-11-1 0,-14-62 8 15,0 0-8-15,14 47 9 0,-3-17-9 0,-11-30-170 16,0 0 170-16,10 25-169 0,1-12 169 0,6 25-1726 16</inkml:trace>
  <inkml:trace contextRef="#ctx0" brushRef="#br0" timeOffset="84631.04">19531 11097 1199 0,'0'0'0'0,"0"0"0"15,-21-36 0-15,14 26 114 0,4 5-114 0,3 5 115 16,0 0-115-16,0 0 123 0,2 12-123 0,-2-12 124 16,0 0-124-16,0 0 66 0,0 0-66 0,0 0 66 15,0 0-66-15,0 0 65 0,0 0-65 0,0 0 66 0,0 0-66 0,0 0 16 16,1 5-16-16,-1-5 17 0,0 0-17 16,0 0 73-16,0 0-73 0,0 0 73 0,0 0-73 0,0 0 33 15,0 0-33-15,0 0 34 0,0 0-34 0,0 0 9 16,2-12-9-16,0 3 10 0,0 1-10 0,-1-8 66 15,3-1-66-15,-1 3 66 0,3-3-66 0,-1 0-1 16,-2 0 1-16,1 3 0 0,-1-1 0 0,1-3 4 16,-1 3-4-16,-1 5 5 0,-2 4-5 0,0-4 15 15,-2 2-15-15,1-1 15 0,-1 0-15 0,-2 1 7 16,1 1-7-16,3 7 8 0,-4-10-8 0,4 10 51 0,-8-9-51 16,1 6 51-16,0-1-51 0,-4 3 0 0,-1-5 0 15,3 5 0-15,0 1 0 0,1 1 2 0,-6 1-2 0,2 3 2 16,1 0-2-16,-1 6-2 0,-2 1 2 0,2 0-2 15,1 0 2-15,-1 3-1 0,0 4 1 0,-1 5 0 16,3 7 0-16,1-4-23 0,2 3 23 0,2 1-22 16,3-1 22-16,0 0 10 0,1-1-10 0,2-7 10 15,1-6-10-15,0 2 0 0,1 3 0 0,1-9 0 16,-2 0 0-16,3 3-9 0,2 1 9 0,-2-4-8 16,0-2 8-16,4 2-4 0,3 0 4 0,-1 0-4 15,1-1 4-15,4 4-8 0,1-3 8 0,-1 0-8 16,-4-5 8-16,6 3 9 0,3 2-9 0,-4 0 10 15,1-1-10-15,1 2-3 0,0 1 3 0,-1-2-3 16,-1-3 3-16,2 3 7 0,0 3-7 0,-6-8 7 16,-8-2-7-16,5 7-24 0,3-3 24 0,-1 3-23 0,-2 1 23 15,-1 5 39-15,0-3-39 0,-6-3 40 0,-1 0-40 16,-5 0 46-16,-4 2-46 0,-6 5 46 0,-2 1-46 16,-5-1-22-16,-4 0 22 0,6-7-22 0,-1-5 22 0,-5 3 58 15,-6-1-58-15,4-2 58 0,-2-2-58 0,0-2 3 16,-3 1-3-16,10-1 4 0,1-3-4 0,-2 0 27 15,-1-3-27-15,4 1 27 0,-1-2-27 0,-4 1 44 16,-6-7-44-16,9 5 44 0,4-1-44 0,-2-2-18 16,-2-2 18-16,7 4-18 0,8 3 18 0,-4-6-17 15,-4 3 17-15,7 0-17 0,2 3 17 0,-4 0-41 16,0-6 41-16,9 9-40 0,-8-3 40 0,8 3-162 0,0 0 162 16,0 0-162-16,-7-9 162 0,7 9-374 0,0 0 374 15,0 0-374-15,3-14 374 0,1 0-1026 0</inkml:trace>
  <inkml:trace contextRef="#ctx0" brushRef="#br0" timeOffset="85111.76">20318 10927 1289 0,'0'0'0'0,"-6"9"0"0,-4 3 0 16,10-12 191-16,0 0-191 0,-7-2 191 0,0-13-191 16,7 15 94-16,0 0-94 0,-4-9 94 0,-3-5-94 0,7 14 51 15,0 0-51-15,-7-8 51 0,-1 3-51 0,8 5 43 16,0 0-43-16,-9-7 43 0,-2 3-43 0,11 4 41 15,0 0-41-15,-14-1 42 0,-8 2-42 0,22-1 57 16,0 0-57-16,-18 4 58 0,-1 3-58 0,19-7 51 16,0 0-51-16,-21 12 51 0,-2 3-51 0,23-15 32 15,0 0-32-15,-22 27 33 0,1 10-33 0,21-37 25 16,0 0-25-16,-18 41 26 0,2 7-26 0,16-48 67 0,0 0-67 16,-8 50 68-16,3 1-68 0,5-51 7 0,0 0-7 15,0 48 8-15,5-2-8 0,-5-46 51 0,0 0-51 16,14 50 51-16,7 0-51 0,-21-50 0 0,0 0 0 0,28 45 0 15,5-1 0-15,-33-44 2 0,0 0-2 0,38 36 2 16,8-8-2-16,-46-28 41 0,0 0-41 16,45 20 42-16,6-6-42 0,-51-14 0 0,0 0 0 0,49 7 0 15,0-5 0-15,-49-2-73 0,0 0 73 0,47-6-73 16,-9-6 73-16,-38 12-256 0,0 0 256 0,35-22-256 16,-5-7 256-16,35-24-1484 0</inkml:trace>
  <inkml:trace contextRef="#ctx0" brushRef="#br0" timeOffset="86500.17">21946 10224 931 0,'0'0'0'0,"17"-4"0"16,17-1 0-16,-17 3 164 0,-5 0-164 0,-20 2 164 15,-19 0-164-15,10 4 115 0,-2 1-115 0,6-5 116 0,3-3-116 16,3 3 138-16,2-2-138 0,5 2 139 0,0 0-139 16,0 0 97-16,0 0-97 0,0 0 98 0,0 0-98 15,0 0 58-15,0 0-58 0,0 0 58 0,0 0-58 16,0 0 38-16,0 0-38 0,0 0 39 0,0 0-39 0,0 0 40 15,17-10-40-15,-8 1 41 0,3-3-41 16,6 2 38-16,3-2-38 0,0 1 39 0,-1 1-39 16,5 2-1-16,1 2 1 0,-1 0-1 0,-1-5 1 0,1 1 21 15,-3-4-21-15,-4 6 21 0,-6 1-21 0,7 0 14 16,2 0-14-16,0 0 15 0,2-1-15 0,1 1 10 0,2-2-10 16,-10 4 10-16,-9 2-10 0,7-1 5 15,0 2-5-15,-2 1 5 0,2-3-5 0,0 3 3 0,2 1-3 16,-9 0 3-16,-7 0-3 0,0 0 17 0,0 0-17 15,0 0 17-15,0 0-17 0,0 0 0 0,7 0 0 16,-7 0 0-16,0 0 0 0,0 0 14 0,0 0-14 0,0 0 15 16,0 0-15-16,0 0 39 0,0 0-39 0,0 0 39 15,0 0-39-15,-7 0-29 0,-3 1 29 0,-1 3-29 16,1-3 29-16,-6 5 27 0,-2-3-27 0,3 0 27 16,1 3-27-16,0-3-4 0,-2-1 4 0,4 1-3 15,3 1 3-15,-1-1 11 0,1-3-11 0,9 0 11 16,-11 3-11-16,11-3-37 0,-8 6 37 0,8-6-36 15,-7 0 36-15,7 0 37 0,-7 3-37 0,7-3 37 16,0 0-37-16,0 0-27 0,0 0 27 0,0 0-27 16,-6 9 27-16,3-3 7 0,-2 3-7 0,1 3 8 15,2-3-8-15,2 6-9 0,0 1 9 0,0-4-8 0,2-4 8 16,0 8 2-16,1-1-2 0,1 4 3 16,1 2-3-16,2-1-6 0,4 2 6 0,-4-4-5 0,-4-6 5 15,8 3 1-15,1 2-1 0,-3 2 1 0,-1-3-1 0,3 2 1 16,3 3-1-16,-7-7 1 0,0-4-1 15,3 2-1-15,1 2 1 0,1 5-1 0,0 5 1 0,0 0 9 16,-1 1-9-16,-4-11 9 0,-2-7-9 0,0-4-9 16,-1 1 9-16,3 10-9 0,3 4 9 0,-1 0 39 15,-2 1-39-15,-4-7 39 0,-1-9-39 0,-2-3 0 16,0 0 0-16,0 0 1 0,0 0-1 0,0 0 25 16,4 9-25-16,-4-9 26 0,1 5-26 0,-1-5 23 15,0 0-23-15,0 0 24 0,0 0-24 0,0 0 0 0,-3 10 0 16,3-10 0-16,-7 9 0 0,-2-4 17 0,-1 0-17 15,-1 0 17-15,-1 0-17 0,-4 2 8 0,-5 2-8 16,7-2 9-16,2-6-9 0,-7 6 4 0,-4-3-4 16,2-1 4-16,-1 0-4 0,1 3 32 0,-2-1-32 0,9-2 32 15,0 1-32-15,-2-4-16 0,-3 1 16 0,3 3-15 16,-3-1 15-16,-2 1 27 0,0 1-27 0,11-2 27 16,4 1-27-16,-2-1-30 0,-3-3 30 0,-1 3-30 15,-4 3 30-15,2-1 24 0,2-2-24 0,5-1 25 16,4 0-25-16,3-2-48 0,-7 3 48 0,7-3-48 15,0 0 48-15,0 0 1 0,0 0-1 0,0 0 2 16,0 0-2-16,0 0-11 0,0 0 11 0,0 0-11 16,0 0 11-16,0 0 41 0,8 0-41 0,3 0 42 15,1 0-42-15,7-3-5 0,7-1 5 0,-3 1-5 16,2-2 5-16,4-2 1 0,4 2-1 0,4-4 1 0,-2 2-1 16,4 0 0-16,-1-1 0 0,-7 3 0 0,-6-1 0 15,6 0 9-15,4-3-9 0,-2 2 10 0,-1-3-10 16,-2 1 34-16,-1-5-34 0,-9 8 34 0,-10 4-34 15,6-2-3-15,1 1 3 0,-1 0-3 0,-2-6 3 0,5 2 33 16,4 4-33-16,-14-1 33 0,-11 3-33 0,2 1-38 16,7-4 38-16,-7 4-37 0,0 0 37 0,0 0-8 15,12 0 8-15,-12 0-8 0,0 0 8 0,0 0-98 16,0 0 98-16,0 0-98 0,0 0 98 0,0 0-191 16,7-2 191-16,-7 2-191 0,0 0 191 0,0 0-340 15,0 0 340-15,0 0-340 0,0 0 340 0,0 0-1041 0</inkml:trace>
  <inkml:trace contextRef="#ctx0" brushRef="#br0" timeOffset="87013.8">22767 10467 751 0,'0'0'0'0,"5"11"0"16,-1 1 0-16,-4-12 279 0,0 0-279 0,0 0 280 15,-9-21-280-15,9 21 170 0,0 0-170 0,-5-12 171 16,0 0-171-16,5 12 160 0,0 0-160 0,-4-7 160 16,1-2-160-16,3 9 79 0,0 0-79 0,0 0 79 15,-4-10-79-15,4 10 42 0,0 0-42 0,0 0 43 16,0 0-43-16,0 0 6 0,0 0-6 0,0 0 7 16,0 0-7-16,0 0 5 0,0 0-5 0,0 0 5 0,9 9-5 15,-9-9 3-15,0 0-3 0,12 15 3 0,6 7-3 16,-18-22 0-16,0 0 0 0,13 33 0 0,1 7 0 15,-14-40 1-15,0 0-1 0,11 34 1 0,-4 2-1 0,-7-36 22 16,0 0-22-16,5 29 23 0,-1-5-23 0,-4-24 3 16,0 0-3-16,3 19 3 0,-1-7-3 0,-2-12 55 15,0 0-55-15,0 12 55 0,0-7-55 0,0-5 33 16,0 0-33-16,0 0 34 0,-7 2-34 0,7-2 67 16,0 0-67-16,-5-7 67 0,1-5-67 0,4 12 35 15,0 0-35-15,-5-22 36 0,1-11-36 0,4 33 1 0,0 0-1 16,2-31 2-16,5-1-2 0,-7 32 4 0,0 0-4 15,7-30 4-15,5 3-4 0,-12 27 1 0,0 0-1 16,14-21 2-16,6 4-2 0,-20 17 0 0,0 0 0 16,19-14 0-16,2 6 0 0,-21 8 3 0,0 0-3 15,24 0 3-15,2 7-3 0,-26-7 6 0,0 0-6 0,27 14 7 16,1 4-7-16,-28-18 60 0,0 0-60 0,28 30 61 16,-2 12-61-16,-26-42-1 0,0 0 1 0,23 38 0 15,-1 2 0-15,-22-40-90 0,0 0 90 0,19 34-89 16,-5-3 89-16,20 38-1907 0</inkml:trace>
  <inkml:trace contextRef="#ctx0" brushRef="#br0" timeOffset="91957.63">17879 9664 393 0,'0'0'0'0,"-6"9"0"0,3 8 0 0,3-17 229 16,0 0-229-16,-9-12 230 0,2-14-230 0,7 26 176 15,0 0-176-15,-7-24 177 0,0 2-177 0,7 22 97 16,0 0-97-16,-7-21 97 0,-2 0-97 0,9 21 98 16,0 0-98-16,-8-15 99 0,-3-4-99 0,11 19 21 15,0 0-21-15,-9-15 21 0,-3 1-21 0,12 14 3 16,0 0-3-16,-12-12 4 0,-2 0-4 0,14 12 55 16,0 0-55-16,-16-7 55 0,-1-1-55 0,17 8 0 15,0 0 0-15,-18-7 0 0,-1 1 0 0,19 6 0 0,0 0 0 16,-17-1 0-16,-1-1 0 0,18 2 6 0,0 0-6 15,-19 0 7-15,0 2-7 0,19-2 3 0,0 0-3 0,-23 5 3 16,-3 4-3-16,26-9 64 0,0 0-64 0,-30 8 64 16,-1 1-64-16,31-9 1 0,0 0-1 0,-32 10 2 15,-1 2-2-15,33-12 57 0,0 0-57 0,-33 12 57 16,0 3-57-16,33-15-3 0,0 0 3 0,-34 18-3 16,-1 0 3-16,35-18 16 0,0 0-16 0,-29 18 17 15,-4 2-17-15,33-20 5 0,0 0-5 0,-27 24 5 16,-1 4-5-16,28-28-2 0,0 0 2 0,-24 31-1 15,-4 3 1-15,28-34-5 0,0 0 5 0,-26 29-5 16,1 2 5-16,25-31-1 0,0 0 1 0,-26 29-1 16,2-1 1-16,24-28 0 0,0 0 0 0,-28 27 0 15,-4 2 0-15,32-29 5 0,0 0-5 0,-26 29 5 0,2 4-5 16,24-33 0-16,0 0 0 0,-20 31 0 0,1 3 0 16,19-34 1-16,0 0-1 0,-14 43 1 0,5 7-1 15,9-50-17-15,0 0 17 0,-5 48-16 0,-2-7 16 16,7-41 0-16,0 0 0 0,-2 47 1 0,2-5-1 0,0-42 7 15,0 0-7-15,0 45 7 0,0-2-7 0,0-43 3 16,0 0-3-16,4 53 4 0,3 6-4 0,-7-59 32 16,0 0-32-16,10 68 33 0,3 16-33 0,-13-84 8 15,0 0-8-15,17 74 9 0,6-7-9 0,-23-67-1 16,0 0 1-16,21 65 0 0,2-1 0 0,-23-64 2 16,0 0-2-16,20 61 2 0,5 0-2 0,-25-61 1 15,0 0-1-15,17 39 2 0,-3-12-2 0,2-2 34 16,-2-8-34-16,-3-4 34 0,-4-4-34 0,-7-9 40 0,0 0-40 15,14 21 41-15,7-1-41 0,-21-20-1 0,0 0 1 0,24 21-1 16,4 1 1-16,-4-3 0 0,-1-4 0 0,-7-3 1 16,-7-3-1-16,3-4 32 0,2-1-32 0,7 4 33 15,8 2-33-15,-1 1-9 0,0-1 9 0,-8-3-8 16,-8-2 8-16,2-2 19 0,-2-1-19 0,9 3 20 16,5 1-20-16,-1-3-4 0,1-1 4 0,-7-1-3 15,-3-1 3-15,0-1-1 0,3-1 1 0,-2 0 0 16,1 1 0-16,-1-5 53 0,4 1-53 0,0 0 54 15,-5 0-54-15,7 0-16 0,-1-2 16 0,-6 2-15 16,-6 0 15-16,10-1 15 0,1 3-15 0,1-4 16 16,1 2-16-16,2-4-4 0,1 3 4 0,-9 0-3 15,-6 3 3-15,4 0-1 0,1-6 1 0,5-1 0 16,4-4 0-16,-1 0-1 0,-5 0 1 0,-5 6 0 0,-5 1 0 16,5 0-1-16,-5-1 1 0,3-1 0 0,2-3 0 15,2-3 41-15,1-6-41 0,-3 6 42 0,-3-4-42 16,2-2-27-16,3-3 27 0,-4-2-27 0,1 2 27 0,2 2 1 15,1 0-1-15,-5 4 2 0,-3 5-2 0,3-1 1 16,1 0-1-16,-5 1 1 0,2 1-1 0,-2-4 6 16,0-3-6-16,-2 5 6 0,0 1-6 0,0-4 45 15,1-1-45-15,-5 0 45 0,-1-1-45 0,0-2-6 16,-1-1 6-16,-1-4-5 0,0-1 5 0,0-4 3 16,2-2-3-16,0 9 3 0,2 0-3 0,0-3-11 0,1 3 11 15,-1-1-10-15,0 5 10 0,-2 1 6 16,0-5-6-16,0 2 7 0,-2 1-7 0,2 0-1 0,0 1 1 15,-2 1-1-15,1 4 1 0,-1-6 0 0,0 2 0 0,0-5 0 16,-1 0 0-16,-1 0 45 0,1 0-45 0,-1 5 45 16,-1 0-45-16,2 2-36 0,-2-4 36 0,1 6-35 15,-1 0 35-15,1-3 53 0,-3 1-53 0,4 7 53 16,-2 0-53-16,-1-2-36 0,-1 0 36 0,2 0-36 16,-2-2 36-16,0-2 10 0,0 1-10 0,4 5 10 15,-4 5-10-15,1-6-5 0,1 4 5 0,0 1-4 16,-2-3 4-16,0-1 7 0,-2-4-7 0,2 4 8 15,0 1-8-15,2-3-3 0,-2 2 3 0,0-1-3 16,0 1 3-16,0-5 1 0,-2-2-1 0,2 5 2 16,0 5-2-16,2-2-12 0,-2-3 12 0,0 0-12 15,0 3 12-15,-2-1 3 0,-3-2-3 0,7 4 3 16,0 1-3-16,-4 2-20 0,-2-4 20 0,-1 2-19 0,0 2 19 16,-4 2 3-16,-1-4-3 0,1 3 4 15,2 3-4-15,-3-3-6 0,-1 1 6 0,6 1-5 0,1-2 5 16,-1 4 22-16,0-3-22 0,-5 3 23 0,3-3-23 0,-2 3-1 15,-2 0 1-15,6 0-1 0,5 0 1 0,-2 0 0 16,-1 0 0-16,-8 3 0 0,-3 0 0 0,-1 3-19 16,-3 4 19-16,6-1-18 0,3 3 18 0,-5 0 13 15,0 0-13-15,-1 3 14 0,-5 4-14 0,3 1-25 16,1 5 25-16,1-5-24 0,1 1 24 0,-4 1 35 16,-1-5-35-16,2 2 36 0,-4-7-36 0,1 4-23 0,-1-3 23 15,7 1-22-15,4-2 22 0,-4 2-12 0,-3-2 12 16,4-2-12-16,5-1 12 0,-5 1-1 0,1 0 1 15,5-3-1-15,4-3 1 0,-3 1-5 0,-1 2 5 16,4 1-5-16,0-4 5 0,1 4-71 0,-5 1 71 16,5-2-71-16,6-6 71 0,-6 4-126 0,0 1 126 0,2-3-125 15,0 6 125-15,-7 3-1537 0</inkml:trace>
  <inkml:trace contextRef="#ctx0" brushRef="#br0" timeOffset="96412.21">7932 12307 1233 0,'0'0'0'0,"0"0"0"16,-17-21 0-16,17 21 157 0,0 0-157 0,-9-3 157 16,0 5-157-16,9-2 73 0,0 0-73 0,0 0 73 0,-7 8-73 15,7-8 37-15,0 0-37 0,0 0 37 0,0 11-37 16,0-11 7-16,0 0-7 0,0 0 8 0,7 5-8 16,-7-5 32-16,0 0-32 0,0 0 32 0,0 0-32 15,0 0 26-15,0 0-26 0,0 0 26 0,0 0-26 0,0 0 46 16,0 0-46-16,0 0 46 0,9 3-46 0,-9-3 45 15,0 0-45-15,0 0 46 0,9 4-46 0,-9-4 64 16,0 0-64-16,0 0 64 0,5 3-64 0,-5-3 40 16,0 0-40-16,0 0 41 0,3 7-41 0,-3-7 20 15,0 0-20-15,0 0 20 0,0 10-20 0,0-10-19 0,0 0 19 16,0 0-18-16,4 12 18 0,-4-12 1 0,0 0-1 16,2 7 1-16,1 0-1 0,-3-7 2 0,0 0-2 15,0 0 3-15,9 10-3 0,-9-10 41 0,0 0-41 16,12 2 41-16,5-4-41 0,-17 2 37 0,0 0-37 0,21-5 37 15,2-2-37-15,-23 7-4 0,0 0 4 0,30-12-3 16,0-3 3-16,-30 15 0 0,0 0 0 0,33-14 0 16,3-1 0-16,-36 15 8 0,0 0-8 0,37-19 9 15,3 2-9-15,-40 17 61 0,0 0-61 0,47-19 61 16,6 0-61-16,-53 19-7 0,0 0 7 0,52-19-6 16,2 2 6-16,-54 17 9 0,0 0-9 0,56-17 9 15,0-1-9-15,-56 18 1 0,0 0-1 0,74-22 2 16,8-5-2-16,-82 27-1 0,0 0 1 0,82-24-1 15,-2 0 1-15,-80 24 3 0,0 0-3 0,75-24 4 16,-3 0-4-16,-72 24 53 0,0 0-53 0,68-28 53 16,4-6-53-16,-72 34-9 0,0 0 9 0,77-36-8 0,0-2 8 15,-77 38 22-15,0 0-22 0,78-34 23 0,-1 3-23 16,-77 31-1-16,0 0 1 0,75-26-1 0,4 0 1 0,-79 26-9 16,0 0 9-16,77-22-8 0,0 3 8 0,-77 19-1 15,0 0 1-15,78-21-1 0,1 3 1 0,-79 18-1 16,0 0 1-16,80-18-1 0,2 0 1 0,-82 18 40 15,0 0-40-15,82-25 40 0,-1 1-40 0,-81 24 0 16,0 0 0-16,78-27 0 0,5-6 0 0,-83 33 0 16,0 0 0-16,78-34 0 0,2-2 0 0,-80 36 0 15,0 0 0-15,79-36 0 0,1 0 0 0,-80 36-7 16,0 0 7-16,74-31-7 0,-1 2 7 0,-73 29 34 0,0 0-34 16,72-26 34-16,-2 2-34 0,-70 24-7 0,0 0 7 15,68-20-6-15,-5 1 6 0,-63 19-2 0,0 0 2 16,56-19-1-16,-2 2 1 0,-54 17 24 0,0 0-24 15,44-14 25-15,-11 4-25 0,-33 10-11 0,0 0 11 0,36-12-11 16,-2-4 11-16,-34 16 28 0,0 0-28 16,33-14 28-16,4 2-28 0,-37 12-11 0,0 0 11 15,33-6-11-15,-7-5 11 0,-26 11 1 0,0 0-1 0,24-8 2 16,-4-1-2-16,-20 9 0 0,0 0 0 0,17-7 0 16,-1 2 0-16,-16 5 9 0,0 0-9 0,10-3 10 15,-1-1-10-15,-9 4 26 0,0 0-26 0,9-3 26 16,-2 1-26-16,-7 2 30 0,0 0-30 0,7-5 30 15,-2 1-30-15,-5 4-5 0,0 0 5 0,0 0-5 16,9-3 5-16,-9 3-1 0,0 0 1 0,0 0 0 16,0 0 0-16,0 0-2 0,0 0 2 0,0 0-2 15,0 0 2-15,0 0-1 0,0 0 1 0,0 0 0 0,5 0 0 16,-5 0-5-16,0 0 5 0,0 0-5 0,9 0 5 16,-9 0-8-16,0 0 8 0,0 0-7 0,8 2 7 15,-8-2-23-15,0 0 23 0,0 0-22 0,9 0 22 0,-9 0-83 16,0 0 83-16,0 0-82 0,9 1 82 0,-9-1-377 15,0 0 377-15,0 0-377 0,7 2 377 0,2 0-1361 16</inkml:trace>
  <inkml:trace contextRef="#ctx0" brushRef="#br0" timeOffset="98587.28">8159 12340 483 0,'0'0'0'0,"0"0"0"0,0-33 0 0,2 21 233 16,-2 3-233-16,0 9 234 0,0 0-234 0,0 0 170 15,-2 11-170-15,2-11 171 0,0 0-171 0,0 0 130 16,0 0-130-16,0 0 130 0,0 0-130 0,0 0 138 0,0 0-138 15,0 0 138-15,0 0-138 0,0 0 59 0,0 0-59 16,0 0 60-16,0 0-60 0,0 0 1 16,0 0-1-16,0 0 2 0,0 0-2 0,0 0 4 0,0 0-4 0,0 10 4 15,2 5-4-15,1-1 1 0,1 5-1 0,-4-2 2 16,2-1-2-16,1 3 0 0,1-6 0 16,-1 3 1-16,2-3-1 0,1 3 0 0,1 1 0 0,-2-3 0 15,0 0 0-15,2-1-1 0,2 3 1 0,0-1 0 16,-1 1 0-16,1 1-3 0,0 2 3 0,-1-4-3 15,1 0 3-15,0 1 0 0,3 1 0 0,-3 9 1 16,3 3-1-16,2 2 0 0,-2 2 0 0,-1-8 1 16,-1 1-1-16,1-2 8 0,-2-2-8 0,3 2 8 15,0-1-8-15,-2-1 39 0,-1 2-39 0,3-5 40 16,4-2-40-16,-7 2-1 0,0-2 1 0,1 0 0 16,2 0 0-16,1 1 0 0,-5 2 0 0,1 2 0 0,0 3 0 15,-2-3 1-15,0 2-1 0,0-2 1 16,2 2-1-16,-4-1 22 0,2-3-22 0,-4-4 23 0,2-4-23 15,-1 0 7-15,1 0-7 0,-3-4 8 0,1-1-8 0,1 0 10 16,-1 0-10-16,3 0 11 0,-3-1-11 0,-1 1 25 16,1 2-25-16,1 0 26 0,-2-4-26 0,1 2-1 15,1-1 1-15,-4-6 0 0,3 11 0 0,-3-11 0 16,7 10 0-16,-7-10 0 0,7 7 0 0,-7-7 29 16,9 5-29-16,-9-5 29 0,5 3-29 0,-5-3 2 15,7 4-2-15,-7-4 2 0,9 5-2 0,-9-5 39 16,10 0-39-16,-3 2 39 0,2-2-39 0,0 0 42 0,3-2-42 15,-3 2 42-15,-4 0-42 0,7-3-1 0,-3-1 1 16,10-1-1-16,6-4 1 0,-4 1 22 0,0-4-22 16,-4 5 22-16,-3 4-22 0,3-6-2 0,1 2 2 15,-2 0-1-15,1 0 1 0,1 0 1 0,-1-6-1 0,-8 9 1 16,-2 1-1-16,3-2-1 0,6-2 1 0,-2 0 0 16,-2 0 0-16,2-3 0 0,4-2 0 0,-6 3 0 15,-7 2 0-15,7-3 56 0,2-4-56 0,-7 8 56 16,-3 0-56-16,5 0-15 0,5-3 15 0,-9 4-15 15,2 0 15-15,2-1 4 0,-1 0-4 0,-8 6 4 16,0 0-4-16,0 0-41 0,0 0 41 0,0 0-40 16,0 0 40-16,0 0-33 0,12-7 33 0,-12 7-33 15,0 0 33-15,0 0-207 0,0 0 207 0,0 0-207 16,0 0 207-16,0 0-1371 0</inkml:trace>
  <inkml:trace contextRef="#ctx0" brushRef="#br0" timeOffset="99188.19">9110 12769 1255 0,'0'0'0'0,"0"20"0"0,0 18 0 0,0-38 182 0,0 0-182 15,-4-9 182-15,1-20-182 0,3 29 62 0,0 0-62 0,-6-20 63 16,3-4-63-16,3 24 60 0,0 0-60 16,0-19 60-16,-4 5-60 0,4 14 5 0,0 0-5 0,0-12 6 15,0 2-6-15,0 10 15 0,0 0-15 0,0-5 15 16,4-1-15-16,-4 6 34 0,0 0-34 0,0 0 35 15,0 0-35-15,0 0 46 0,0 0-46 0,0 0 47 16,0 0-47-16,0 0 17 0,0 0-17 0,0 0 17 16,0 0-17-16,0 0 38 0,0 0-38 0,0 0 39 15,5 14-39-15,-5-14 54 0,0 0-54 0,7 21 54 16,2 6-54-16,-9-27-1 0,0 0 1 0,9 35 0 16,-1 1 0-16,-8-36 1 0,0 0-1 0,9 34 2 15,3 4-2-15,-12-38 2 0,0 0-2 0,13 43 2 16,1-4-2-16,-14-39 1 0,0 0-1 0,17 41 1 15,0 6-1-15,-17-47 44 0,0 0-44 0,21 51 44 0,-3 7-44 16,-18-58 0-16,0 0 0 0,23 57 0 0,3-4 0 16,-26-53-1-16,0 0 1 0,24 55 0 0,-1-3 0 0,-23-52 46 15,0 0-46-15,26 60 47 0,2 1-47 0,-28-61-6 16,0 0 6-16,19 49-5 0,-6-7 5 0,-13-42 3 16,0 0-3-16,12 40 4 0,0-7-4 0,-12-33 3 15,0 0-3-15,9 25 4 0,-4-2-4 0,-5-23-1 16,0 0 1-16,5 18 0 0,-1-2 0 0,-4-16-1 15,0 0 1-15,3 12 0 0,-3-2 0 0,0-10-50 16,0 0 50-16,0 11-49 0,0-8 49 0,0-3-218 0,0 0 218 16,0 0-218-16,2 9 218 0,0-1-1341 0</inkml:trace>
  <inkml:trace contextRef="#ctx0" brushRef="#br0" timeOffset="99618.67">9461 12935 1367 0,'0'0'0'0,"2"16"0"16,3 8 0-16,-5-9 160 0,2-6-160 0,-2-9 161 0,-6-21-161 0,5 9 63 15,1-3-63-15,-2 6 64 0,0 2-64 0,2 7 12 16,-3-8-12-16,3 8 12 0,0 0-12 0,0 0 0 16,0 0 0-16,0 0 0 0,0 0 0 0,0 0 3 15,0 0-3-15,0 0 4 0,3 8-4 0,1 1 42 16,1 3-42-16,4 1 43 0,-4 5-43 0,3 0 43 15,1 8-43-15,0-2 44 0,0 2-44 0,-2 0 52 16,3 5-52-16,-1 3 53 0,0 5-53 0,1-4 38 0,-1-3-38 16,0-2 38-16,-6-3-38 0,4-6 35 0,0-1-35 15,-2-4 35-15,-1-4-35 0,-1 1-45 0,3 1 45 16,-3-4-45-16,-1-3 45 0,5 2-69 0,-2-2 69 16,-5-7-69-16,4 7 69 0,-3-1-1454 0</inkml:trace>
  <inkml:trace contextRef="#ctx0" brushRef="#br0" timeOffset="100688.9">9691 13205 1188 0,'0'0'0'0,"-7"17"0"0,2 12 0 0,0-15 175 15,3-7-175-15,2-16 175 0,2-10-175 0,3 0 124 16,4 2-124-16,-6 5 125 0,-3 5-125 0,0 0 60 16,2 6-60-16,5-8 61 0,5 6-61 0,4-8 14 15,3 1-14-15,-10 6 15 0,-5-1-15 0,3 2 10 16,0 1-10-16,7-3 10 0,6-2-10 0,1-1 39 15,2-1-39-15,-5 4 39 0,-6 0-39 0,4 0 52 16,1-1-52-16,1 3 53 0,1-6-53 0,2 3 64 0,3-3-64 16,-5 2 65-16,2 0-65 0,4 0 64 0,-2 1-64 15,1-3 64-15,2 0-64 0,4 1 76 16,-2 1-76-16,0 0 76 0,-2 0-76 0,0-1 15 0,0-4-15 16,4 3 15-16,2-3-15 0,1 0 10 0,-4 2-10 0,1-1 10 15,0 1-10-15,1-5 26 0,-1-6-26 0,5 4 26 16,0 1-26-16,0-1-15 0,0-2 15 0,-4 4-14 15,1 0 14-15,-3-1 0 0,3-1 0 0,-6 3 0 16,-1 0 0-16,1 1-9 0,3-1 9 0,-2 5-8 16,-1-1 8-16,4 2 44 0,-1-5-44 0,1 1 44 15,-4 4-44-15,0-2-10 0,8-2 10 0,-3 3-9 16,2-3 9-16,2 0 7 0,-3-2-7 0,-4 4 7 16,-4 3-7-16,4-1 27 0,0-3-27 0,3 3 27 15,4-1-27-15,0-3-13 0,-5 2 13 0,0 1-13 16,-6 4 13-16,6-5-7 0,0 1 7 0,3-5-7 15,-2-1 7-15,2 1-10 0,-3 4 10 0,-7 0-9 0,-6 1 9 16,8-1 14-16,1-1-14 0,-3 3 15 0,-4 1-15 16,7-3-7-16,2 3 7 0,-4 0-7 0,-6 4 7 15,5-6 35-15,1 2-35 0,1 0 35 0,-3-1-35 0,4 3-7 16,-1-6 7-16,-2 4-6 0,-6 4 6 0,6-4 12 16,1-2-12-16,-10 6 13 0,-7-4-13 0,11 2-3 15,-4 2 3-15,0-3-2 0,-4 3 2 0,8-4-3 16,-4 2 3-16,-6 2-2 0,-4-1 2 0,5 1 13 15,-4 1-13-15,-5 2 13 0,9-3-13 0,-9 3 1 16,12-9-1-16,-12 9 1 0,0 0-1 0,0 0 52 16,7-3-52-16,-7 3 53 0,5-11-53 0,-5 11 0 0,4-10 0 15,-4 10 0-15,1-12 0 0,-1 5 6 16,-1-2-6-16,1 3 7 0,-2 0-7 0,2 0 1 0,-2-3-1 16,2 2 2-16,-5-1-2 0,1-1 8 0,-4-6-8 15,1 3 8-15,0 1-8 0,0-2 3 0,-6-3-3 0,3-3 3 16,-1 2-3-16,1-7 0 0,-2-3 0 0,-1 6 1 15,3 5-1-15,-2-6-3 0,-4 2 3 0,6 1-2 16,-8 2 2-16,1-6 0 0,-4 1 0 0,5 5 0 16,4 3 0-16,-6-5 18 0,-1 2-18 0,1-4 18 15,1 3-18-15,-2-7-1 0,0-2 1 0,3 3-1 16,4 2 1-16,-2-6 5 0,0-1-5 0,3 0 5 16,1 5-5-16,1-2 1 0,-3 0-1 0,3 7 1 15,2 1-1-15,-2-1 3 0,-1-2-3 0,1 6 3 16,2 3-3-16,-2-4-2 0,-1 3 2 0,3 1-2 15,2 1 2-15,-4-1 0 0,0-3 0 0,2 1 0 0,0 2 0 16,4-3-1-16,-8-4 1 0,6 8 0 0,0 6 0 16,-2-5-1-16,0 0 1 0,-2-8 0 0,-1-4 0 15,10 22-13-15,0 0 13 0,-9-20-12 0,0-1 12 16,9 21 0-16,0 0 0 0,-9-21 0 0,-1 4 0 16,10 17 1-16,0 0-1 0,-9-17 1 0,0 5-1 0,9 12-4 15,0 0 4-15,-7-12-3 0,2 0 3 0,5 12-22 16,0 0 22-16,-7-9-22 0,2 6 22 0,5 3-44 15,0 0 44-15,0 0-43 0,-5-9 43 0,5 9-101 16,0 0 101-16,0 0-100 0,0 0 100 0,0 0-193 16,0 0 193-16,0 0-193 0,0 0 193 0,0 0-1568 15</inkml:trace>
  <inkml:trace contextRef="#ctx0" brushRef="#br0" timeOffset="102093.09">9606 11500 785 0,'0'0'0'16,"0"0"0"-16,-5 6 0 0,5-6 159 0,0 0-159 0,0 0 160 15,0 0-160-15,0 0 46 0,0 0-46 16,0 0 46-16,0 0-46 0,0 0 49 0,0 0-49 0,0 0 50 16,0 0-50-16,0 0-15 0,0 0 15 0,0 0-14 15,0 0 14-15,0 0 127 0,0 0-127 0,0 0 128 16,0 0-128-16,0 0 100 0,0 0-100 0,0 0 100 16,0 0-100-16,0 0 56 0,0 0-56 0,0 0 56 15,0 0-56-15,0 0 70 0,0 0-70 0,0 0 70 16,0 0-70-16,0 0 46 0,0 0-46 0,0 0 46 15,0 0-46-15,0 0 12 0,0 0-12 0,0 0 12 16,0 0-12-16,0 0 55 0,5 8-55 0,-5-8 55 16,3 12-55-16,-3-12 9 0,14 10-9 0,-14-10 9 15,13 7-9-15,-5-3 22 0,1-3-22 0,-4 5 22 0,7-6-22 16,2 3 1-16,4 0-1 0,-8 1 1 16,-3-2-1-16,6 1 3 0,-1-1-3 0,4 1 4 0,1-1-4 0,2 0 36 15,2 1-36-15,-7-3 36 0,-5 0-36 16,3 0 16-16,0 0-16 0,1 0 17 0,-1 0-17 0,4 0 0 15,3 0 0-15,-9 0 0 0,-1 2 0 0,3-1 7 16,0-1-7-16,1 2 8 0,-3 0-8 0,6-2 55 16,1 0-55-16,-6 0 55 0,-1 0-55 0,3 0-9 15,1 0 9-15,-4 0-9 0,-3 0 9 0,5 0 1 16,-1 0-1-16,1 0 1 0,2 0-1 0,2 0 1 16,1-2-1-16,-10 2 1 0,-5-2-1 0,-2 2 0 15,0 0 0-15,0 0 0 0,12-1 0 0,-7-1 21 0,4 2-21 16,-9 0 21-16,9-3-21 0,-9 3-10 0,0 0 10 15,0 0-10-15,0 0 10 0,0 0 26 0,0 0-26 0,0 0 26 16,0 0-26-16,0 0-11 0,0 0 11 0,0 0-10 16,0 0 10-16,0 0 4 0,0 0-4 0,0 0 5 15,0 0-5-15,0 0 1 0,3 8-1 0,1-1 1 16,-4 2-1-16,-4 1 3 0,-1 0-3 0,2 1 3 16,-1-3-3-16,-1 4 59 0,-4 0-59 0,2-2 60 15,-2 4-60-15,-1 0-16 0,-6 3 16 0,7-5-15 16,4-3 15-16,-4 4 22 0,-3 1-22 0,7-4 23 15,-4-1-23-15,1 3 1 0,-1 3-1 0,0 1 1 16,0 1-1-16,1 2-1 0,1 2 1 0,1-8-1 16,-1-2 1-16,2 1-62 0,-2 3 62 0,2-3-62 0,0-3 62 15,-2 1-98-15,0 2 98 0,3-4-98 16,-1 1 98-16,-2 7-1693 0</inkml:trace>
  <inkml:trace contextRef="#ctx0" brushRef="#br0" timeOffset="104089.5">10088 13376 707 0,'0'0'0'0,"0"0"0"0,9-3 0 0,-9 3 33 15,0 0-33-15,0 0 34 0,0 0-34 0,0 0 127 0,0 0-127 16,0 0 127-16,0 0-127 0,0 0 126 15,0 0-126-15,0 0 127 0,0 0-127 0,0 0 102 0,0 0-102 16,0 0 103-16,-7 3-103 0,7-3 102 0,0 0-102 16,0 0 102-16,-9 5-102 0,9-5 36 0,0 0-36 15,0 0 37-15,-10 9-37 0,10-9 50 0,0 0-50 0,0 0 50 16,-9 12-50-16,9-12 35 0,0 0-35 0,-7 9 35 16,5-4-35-16,2-5 32 0,0 0-32 0,-3 8 33 15,-3 3-33-15,6-11 3 0,0 0-3 0,-7 10 4 16,2 2-4-16,5-12 9 0,0 0-9 0,-7 14 9 15,0 1-9-15,7-15 8 0,0 0-8 0,-7 15 9 16,2 6-9-16,5-21 7 0,0 0-7 0,-7 28 8 16,2-1-8-16,5-27 1 0,0 0-1 0,-4 29 1 15,2 2-1-15,2-31 0 0,0 0 0 0,0 28 0 16,2-4 0-16,-2-24-2 0,0 0 2 0,2 20-2 0,0-1 2 16,-2-19 0-16,0 0 0 0,3 15 0 0,1 1 0 15,-4-16 12-15,0 0-12 0,5 17 13 16,0-1-13-16,-5-16-1 0,0 0 1 0,5 13 0 0,2-1 0 15,-7-12 5-15,0 0-5 0,9 12 5 0,0-1-5 16,-9-11 13-16,0 0-13 0,9 10 14 0,3 0-14 0,-12-10 3 16,0 0-3-16,17 10 4 0,6-1-4 0,-23-9 1 15,0 0-1-15,19 7 1 0,0 0-1 0,-19-7 42 16,0 0-42-16,21 5 43 0,-3-3-43 0,-18-2-1 16,0 0 1-16,17 1 0 0,-1 1 0 0,-16-2 1 15,0 0-1-15,18 0 1 0,1 0-1 0,-19 0 57 0,0 0-57 16,17-2 57-16,-1-1-57 0,-16 3 8 15,0 0-8-15,14-7 9 0,2-2-9 0,-16 9 56 0,0 0-56 16,10-10 56-16,2-4-56 0,-12 14 18 0,0 0-18 0,9-13 18 16,-2-3-18-16,-7 16-19 0,0 0 19 15,9-22-18-15,-4-4 18 0,-5 26 17 0,0 0-17 16,5-26 17-16,2-1-17 0,-7 27 0 0,0 0 0 0,2-26 1 16,2 1-1-16,-4 25 6 0,0 0-6 0,3-25 7 15,-6 3-7-15,3 22 46 0,0 0-46 0,-2-22 46 16,0 3-46-16,2 19-2 0,0 0 2 0,-2-22-2 15,-5 5 2-15,7 17-1 0,0 0 1 0,-7-21 0 16,-1 0 0-16,8 21 0 0,0 0 0 0,-11-19 0 16,-3-3 0-16,14 22-3 0,0 0 3 0,-12-19-3 15,1 2 3-15,11 17-2 0,0 0 2 0,-12-17-2 16,-4 1 2-16,16 16 0 0,0 0 0 0,-14-12 1 16,-3 2-1-16,17 10-17 0,0 0 17 0,-17-8-16 15,-1-1 16-15,18 9 0 0,0 0 0 0,-19-7 0 0,0 2 0 16,19 5-5-16,0 0 5 0,-18-5-4 0,1 3 4 15,17 2 1-15,0 0-1 0,-13 0 2 0,-2 0-2 0,15 0-65 16,0 0 65-16,-11 4-65 0,-1-1 65 0,12-3-64 16,0 0 64-16,-9 3-64 0,1 3 64 0,8-6-144 15,0 0 144-15,-7 10-143 0,0 4 143 0,-6 10-1399 16</inkml:trace>
  <inkml:trace contextRef="#ctx0" brushRef="#br0" timeOffset="104476.54">10670 13627 1244 0,'0'0'0'0,"-12"-5"0"15,-11-4 0-15,23 9 136 0,0 0-136 0,-12 0 136 16,1 5-136-16,11-5 147 0,0 0-147 0,-7 7 148 16,2-4-148-16,5-3 50 0,0 0-50 0,0 0 51 0,-9 9-51 15,9-9 12-15,0 0-12 0,0 0 12 0,-9 3-12 16,9-3-20-16,0 0 20 0,0 0-20 0,-8-10 20 15,8 10 22-15,0 0-22 0,0-5 22 0,-4-5-22 0,4 10 53 16,0 0-53-16,0-7 53 0,0 0-53 16,0 7 40-16,0 0-40 0,0 0 41 0,4-12-41 0,-4 12-36 15,0 0 36-15,0 0-35 0,0-7 35 0,0 7-172 16,0 0 172-16,0 0-171 0,0 0 171 0,0 0-1182 16</inkml:trace>
  <inkml:trace contextRef="#ctx0" brushRef="#br0" timeOffset="104963.4">11000 13108 942 0,'0'0'0'0,"-9"21"0"16,-8 8 0-16,6-13 226 0,3-6-226 0,6-17 227 15,2-12-227-15,0 19 152 0,0 0-152 0,0-14 152 16,0 1-152-16,0 13 114 0,0 0-114 0,-4-9 114 16,-1 6-114-16,-2 1 46 0,-2 4-46 0,4 1 46 15,-2 4-46-15,2 2 0 0,0 1 0 0,-2 11 0 16,0 8 0-16,3-4 1 0,-3-2-1 0,5-3 2 16,-1-1-2-16,3 0-2 0,0-2 2 0,3 0-1 15,-3 1 1-15,0-18-19 0,0 0 19 0,9 20-18 0,2 2 18 16,-11-22-1-16,0 0 1 0,12 25-1 15,4-5 1-15,-16-20-26 0,0 0 26 0,14 19-25 0,3-4 25 16,-17-15 30-16,0 0-30 0,26 11 30 0,7-6-30 0,-33-5 9 16,0 0-9-16,30-2 10 0,5-6-10 0,-9-1 70 15,-1-6-70-15,-8 6 71 0,-3 4-71 0,-5-2 44 16,0-2-44-16,-1-3 45 0,1-1-45 0,-4-3 48 16,-1 1-48-16,-1 4 49 0,-3 8-49 0,0-6 76 15,-3 1-76-15,-2-9 77 0,-4-6-77 0,-5-1 0 16,2-5 0-16,1 15 0 0,6 4 0 0,-4-2 7 15,-3 2-7-15,-5-4 8 0,-4 0-8 0,1 1-15 16,-4-1 15-16,12 7-15 0,6 4 15 0,6 3-71 0,-10-4 71 16,0 2-70-16,-1 1 70 0,-1-1-139 0,-4 2 139 15,7 0-139-15,4 0 139 0,-9 0-1446 0</inkml:trace>
  <inkml:trace contextRef="#ctx0" brushRef="#br0" timeOffset="105419.21">11391 13084 796 0,'0'0'0'0,"-19"6"0"15,-12 0 0-15,22-2 278 0,5-2-278 0,4-2 279 16,0 0-279-16,0 0 178 0,9-6-178 0,-9 6 179 0,0 0-179 15,0 0 100-15,0 0-100 0,0 0 101 0,0 0-101 16,0 0 7-16,0 0-7 0,0 0 8 0,4 12-8 16,-1-1-6-16,-1 1 6 0,1 5-5 0,1 4 5 0,-1 1-43 15,3 0 43-15,-3-3-42 0,2-7 42 0,-3 0 15 16,5-2-15-16,-2 2 16 0,1 2-16 0,4-4 0 16,1-3 0-16,-4-2 0 0,-4-1 0 0,4-2 13 15,0-2-13-15,11-2 14 0,8-3-14 0,-4-9 51 16,3-5-51-16,-4 11 52 0,-9-1-52 0,6-7 23 15,-4-2-23-15,1-3 24 0,-1-3-24 0,-2 3 2 16,1-3-2-16,-5 9 2 0,-2 5-2 0,-3-2 33 0,-1-2-33 16,-2 2 33-16,0 2-33 0,-2-2 39 0,0-6-39 15,1 8 39-15,-5 2-39 0,-2-3 43 0,-3 3-43 16,-1-4 44-16,2 0-44 0,-8 0 5 0,1 0-5 16,6 5 6-16,4 3-6 0,-2 3 3 0,-1-3-3 0,3 2 3 15,0 1-3-15,-2 1-76 0,0 0 76 0,1 0-76 16,1 1 76-16,0 1-176 0,0 2 176 0,7-4-175 15,-5 5 175-15,-4 0-1237 0</inkml:trace>
  <inkml:trace contextRef="#ctx0" brushRef="#br0" timeOffset="105690.48">11690 12903 707 0,'0'0'0'0,"-14"8"0"0,-16 4 0 16,18-5 257-16,7-2-257 0,10-8 258 0,11-8-258 16,-4 5 192-16,-1 0-192 0,-3 3 192 0,-2 0-192 15,-6 3 128-15,10-4-128 0,-10 4 129 0,9 4-129 0,0-3 124 16,-1 6-124-16,1 3 125 0,3 2-125 0,2 6 73 16,4 2-73-16,-4 2 73 0,3 3-73 0,-1 2 63 15,-2 0-63-15,2 3 64 0,-4 0-64 0,0 1 48 16,2 0-48-16,-5-2 48 0,0-1-48 0,1-2-70 15,2-1 70-15,-1-6-69 0,-1-3 69 0,2-4-168 0,-1 0 168 16,-2-2-168-16,-2-5 168 0,5 11-1403 0</inkml:trace>
  <inkml:trace contextRef="#ctx0" brushRef="#br0" timeOffset="106154.24">12183 12903 303 0,'0'0'0'0,"0"0"0"15,0 0 0-15,0 0-168 0</inkml:trace>
  <inkml:trace contextRef="#ctx0" brushRef="#br0" timeOffset="106595.84">12158 12890 460 0,'0'0'0'0,"0"0"0"15,18 16 0-15,-18-16 265 0,7 9-265 0,-7-9 265 16,-9 0-265-16,2-6 248 0,0 3-248 0,7 3 249 16,-10-3-249-16,10 3 139 0,0 0-139 0,0 0 139 15,-7 0-139-15,7 0 75 0,0 0-75 0,0 0 75 16,-2 8-75-16,2-8 42 0,0 0-42 0,2 16 42 15,5 1-42-15,-7-17 8 0,0 0-8 0,14 27 9 16,7 7-9-16,-21-34 47 0,0 0-47 0,22 42 47 16,6 4-47-16,-28-46 2 0,0 0-2 0,26 45 3 0,1-2-3 15,-27-43 40-15,0 0-40 0,22 36 40 0,-2-6-40 0,-20-30 12 16,0 0-12-16,17 25 12 0,1-12-12 16,-18-13 120-16,0 0-120 0,12 2 120 0,2-12-120 0,-14 10 71 15,0 0-71-15,8-23 72 0,-1-11-72 0,-7 34 48 16,0 0-48-16,6-39 48 0,-12-6-48 0,6 45 35 15,0 0-35-15,-7-46 36 0,-1-2-36 0,8 48 0 16,0 0 0-16,-12-52 1 0,-1-8-1 0,13 60 34 16,0 0-34-16,-10-55 35 0,-6 4-35 0,16 51-33 15,0 0 33-15,-10-42-32 0,-1 11 32 0,11 31 26 0,0 0-26 16,-9-25 26-16,2 8-26 0,7 17-44 0,0 0 44 16,-7-12-44-16,2 6 44 0,5 6-54 0,0 0 54 15,0 0-53-15,-12-1 53 0,12 1 0 0,0 0 0 16,0 0 0-16,-4 10 0 0,4-10-14 0,0 0 14 0,0 0-13 15,7 12 13-15,-7-12 8 0,0 0-8 0,18-3 8 16,5-6-8-16,-23 9-3 0,0 0 3 0,29-12-3 16,6-3 3-16,-35 15-65 0,0 0 65 0,37-24-64 15,3-4 64-15,-40 28-288 0,0 0 288 0,39-27-287 16,3-3 287-16,40-24-1301 0</inkml:trace>
  <inkml:trace contextRef="#ctx0" brushRef="#br0" timeOffset="110567.31">10083 14529 1132 0,'0'0'0'0,"0"0"0"0,0 0 0 0,0 0 129 15,0 0-129-15,0 0 130 0,0 0-130 0,0 0 135 16,0 0-135-16,0 0 135 0,0 0-135 0,0 0 57 16,0 0-57-16,0 0 58 0,0 0-58 0,0 0 44 15,0 0-44-15,0 0 44 0,0 0-44 0,0 0-1 16,0 0 1-16,0 0 0 0,26-8 0 0,-26 8 12 15,0 0-12-15,26-7 13 0,14-3-13 0,-40 10 57 16,0 0-57-16,46-9 57 0,3-3-57 0,-49 12 67 16,0 0-67-16,59-14 68 0,6-1-68 0,-65 15 53 0,0 0-53 15,87-24 54-15,20-5-54 0,-107 29 52 0,0 0-52 0,106-35 52 16,6-2-52-16,-112 37 33 0,0 0-33 0,117-45 33 16,9-3-33-16,-126 48 1 0,0 0-1 0,124-55 1 15,5-3-1-15,-129 58 11 0,0 0-11 0,130-53 11 16,-1 4-11-16,-129 49 23 0,0 0-23 0,133-51 24 15,-6 3-24-15,-127 48 6 0,0 0-6 0,126-53 7 16,-5 0-7-16,-121 53 26 0,0 0-26 0,113-62 26 16,-6-3-26-16,-107 65 36 0,0 0-36 0,105-59 37 15,-8 3-37-15,-97 56 54 0,0 0-54 0,93-48 54 16,-6 1-54-16,-87 47-6 0,0 0 6 0,82-39-5 16,-5 3 5-16,-77 36 0 0,0 0 0 0,65-28 0 15,-9 2 0-15,-56 26 25 0,0 0-25 0,47-22 26 16,-10 3-26-16,-37 19-1 0,0 0 1 0,29-12 0 0,-4 5 0 15,-25 7-51-15,0 0 51 0,17-5-51 0,-8 4 51 16,-9 1-117-16,0 0 117 0,9-4-117 0,-2 2 117 16,-7 2-249-16,0 0 249 0,0 0-249 0,7 0 249 15,2 0-1330-15</inkml:trace>
  <inkml:trace contextRef="#ctx0" brushRef="#br0" timeOffset="112309.85">8327 12031 897 0,'0'0'0'0,"19"3"0"0,14 1 0 0,-33-4 127 15,-17 0-127-15,5 0 127 0,3 0-127 0,-9 0 100 16,-3-4-100-16,16 4 100 0,2 4-100 0,3-4 30 0,0 0-30 16,0 0 30-16,0 0-30 0,0 0-4 0,-13 0 4 15,13 0-3-15,-5 0 3 0,5 0-14 0,0 0 14 16,0 0-13-16,0 0 13 0,0 0 43 0,0 0-43 0,0 0 43 16,0 0-43-16,0 0 21 0,0 0-21 0,0 0 21 15,0 0-21-15,0 0 77 0,0 0-77 0,0 0 77 16,5 5-77-16,2 2 20 0,2 1-20 0,5 6 20 15,7 3-20-15,-5 2 3 0,0 1-3 0,-1-2 4 16,-1-3-4-16,-3 1 50 0,3 1-50 0,-4-2 51 16,1 1-51-16,-3 2 0 0,1 3 0 0,0-4 0 15,1-3 0-15,-3 5 4 0,-5 0-4 0,5-7 5 16,-3-2-5-16,1-3 23 0,-5 0-23 0,0 0 24 16,3-1-24-16,-3 1 29 0,-3-1-29 0,3-6 29 15,0 6-29-15,0-6 93 0,0 0-93 0,0 0 93 16,0 0-93-16,0 0 50 0,0 0-50 0,-4-6 51 15,1-12-51-15,-6 1 42 0,-1-5-42 0,3 8 42 0,5 0-42 16,-5 1 0-16,2-1 0 0,-1-1 1 0,-2-4-1 0,-1 0 16 16,-3 0-16-16,5 3 17 0,5 1-17 15,-7 0-26-15,1-4 26 0,4 1-26 0,4 3 26 0,-5-4 0 16,-2-1 0-16,5 8 0 0,2 3 0 0,-3-1 1 16,-6-1-1-16,4-1 1 0,1-3-1 0,-3 1 0 15,2-3 0-15,1 8 1 0,4 6-1 0,0 3 44 16,-1-9-44-16,1 9 44 0,0 0-44 0,0 0-64 15,0 0 64-15,0 0-64 0,0 0 64 0,0 0-22 16,5 12 22-16,0 0-22 0,4 4 22 0,0 5 0 0,1 6 0 16,8-1 0-16,-4 1 0 0,1 1-3 0,-1 3 3 15,-2-14-2-15,1 2 2 0,-3-1-1 16,2 5 1-16,-3 3-1 0,3-1 1 0,-3 3 4 0,-4-3-4 16,-1-7 5-16,1-6-5 0,-1-2 0 0,-1-2 0 0,-1-1 0 15,1 0 0-15,-3-7 55 0,0 11-55 16,0-11 56-16,0 0-56 0,0 0 50 0,0 0-50 0,0 0 51 15,0 0-51-15,0 0 8 0,0-7-8 0,-5-5 8 16,-2-7-8-16,2-2 45 0,-4-3-45 0,2 7 46 16,2 2-46-16,-4-3 0 0,-3 1 0 0,-2-3 0 15,-4-4 0-15,1 3 0 0,0-3 0 0,6 9 0 16,6 4 0-16,-4-1 3 0,-5-2-3 0,2-4 4 16,-4-3-4-16,16 21-6 0,0 0 6 0,-10-19-5 15,1 4 5-15,9 15 24 0,0 0-24 0,-7-11 25 16,3 5-25-16,4 6-75 0,0 0 75 0,0 0-74 15,0 0 74-15,0 0-1 0,0 0 1 0,16 18 0 16,5 18 0-16,-21-36-3 0,0 0 3 0,26 48-2 0,1 6 2 16,-27-54-9-16,0 0 9 0,29 58-8 0,-4 6 8 15,-25-64 12-15,0 0-12 0,22 51 12 0,-4-5-12 0,-18-46 1 16,0 0-1-16,14 38 2 0,-4-10-2 0,-10-28 52 16,0 0-52-16,7 20 53 0,0-6-53 0,-7-14 24 15,0 0-24-15,0 5 25 0,-3-5-25 0,3 0 27 16,0 0-27-16,-9-10 27 0,-5-13-27 0,14 23 25 15,0 0-25-15,-17-34 26 0,-4-10-26 16,21 44 0-16,0 0 0 0,-21-47 0 0,-4-1 0 0,25 48 1 0,0 0-1 16,-19-44 1-16,-2 4-1 0,21 40 0 15,0 0 0-15,-14-33 0 0,4 15 0 0,10 18-10 0,0 0 10 16,-7-18-9-16,3 12 9 0,4 6-63 0,0 0 63 16,4 5-62-16,4 14 62 0,-8-19-6 0,0 0 6 15,14 24-5-15,-1 12 5 0,-13-36-34 0,0 0 34 16,12 39-33-16,3 6 33 0,-15-45 3 0,0 0-3 0,16 37 3 15,-4-1-3-15,-12-36-20 0,0 0 20 0,11 31-20 16,-1-3 20-16,-10-28-281 0,0 0 281 0,9 22-280 16,0-6 280-16,8 20-1264 0</inkml:trace>
  <inkml:trace contextRef="#ctx0" brushRef="#br0" timeOffset="113290.9">11486 10941 863 0,'0'0'0'0,"-11"-7"0"16,-8-3 0-16,7 1 252 0,-4 1-252 0,7 1 252 15,8 3-252-15,1 4 103 0,-9-5-103 0,9 5 104 16,-5-7-104-16,5 7 88 0,-7-8-88 0,7 8 88 15,-7-5-88-15,7 5 60 0,0 0-60 0,0 0 60 16,0 0-60-16,0 0 12 0,0 0-12 0,0 0 12 0,0 0-12 16,0 0 3-16,0 0-3 0,0 0 4 0,7 6-4 15,-2 8 66-15,5 5-66 0,4 10 66 0,4 7-66 16,3 0 34-16,-2 5-34 0,2 1 34 0,-2-3-34 0,0 4 1 16,-1-5-1-16,-2-7 2 0,-6-7-2 0,2 1 24 15,-3 1-24-15,-2-10 25 0,-2-6-25 0,-1 4 53 16,1 1-53-16,-2-5 53 0,3-3-53 0,-3 4 62 15,-3-6-62-15,0-5 62 0,0 0-62 0,0 0 63 16,0 0-63-16,0 0 63 0,0 0-63 0,0 0 0 16,0 0 0-16,0-5 0 0,-7-7 0 0,-1-4 2 15,-3-3-2-15,1 4 2 0,-1-2-2 0,-5-2 52 0,-1-2-52 16,-1 1 53-16,1-1-53 0,-1-3-12 0,-3-2 12 16,8 0-12-16,-5-1 12 0,6-1 22 0,3-8-22 15,0 9 23-15,4 5-23 0,2-1-56 0,-3 1 56 0,5 12-56 16,1 3 56-16,0 0 15 0,0-2-15 15,0 9 15-15,0 0-15 0,0 0-33 0,0 0 33 0,0 0-32 16,15 12 32-16,-1 6-36 0,7 6 36 0,-3 1-36 16,3 5 36-16,-4-1 5 0,1 2-5 0,-4-11 5 15,-4-4-5-15,4 3 0 0,-5-7 0 0,0-2 0 16,-4-2 0-16,2 1 0 0,-4 0 0 0,-3-9 0 16,0 0 0-16,0 0 51 0,0 0-51 0,0 0 52 15,0 0-52-15,0 0 55 0,0 0-55 0,0 0 55 16,0-9-55-16,-1-3-25 0,-1-3 25 0,-5-8-24 15,-2-6 24-15,-1-2 30 0,-1-7-30 0,1 8 30 16,1-3-30-16,-3 4 66 0,-1 0-66 0,5 5 67 0,2 3-67 16,-2 0-28-16,-1 2 28 0,5 9-28 0,3 7 28 15,1 3-10-15,0 0 10 0,0 0-9 0,0 0 9 16,0 0-28-16,0 0 28 0,5 10-28 0,0 6 28 16,4 8-56-16,0 12 56 0,1 0-56 0,4 3 56 0,-3 4-11 15,4-4 11-15,-2-1-11 0,-1-2 11 16,2-1-112-16,-4-3 112 0,-1-9-112 0,-2-8 112 0,2 2-277 15,-4-1 277-15,2-4-276 0,-4-4 276 0,8 13-1180 16</inkml:trace>
  <inkml:trace contextRef="#ctx0" brushRef="#br0" timeOffset="121250.68">10450 9029 975 0,'0'0'0'0,"0"0"0"16,8 5 0-16,-8-5 46 0,-14 4-46 0,14-4 46 0,-8-4-46 15,8 4 36-15,-7-2-36 0,7 2 36 0,0 0-36 16,0 0 14-16,-6-1-14 0,6 1 15 0,0 0-15 16,0 0 4-16,0 0-4 0,0 0 5 0,0 0-5 15,0 0 59-15,-8 0-59 0,8 0 59 0,-7 0-59 0,7 0 5 16,-5 1-5-16,5-1 5 0,0 0-5 15,0 0 88-15,-13 9-88 0,13-9 89 0,-8 12-89 0,2-7 75 16,1 2-75-16,2 8 75 0,-1 6-75 0,2 1 73 16,1 8-73-16,2-1 73 0,1 5-73 0,2-1 27 15,1 1-27-15,0-5 27 0,-1-5-27 0,3 4-2 16,1-1 2-16,1 4-1 0,0 0 1 0,-1-2 3 16,1-1-3-16,0-4 4 0,0-9-4 0,3 4-7 15,-3 1 7-15,5 10-6 0,0 6 6 0,1-5-2 0,-2 3 2 16,-1-8-1-16,2-7 1 0,3-1 44 0,4 0-44 15,-3-8 45-15,3-2-45 0,0 1 32 0,3-2-32 16,-5-5 33-16,-5 1-33 0,7-3 1 0,0 0-1 0,0 0 2 16,-2-3-2-16,2-3 3 0,2-2-3 0,-5 1 4 15,-6 0-4-15,5-5 29 0,-1-2-29 0,1-8 29 16,1-5-29-16,-1 1 15 0,1-3-15 0,-4 3 16 16,-2 0-16-16,0 2 19 0,0 0-19 0,1 2 20 15,1 0-20-15,-6-2 9 0,-1 0-9 0,-1 1 10 16,-1 6-10-16,-2-2 10 0,1-1-10 0,-2-11 10 15,-2-2-10-15,-2-3 15 0,-2 3-15 0,4 4 15 16,0 5-15-16,-5 0 33 0,2 0-33 0,-3 4 33 16,5 4-33-16,-6-3-3 0,0 2 3 0,-2 2-3 15,4 3 3-15,-4-4 0 0,0 1 0 0,6 6 1 16,-1 6-1-16,4 3 24 0,-8-9-24 0,8 9 25 16,-6-5-25-16,6 5-2 0,-12-9 2 0,12 9-2 0,0 0 2 15,0 0 1-15,0 0-1 0,0 0 1 0,-14 9-1 16,14-9-39-16,0 0 39 0,-10 15-38 0,-4 6 38 15,14-21 10-15,0 0-10 0,-13 29 11 0,-1 6-11 16,14-35-1-16,0 0 1 0,-8 42 0 0,-1 8 0 0,9-50-3 16,0 0 3-16,-5 52-3 0,3 1 3 0,2-53-27 15,0 0 27-15,2 53-27 0,3-1 27 0,-5-52 11 16,0 0-11-16,9 48 11 0,1-5-11 0,-10-43-5 16,0 0 5-16,19 39-4 0,-1-10 4 0,-18-29-1 15,0 0 1-15,26 24 0 0,4-7 0 0,-30-17-7 0,0 0 7 16,35 11-7-16,0-10 7 0,-35-1 39 0,0 0-39 15,33-6 39-15,2-10-39 0,-35 16 0 0,0 0 0 16,29-21 1-16,-1-3-1 0,-28 24 30 0,0 0-30 0,23-27 30 16,-5-4-30-16,-18 31 20 0,0 0-20 0,14-32 20 15,-11-3-20-15,-3 35-1 0,0 0 1 0,2-36-1 16,-6-5 1-16,4 41 11 0,0 0-11 0,-8-41 11 16,-8 3-11-16,16 38 0 0,0 0 0 0,-19-39 0 15,-8-1 0-15,27 40 33 0,0 0-33 0,-22-31 34 16,-6 5-34-16,28 26-3 0,0 0 3 0,-28-22-3 15,-5 3 3-15,33 19 8 0,0 0-8 0,-27-13 9 16,5 2-9-16,22 11-22 0,0 0 22 0,-18-5-22 16,6-2 22-16,12 7-4 0,0 0 4 0,-12-3-3 15,5 1 3-15,7 2-40 0,0 0 40 0,0 0-39 0,-9 2 39 16,9-2-13-16,0 0 13 0,0 0-12 16,0 7 12-16,0-7 0 0,0 0 0 0,0 0 1 0,16 3-1 15,-16-3-7-15,0 0 7 0,16-5-6 0,6-2 6 16,-22 7-1-16,0 0 1 0,21-12 0 0,-2-3 0 15,-19 15 1-15,0 0-1 0,21-18 2 0,4 0-2 16,-25 18 0-16,0 0 0 0,17-21 0 0,3 6 0 0,-20 15 12 16,0 0-12-16,19-16 13 0,-9 6-13 0,-10 10-25 15,0 0 25-15,19-2-24 0,4 4 24 0,-23-2 1 16,0 0-1-16,25 14 2 0,1 6-2 0,-26-20 3 16,0 0-3-16,30 29 3 0,1 11-3 0,-31-40-7 15,0 0 7-15,31 50-6 0,3 10 6 0,-34-60-1 0,0 0 1 16,26 51-1-16,-2 4 1 0,-24-55 33 0,0 0-33 15,20 41 34-15,-5-7-34 0,-15-34 28 0,0 0-28 16,9 28 28-16,0-7-28 0,-9-21 35 0,0 0-35 16,3 15 35-16,-1-6-35 0,-2-9 1 0,0 0-1 15,0 0 1-15,-11-6-1 0,4-4 11 0,2-5-11 0,-3-6 11 16,2-8-11-16,3 1 0 0,3 1 0 16,-4 0 0-16,4 3 0 0,0 24 0 0,0 0 0 0,4-33 1 15,5-1-1-15,-9 34 0 0,0 0 0 0,8-31 0 16,3 2 0-16,-11 29-20 0,0 0 20 0,15-26-19 15,6 5 19-15,-21 21-8 0,0 0 8 0,21-12-8 16,6 7 8-16,-27 5-36 0,0 0 36 0,22 5-35 16,3 7 35-16,-4 4 0 0,-4 2 0 0,-3-5 1 15,-5-10-1-15,0 6-1 0,-4-4 1 0,7 14 0 16,2 5 0-16,-2 5-43 0,1 5 43 0,-5-18-43 16,-4-11 43-16,-1 2-289 0,3-4 289 0,-3 6-288 15,4-4 288-15,5 8-1129 0</inkml:trace>
  <inkml:trace contextRef="#ctx0" brushRef="#br0" timeOffset="122083.97">11680 7836 1244 0,'0'0'0'0,"5"11"0"0,4 1 0 0,-9-12 102 0,-4-11-102 0,4 11 103 16,-5-12-103-16,0 7 50 0,1-3-50 0,4 8 51 16,0 0-51-16,0 0 32 0,0 0-32 0,0 0 33 15,0 0-33-15,0 0-9 0,4 13 9 0,3 10-9 16,3 6 9-16,-1 5 0 0,3 2 0 0,2-3 1 15,0 1-1-15,2-1 4 0,1 3-4 0,1 0 4 16,-1-2-4-16,4 2 0 0,5 4 0 0,-5 2 1 16,6 3-1-16,-1 1-1 0,-2 2 1 0,2-3-1 15,2-5 1-15,-3 1 0 0,-2 0 0 0,-4-12 0 16,-4-10 0-16,5 7 19 0,-6 1-19 0,3 8 20 16,1 1-20-16,-1 0 39 0,-1 0-39 0,-4-9 40 15,-5-11-40-15,4 2 22 0,-6 0-22 0,0-3 23 16,2-3-23-16,-4 0 12 0,4 0-12 0,-7-12 12 0,2 7-12 15,-2-7 58-15,0 0-58 0,0 0 58 0,0 0-58 16,0 0 25-16,0 9-25 0,0-9 26 0,0 0-26 0,0 0 52 16,0 0-52-16,0 0 53 0,-12-11-53 0,0 3 47 15,-2-4-47-15,2 3 48 0,3-1-48 0,-5-1 42 16,2-1-42-16,1 6 42 0,4-3-42 0,-3 0 12 16,-1 3-12-16,-3-3 12 0,0 2-12 0,-2-1 21 15,-1-1-21-15,8 6 21 0,6-1-21 0,3 4-5 16,-9 0 5-16,-1 4-4 0,1-1 4 0,-2 6-44 0,-3 3 44 15,6-6-44-15,1 0 44 0,0 6-3 0,1 0 3 16,1 3-3-16,2 4 3 0,1 2 0 0,0 3 0 16,0-9 1-16,2-3-1 0,0 2 0 0,0 5 0 0,2-7 1 15,0-2-1-15,3 2 0 0,-1 0 0 0,1-3 0 16,-2-4 0-16,3 2-3 0,-3 1 3 0,-3-8-3 16,12 7 3-16,-3-4-1 0,0-1 1 0,0-2-1 15,-4 0 1-15,7-2 4 0,-3-1-4 0,0 0 5 16,-1-4-5-16,1 2 24 0,-4-7-24 0,2 1 25 15,-2 1-25-15,1-2 43 0,-3-2-43 0,1 2 44 16,-3 4-44-16,1-8 1 0,0 2-1 0,-2-4 1 16,-2-3-1-16,2-1 2 0,0 1-2 0,0 0 3 15,0 3-3-15,0 6 12 0,-2-4-12 0,1 4 12 16,1 3-12-16,-4 1 3 0,4 4-3 0,0 4 3 16,0-10-3-16,0 10-13 0,0 0 13 0,0 0-12 15,0 0 12-15,0 0-11 0,0 0 11 0,4 7-10 0,1 5 10 16,2 4-11-16,3 4 11 0,-3-10-10 0,0 1 10 15,4 2-2-15,1 5 2 0,4-3-1 0,3 4 1 16,0-2-15-16,2-1 15 0,-9-4-15 0,-3-9 15 0,5 6-33 16,2-4 33-16,-6 2-32 0,1-4 32 0,6 6-186 15,3-4 186-15,-12 2-186 0,-4-7 186 0,8 6-1278 16</inkml:trace>
  <inkml:trace contextRef="#ctx0" brushRef="#br0" timeOffset="122566.24">12457 8564 751 0,'0'0'0'0,"4"17"0"16,3 11 0-16,-6-16 279 0,-2-12-279 0,-3-9 280 15,-1-10-280-15,-2 7 131 0,2 0-131 0,-1 0 132 16,6 5-132-16,0 7 107 0,0-8-107 0,0 8 107 15,0 0-107-15,0 0 10 0,6 8-10 0,-5 4 11 16,1 7-11-16,3 0 48 0,1 5-48 0,-3-9 49 16,1-6-49-16,-1 3-20 0,2 0 20 0,6 5-19 15,1 6 19-15,2-3 0 0,2-3 0 0,-9-3 1 16,-2-9-1-16,-5-5 2 0,10 9-2 0,1-2 2 16,3-4-2-16,-2 0 34 0,6 3-34 0,-6-10 34 15,2-1-34-15,-2-2 5 0,2-1-5 0,-2-1 6 16,-3-5-6-16,0 4 11 0,3-4-11 0,-7 2 11 0,0 0-11 15,2 0 40-15,-3 0-40 0,-2 4 40 0,-2-4-40 16,3 0 5-16,-3 0-5 0,0 0 5 0,0 0-5 16,-3 0 29-16,1 0-29 0,0 3 29 0,2 5-29 0,0 4 35 15,-2-12-35-15,2 12 36 0,0 0-36 0,0 0-2 16,0 0 2-16,0 0-2 0,0 0 2 0,0 0-22 16,0 0 22-16,0 0-22 0,11 16 22 0,-11-16 5 15,0 0-5-15,10 21 5 0,6 3-5 0,-16-24-3 16,0 0 3-16,19 27-2 0,2 2 2 0,-21-29-20 15,0 0 20-15,23 31-19 0,0-2 19 0,-23-29-44 16,0 0 44-16,21 26-43 0,-4-2 43 0,-17-24-593 0,0 0 593 16,16 17-593-16,-7-5 593 0,13 16-419 0</inkml:trace>
  <inkml:trace contextRef="#ctx0" brushRef="#br0" timeOffset="122870.37">12997 8240 729 0,'0'0'0'0,"-3"27"0"16,3 21 0-16,0-48 176 0,0 0-176 0,-6 5 176 16,3-17-176-16,3 12 131 0,0 0-131 0,0 0 131 15,-12-12-131-15,12 12 85 0,0 0-85 0,-6 16 85 16,3 11-85-16,3-27 63 0,0 0-63 0,-2 33 63 15,2 10-63-15,0-43 73 0,0 0-73 0,5 39 74 0,1 6-74 16,-6-45 42-16,0 0-42 0,12 36 43 0,5-2-43 16,-17-34 13-16,0 0-13 0,25 28 14 0,4-8-14 15,-29-20 22-15,0 0-22 0,35 16 23 0,4-4-23 16,-39-12-58-16,0 0 58 0,36 6-57 0,6 0 57 16,-42-6-220-16,0 0 220 0,35 0-220 0,0 0 220 0,37 0-926 15</inkml:trace>
  <inkml:trace contextRef="#ctx0" brushRef="#br0" timeOffset="123231.4">13020 7263 1255 0,'0'0'0'0,"7"12"0"15,7 9 0-15,-13-9 115 0,-1-2-115 0,0 0 115 16,-1 2-115-16,1 11 59 0,0 1-59 0,3 15 59 16,2 4-59-16,2 2 36 0,0 3-36 0,4-4 36 15,3 3-36-15,-2-3-1 0,2-1 1 0,0 2 0 16,4 5 0-16,-1-2 34 0,2 0-34 0,-1 0 34 15,1-2-34-15,4-3 29 0,-1 2-29 0,5-6 29 0,2 1-29 16,-3 4 26-16,-1-1-26 0,-1 2 26 0,-1-2-26 16,0-4-3-16,-4 2 3 0,0-10-3 0,-5-9 3 15,4 2-19-15,-3 0 19 0,3-3-18 0,-1-5 18 0,-3-3-174 16,2 3 174-16,-12-9-174 0,-3-7 174 0,8 3-993 16</inkml:trace>
  <inkml:trace contextRef="#ctx0" brushRef="#br0" timeOffset="123466.78">13221 8212 875 0,'0'0'0'0,"17"9"0"0,13 10 0 0,-23-11 79 16,-9-1-79-16,-7-5 80 0,-8-2-80 0,1 0 66 0,2-2-66 16,5 2 67-16,6 0-67 0,3 0 97 0,0 0-97 15,0 0 98-15,7 2-98 0,0-2 110 0,0 0-110 0,2-2 111 16,3 2-111-16,0-7 98 0,6 0-98 0,-6 2 98 15,-2 0-98-15,4-2 134 0,2-1-134 0,-4-3 134 16,-1 1-134-16,1-2 60 0,0-2-60 0,-3 6 60 16,0 2-60-16,-4 3 5 0,0-4-5 0,-5 7 5 15,7-5-5-15,-7 5-85 0,0 0 85 0,0 0-84 16,0 0 84-16,0 0-1425 0</inkml:trace>
  <inkml:trace contextRef="#ctx0" brushRef="#br0" timeOffset="124216.78">11701 10335 1379 0,'0'0'0'0,"7"-7"0"15,3-7 0-15,-5 8 161 0,-8-1-161 0,3 7 162 16,0-5-162-16,0 5 92 0,0 0-92 0,0 0 92 15,0 0-92-15,0 0 31 0,0 0-31 0,0 0 31 16,0 0-31-16,0 0-6 0,0 0 6 0,0 0-5 0,7-9 5 16,0 0-58-16,3 3 58 0,-1 2-58 15,2 1 58-15,4 1-10 0,-1 4 10 0,11 5-10 0,3 1 10 16,0 8 9-16,1-1-9 0,3 2 10 0,-3 5-10 16,1 3 39-16,2 2-39 0,-4-1 39 0,-2 3-39 0,0 9 3 15,0 5-3-15,-5-4 4 0,2 2-4 0,-2-3 47 16,0-2-47-16,-4-10 47 0,-8-4-47 0,1-1-6 15,6-1 6-15,-7-6-5 0,-7-2 5 0,5-3 6 16,-4 1-6-16,-3-10 7 0,0 0-7 0,0 0 85 16,0 0-85-16,0 0 85 0,0 0-85 0,0 0 62 15,0 0-62-15,-9-7 62 0,-6-5-62 0,-3-3 38 0,-4-9-38 16,1 0 38-16,-2-7-38 0,0-2 43 0,-1-10-43 16,3 4 44-16,3-1-44 0,3 2 50 0,1 4-50 15,5 5 51-15,0 5-51 0,-1 2-6 0,3-6 6 16,3 8-6-16,-1-5 6 0,3 1 14 0,0 0-14 0,4 6 15 15,0-6-15-15,3 3-15 0,-1 2 15 0,3 0-15 16,0 2 15-16,0 2-51 0,1 3 51 0,-2 1-51 16,-5 3 51-16,6 3-84 0,-3-4 84 0,-4 9-84 15,5-7 84-15,-5 7-360 0,9-3 360 0,-9 3-360 16,8 0 360-16,1 0-1017 0</inkml:trace>
  <inkml:trace contextRef="#ctx0" brushRef="#br0" timeOffset="125096.63">12545 10478 1087 0,'0'0'0'0,"-25"-13"0"0,-17-2 0 0,21 3 214 15,5 0-214-15,23 12 215 0,18 9-215 0,-25-9 145 16,0 0-145-16,17 5 146 0,4-2-146 0,-21-3 84 16,0 0-84-16,13-8 84 0,-1-8-84 0,-12 16 42 15,0 0-42-15,5-20 42 0,-3-8-42 0,-2 28-4 0,0 0 4 16,-2-36-3-16,-10-3 3 0,12 39 0 0,0 0 0 16,-9-43 0-16,-7-2 0 0,16 45 31 0,0 0-31 15,-14-39 31-15,0 3-31 0,14 36 1 0,0 0-1 16,-12-28 2-16,0 4-2 0,12 24 23 0,0 0-23 0,-11-17 24 15,3 3-24-15,8 14-5 0,0 0 5 0,-4-8-5 16,-1 1 5-16,5 7-38 0,0 0 38 0,0 0-37 16,-7 3 37-16,7-3-12 0,0 0 12 0,-4 16-12 15,3 6 12-15,1-22-3 0,0 0 3 0,0 33-3 16,1 3 3-16,-1-36-3 0,0 0 3 0,2 36-2 16,3 0 2-16,-5-36 14 0,0 0-14 0,4 34 15 15,5-1-15-15,-9-33 5 0,0 0-5 0,14 34 5 16,0 0-5-16,-14-34 1 0,0 0-1 0,15 29 2 15,5-3-2-15,-20-26 25 0,0 0-25 0,21 19 26 16,3-4-26-16,-24-15 5 0,0 0-5 0,28 11 5 16,2-6-5-16,-30-5 24 0,0 0-24 0,33 0 25 0,-2-7-25 15,-31 7 37-15,0 0-37 0,28-12 38 0,2-7-38 16,-30 19 48-16,0 0-48 0,26-24 48 0,-3-3-48 0,-23 27 58 16,0 0-58-16,21-28 59 0,-9 1-59 0,-12 27 16 15,0 0-16-15,9-38 17 0,-4-5-17 0,-5 43 9 16,0 0-9-16,-3-41 9 0,-3 0-9 0,6 41 9 15,0 0-9-15,-8-33 10 0,-6 0-10 0,14 33 7 16,0 0-7-16,-11-24 7 0,1 6-7 0,10 18 0 16,0 0 0-16,-13-16 1 0,-1 8-1 0,14 8 3 15,0 0-3-15,-10-9 3 0,-1 6-3 0,11 3 0 16,0 0 0-16,-8 0 0 0,-1 0 0 0,0 5-44 16,6 3 44-16,3-8-43 0,-7 11 43 0,7-11-8 15,-2 12 8-15,2 5-8 0,0 5 8 0,4-1-3 0,1 1 3 16,-3-5-3-16,1-5 3 0,4 0-23 0,2-3 23 0,1 4-22 15,6 5 22-15,1-3 13 0,1 1-13 16,-6-4 13-16,-3-9-13 0,3 2-45 0,2-1 45 0,7 1-44 16,5 2 44-16,0-6 0 0,1 3 0 0,-10-1 0 15,-6 1 0-15,3-1-2 0,-6-3 2 0,5 3-1 16,1 3 1-16,-2 0 5 0,0 3-5 0,-5-7 5 16,-4-1-5-16,-3-1 52 0,7 2-52 0,-7-2 52 15,6 9-52-15,-6-9-4 0,0 0 4 0,0 10-3 16,0 2 3-16,-4 0 9 0,2 0-9 0,1-3 9 15,-1-2-9-15,-2-1 35 0,-1 1-35 0,-2 4 35 16,-3-5-35-16,1 5-56 0,-3-1 56 0,0-1-55 16,3-1 55-16,-2 1-126 0,-1-2 126 0,0 0-125 15,-2 1 125-15,3-3-341 0,1 6 341 0,1-8-340 0,4-1 340 16,-9 6-986-16</inkml:trace>
  <inkml:trace contextRef="#ctx0" brushRef="#br0" timeOffset="125355.55">13018 9806 1547 0,'0'0'0'16,"-2"21"0"-16,0 12 0 0,2-13 162 0,-3-6-162 0,3-14 163 15,9-10-163-15,-9 10 95 0,12-4-95 16,-12 4 95-16,9 4-95 0,-1 6 51 0,1 5-51 0,3 6 51 16,6 3-51-16,-4 4-2 0,2-3 2 0,-2 3-1 15,0-1 1-15,1 4-11 0,-3 0 11 0,1-4-10 16,-5-4 10-16,3 1-79 0,1 2 79 0,-3-11-78 16,-6-3 78-16,11 17-1408 0</inkml:trace>
  <inkml:trace contextRef="#ctx0" brushRef="#br0" timeOffset="125537.06">12950 9528 1423 0,'0'0'0'0,"10"12"0"0,8 9 0 0,-11-9-186 15,-4-10 186-15,-3-2-186 0,6 10 186 0,-3-3-682 16</inkml:trace>
  <inkml:trace contextRef="#ctx0" brushRef="#br0" timeOffset="126001.83">13315 9582 1054 0,'0'0'0'0,"-16"3"0"16,-10 2 0-16,12 2 143 0,11 0-143 0,-3 2 144 16,8-1-144-16,2 9 173 0,-4 6-173 0,1-8 173 15,3 2-173-15,-1 6 50 0,-3 2-50 0,0-2 50 16,2-8-50-16,0 2 19 0,0 4-19 0,1-2 20 15,1 0-20-15,1-2 46 0,-2 3-46 0,8-4 47 16,1-3-47-16,0-1-1 0,0 0 1 0,-1-3 0 16,-1-4 0-16,4 2 45 0,4-2-45 0,-6-1 46 15,2-1-46-15,4 1 3 0,3-1-3 0,-6-1 4 0,3 1-4 16,1-3-3-16,2 4 3 0,-5-3-3 0,-2 1 3 16,0 0 12-16,3-1-12 0,-6-1 12 0,-6 0-12 15,5 0 8-15,1 2-8 0,-11-2 8 0,8 4-8 16,-8-4 9-16,11 1-9 0,-11-1 9 0,0 0-9 0,0 0 40 15,7 5-40-15,-7-5 40 0,3 7-40 0,-3 0 85 16,-1 0-85-16,-1 2 86 0,-2-4-86 0,-3 5 66 16,-3 2-66-16,1 2 66 0,-6 3-66 0,-1 4 9 15,-3 3-9-15,8-12 10 0,4 0-10 0,-5 0 1 16,-2 0-1-16,2 0 2 0,3-2-2 0,-5 2-4 16,-4-2 4-16,12-3-3 0,4-3 3 0,2-4-237 0,-12 6 237 15,-1 0-237-15,-1-1 237 0,-15 5-1375 16</inkml:trace>
  <inkml:trace contextRef="#ctx0" brushRef="#br0" timeOffset="126348.37">13425 9101 1412 0,'0'0'0'0,"-5"9"0"16,-4 3 0-16,9-12 193 0,0 0-193 0,-9-2 194 15,1-5-194-15,8 7 139 0,0 0-139 0,0 0 140 16,-9-12-140-16,9 12 56 0,0 0-56 0,0 0 57 0,9 4-57 16,-9-4 5-16,0 0-5 0,14 25 5 0,5 15-5 15,-19-40 8-15,0 0-8 0,23 50 8 0,1 10-8 16,-24-60 0-16,0 0 0 0,31 63 0 0,3 4 0 15,-34-67 0-15,0 0 0 0,43 88 1 0,6 15-1 16,-49-103 0-16,0 0 0 0,51 84 0 0,-4-5 0 0,-47-79-7 16,0 0 7-16,44 63-6 0,-4-20 6 0,-40-43-95 15,0 0 95-15,28 33-95 0,-16-18 95 0,-12-15-362 16,0 0 362-16,14 12-362 0,-10-5 362 16,13 13-818-16</inkml:trace>
  <inkml:trace contextRef="#ctx0" brushRef="#br0" timeOffset="126632.6">13769 9870 942 0,'0'0'0'0,"0"0"0"0,-14-12 0 0,14 12 232 0,0 0-232 15,-14-12 233-15,-3-4-233 0,17 16 119 0,0 0-119 16,-12-12 120-16,1 4-120 0,11 8 40 0,0 0-40 0,-7-10 40 16,4 1-40-16,3 9-2 0,0 0 2 0,0-15-1 15,8-6 1-15,-8 21-1 0,0 0 1 0,13-22 0 16,4-4 0-16,-17 26 39 0,0 0-39 0,21-26 40 16,5 2-40-16,-26 24 82 0,0 0-82 0,23-26 82 15,0 1-82-15,-23 25 95 0,0 0-95 0,19-21 95 16,-2-3-95-16,-17 24 40 0,0 0-40 0,14-15 41 15,-3 3-41-15,-11 12 91 0,0 0-91 0,7-12 91 16,0 5-91-16,-7 7-16 0,0 0 16 0,0 0-15 16,9-2 15-16,-9 2 9 0,0 0-9 0,10 12 9 15,2 9-9-15,-12-21-9 0,0 0 9 0,16 24-8 16,1 8 8-16,-17-32-12 0,0 0 12 0,20 35-12 16,1 1 12-16,-21-36-15 0,0 0 15 0,21 34-15 0,0-1 15 15,-21-33-113-15,0 0 113 0,21 24-113 0,-8-7 113 16,22 26-1493-16</inkml:trace>
  <inkml:trace contextRef="#ctx0" brushRef="#br0" timeOffset="126816.11">13858 9086 987 0,'0'0'0'0,"14"15"0"0,7 6 0 0,-21-21 242 0,0 0-242 15,0 0 243-15,-5-17-243 0,5 17 68 0,0 0-68 16,-5-12 68-16,-2-1-68 0,7 13-429 0,0 0 429 0,-5-6-428 16,1 0 428-16,-5-6-397 0</inkml:trace>
  <inkml:trace contextRef="#ctx0" brushRef="#br0" timeOffset="127999.55">14078 9347 807 0,'0'0'0'0,"13"8"0"0,4 8 0 15,4-3 218-15,2 4-218 0,-7 1 218 0,-4-6-218 16,7 5 200-16,2 2-200 0,2 1 200 0,-2 3-200 15,1-5 149-15,1 3-149 0,-7-9 150 0,-6 0-150 16,4-3 66-16,-1 1-66 0,-3 2 66 0,6 0-66 0,-4 0 58 16,2 0-58-16,-7-3 58 0,-5-9-58 0,-2 0 44 15,0 0-44-15,0 0 44 0,0 0-44 0,0 0 40 16,7-12-40-16,-2 3 41 0,-5 0-41 0,0-4 46 16,0-3-46-16,-4 2 46 0,1-1-46 0,-2 0-21 15,-1-6 21-15,-1 0-21 0,-1 3 21 0,-1-3 43 16,-1-1-43-16,3 4 44 0,1 5-44 0,1-1-21 0,2-5 21 15,-3 11-21-15,5-3 21 0,-1 3 21 16,-2-1-21-16,4 9 21 0,0 0-21 0,0 0-45 0,0 0 45 16,0 0-45-16,0 0 45 0,0 0-14 0,0 0 14 15,0 0-13-15,7 0 13 0,0 0-8 0,0 0 8 0,-7 0-7 16,9 0 7-16,-9 0 31 0,12 0-31 0,-3-5 31 16,3-2-31-16,2-5 2 0,-2 0-2 0,-1-7 3 15,-2 2-3-15,-2-2 52 0,0 4-52 0,-2 6 52 16,-3-3-52-16,1 4 16 0,-1-5-16 0,0 7 17 15,-1-1-17-15,3 2-47 0,-4-2 47 0,0 7-47 16,0 0 47-16,0 0-30 0,0 0 30 0,0 0-30 16,0 0 30-16,0 0-37 0,9 13 37 0,-1 12-36 15,3 7 36-15,-1-1-26 0,1 2 26 0,-3-6-26 16,-1-6 26-16,2 1 0 0,0-1 0 0,0-4 0 16,-2-4 0-16,3-1 0 0,2 2 0 0,-3-3 1 15,-5-8-1-15,3 2 3 0,1-1-3 0,-8-4 4 0,9 0-4 16,-9 0 43-16,12 0-43 0,-5-4 43 0,2-3-43 15,0-1-2-15,1-4 2 0,-3 0-2 0,0-4 2 16,-2-4 26-16,-3-8-26 0,-2-5 26 0,-2-6-26 0,-3 5 32 16,-2-4-32-16,-2 7 33 0,1 0-33 0,-8 2-6 15,0-2 6-15,2-5-6 0,-1 2 6 0,-1-4 49 16,-2-1-49-16,3-11 49 0,-3-2-49 0,1 4-26 16,-1 0 26-16,1 4-26 0,3-3 26 0,-5 3 26 15,3 4-26-15,4 1 26 0,-2 3-26 0,3 0-59 16,1 8 59-16,3 4-59 0,1 12 59 0,1-3 38 15,2 3-38-15,-1 1 38 0,3 6-38 0,1 5-58 0,-2-7 58 16,2 7-58-16,0 0 58 0,3 12-56 0,2 11 56 16,2 7-55-16,4 10 55 0,1 8-7 0,4 5 7 15,-2-1-6-15,2 3 6 0,1 8-47 0,1 4 47 0,8 2-47 16,-2 3 47-16,-1-21 18 0,-7-13-18 0,3-5 19 16,-2-11-19-16,6 4 21 0,2-2-21 0,-11-11 21 15,-6-7-21-15,8-1 0 0,0 2 0 0,3-1 0 16,4 3 0-16,-2-4-7 0,0-3 7 0,-6-4-6 15,-4-1 6-15,4-2 8 0,-4-7-8 0,5-4 8 16,-4-3-8-16,0-1 50 0,-1-1-50 0,-4 9 50 16,-2 3-50-16,-2 1-1 0,3 1 1 0,-5-5-1 15,3 0 1-15,-1 2 3 0,-1-2-3 0,0 7 4 16,0 1-4-16,-2 4-2 0,0 0 2 0,0 0-1 16,1 12 1-16,5 4 0 0,-3 1 0 0,2-4 1 15,-3 1-1-15,2 5-6 0,-1 0 6 0,-1 5-5 0,5 3 5 16,-5-4-1-16,1-1 1 0,1-10-1 0,-4-5 1 15,0-7 4-15,1 9-4 0,-1-9 4 0,0 0-4 16,0 0 33-16,4-7-33 0,-1-5 33 0,1-6-33 0,-1 0 1 16,2-3-1-16,-3 6 2 0,2-4-2 0,-1-2 15 15,-3 0-15-15,2 6 15 0,0-4-15 0,-2 2-4 16,0-5 4-16,0 10-4 0,0 3 4 0,1 1 4 16,3-3-4-16,-4 6 4 0,2 0-4 0,-2 5-17 15,0 0 17-15,0 0-17 0,0 0 17 0,0 0-35 16,10 12 35-16,-1 5-34 0,1 5 34 0,1 8 0 0,3 4 0 15,0 7 1-15,3 5-1 0,1 8-4 0,1 6 4 16,4 1-4-16,1 3 4 0,8 20 1 0,1 19-1 16,-3-19 2-16,1-8-2 0,-5-9-3 0,-5-11 3 15,-3-16-2-15,-4-16 2 0,-2 3-2 0,0-3 2 0,-3-5-2 16,-4-9 2-16,0 8-125 0,2-1 125 16,-5-10-125-16,-4-14 125 0,2 7-441 0,0 0 441 0,0 0-441 15,0 0 441-15,0 0-758 0</inkml:trace>
  <inkml:trace contextRef="#ctx0" brushRef="#br0" timeOffset="128209.21">14625 8636 1367 0,'0'0'0'0,"0"0"0"0,14-9 0 16,-14 9 132-16,0 0-132 0,20-13 133 0,1-8-133 16,-21 21 57-16,0 0-57 0,24-15 58 0,4-1-58 15,-28 16-455-15,0 0 455 0,19-8-455 0,0 1 455 0,22-7-454 16</inkml:trace>
  <inkml:trace contextRef="#ctx0" brushRef="#br0" timeOffset="154105.97">22865 11236 561 0,'0'0'0'0,"0"0"0"15,-23 31 0-15,23-31 259 0,0 0-259 0,0 0 259 16,0 0-259-16,0 0 90 0,0 0-90 0,0 0 90 16,11-10-90-16,-11 10 88 0,0 0-88 0,0 0 88 15,7-9-88-15,-7 9 70 0,0 0-70 0,0 0 70 16,0 0-70-16,0 0 94 0,0 0-94 0,0 0 94 0,0 0-94 16,0 0 48-16,0 0-48 0,0 0 49 0,-4 7-49 15,4-7 64-15,0 0-64 0,0 0 64 0,-12 12-64 16,12-12 1-16,0 0-1 0,-7 9 2 0,-2-4-2 0,9-5 34 15,0 0-34-15,-9 8 34 0,-1-1-34 0,10-7 9 16,0 0-9-16,-9 7 10 0,2 2-10 0,7-9 27 16,0 0-27-16,0 0 27 0,-8 8-27 0,8-8-36 15,0 0 36-15,-4 7-35 0,1 0 35 0,3-7 3 0,0 0-3 16,-2 8 4-16,0 3-4 0,2-11 1 16,0 0-1-16,-2 19 1 0,-1 5-1 0,3-24-2 0,0 0 2 15,-2 25-1-15,-1 5 1 0,3-30 0 0,0 0 0 16,0 27 1-16,1 1-1 0,-1-28 32 0,0 0-32 15,2 25 32-15,-2 1-32 0,0-26 5 16,0 0-5-16,2 24 5 0,-2 2-5 0,0-26 41 0,0 0-41 0,3 26 42 16,-1 1-42-16,-2-27 2 0,0 0-2 0,4 27 3 15,-1-3-3-15,-3-24-4 0,0 0 4 0,5 33-4 16,2 0 4-16,-7-33 9 0,0 0-9 0,4 36 10 16,-1 1-10-16,-3-37-9 0,0 0 9 0,4 42-9 15,-3 1 9-15,-1-43 15 0,0 0-15 0,6 39 15 16,1 1-15-16,-7-40-4 0,0 0 4 0,10 36-3 15,-3 0 3-15,-7-36 2 0,0 0-2 0,9 32 2 16,0 3-2-16,-9-35-2 0,0 0 2 0,8 32-2 16,1 2 2-16,-2-1 11 0,0-4-11 0,0 2 11 0,0 0-11 15,0-4 18-15,0-2-18 0,-2-7 18 0,1 0-18 16,-6-18-16-16,0 0 16 0,7 27-15 0,0 0 15 16,-7-27-1-16,0 0 1 0,7 28 0 0,1 1 0 15,-1-5 13-15,-2 2-13 0,1-7 14 0,-3-6-14 0,1 3 4 16,-1-2-4-16,-1 8 5 0,-4 2-5 15,2 3 45-15,2 3-45 0,0-6 46 0,-2-5-46 0,1 3 37 16,-1-2-37-16,2 1 37 0,-2 0-37 0,2-1 39 16,0-1-39-16,-1-3 39 0,-1-4-39 0,0-12-8 15,0 0 8-15,0 18-8 0,0 6 8 0,0 1 37 16,0-7-37-16,0-4 37 0,2-5-37 0,-2-2 18 16,0-4-18-16,0 4 19 0,-2 1-19 0,2 3 6 15,-1-1-6-15,1-5 6 0,-2-1-6 0,2-4 11 16,0 0-11-16,0 0 11 0,0 0-11 0,0 0 55 0,0 10-55 15,0-10 56-15,0 7-56 0,0-7-17 0,0 0 17 16,0 0-17-16,0 0 17 0,0 0 0 0,0 0 0 0,0 0 1 16,0 0-1-16,0 0-10 0,0 0 10 0,0 0-9 15,0 0 9-15,0 0-120 0,0 0 120 0,0 0-120 16,0 7 120-16,0-7-289 0,0 0 289 0,0 0-288 16,0 0 288-16,0 0-1310 0</inkml:trace>
  <inkml:trace contextRef="#ctx0" brushRef="#br0" timeOffset="154646.54">22507 13196 1300 0,'0'0'0'0,"7"-9"0"0,5-4 0 0,-7 4 119 0,-5 1-119 16,0 8 120-16,2-7-120 0,-2 7 51 0,0 0-51 15,0 0 52-15,0 0-52 0,0 0 63 0,5-9-63 16,-5 9 63-16,7-10-63 0,0 5-95 0,0-1 95 0,2 3-95 16,1 3 95-16,4-3-47 0,4 3 47 0,-4 3-47 15,-4-3 47-15,8 7 3 0,-1 1-3 0,9 8 4 16,4 5-4-16,-2-1 47 0,2 2-47 0,-2 6 47 16,-2 1-47-16,-2 0 67 0,1-1-67 0,-2-3 68 15,-2-1-68-15,0-3 143 0,-1 0-143 0,0-2 144 16,-5-7-144-16,3 0 116 0,1-2-116 0,-7-3 116 15,-5-2-116-15,6 0 106 0,-1-5-106 0,-3 0 106 16,-2 0-106-16,5-5 84 0,3-2-84 0,-4 0 85 16,-4-1-85-16,5-6 59 0,4-3-59 0,-2 0 60 15,-2-4-60-15,-1-3 6 0,-1-7-6 0,1 0 6 16,1-1-6-16,-2-1 37 0,1 2-37 0,-6 5 38 0,-2 7-38 16,3 0-67-16,-1-5 67 0,0 9-66 0,0 0 66 15,1-1-63-15,-1-1 63 0,-3 8-63 0,-2 8 63 0,0 1-132 16,0-9 132-16,0 9-131 15,0 0 131-15,0 0-1636 0</inkml:trace>
  <inkml:trace contextRef="#ctx0" brushRef="#br0" timeOffset="155337.24">19701 14080 942 0,'0'0'0'0,"0"0"0"0,26 7 0 0,-26-7 182 16,-17-2-182-16,6-3 182 0,2-4-182 0,-8 4 92 15,-2 0-92-15,10 2 92 0,4 3-92 0,5 0 57 0,-11-6-57 16,11 6 57-16,-9-3-57 0,2 3-2 0,0 0 2 15,7 0-1-15,0 0 1 0,0 0-4 0,0 0 4 16,0 0-4-16,0 0 4 0,0 0-8 0,0 0 8 0,7 0-8 16,6-2 8-16,4 1 101 0,4-5-101 0,2 1 101 15,1-2-101-15,4-1 101 0,4-3-101 16,1-1 101-16,4-1-101 0,-1-1 71 0,1-1-71 0,1-1 72 16,6-1-72-16,-4 1 50 0,0-2-50 0,1 0 50 15,-5 3-50-15,-1-4 61 0,-2 2-61 0,-1 2 61 16,-4-6-61-16,0 0 7 0,0 1-7 0,-7 6 8 15,-11 2-8-15,4-3 1 0,4-1-1 0,-4 8 1 16,-9-3-1-16,5 4 22 0,3 0-22 0,-13 7 23 16,7-8-23-16,-7 8-54 0,12-5 54 0,-12 5-54 15,0 0 54-15,0 0-257 0,0 0 257 0,0 0-257 16,0 0 257-16,0 0-1216 0</inkml:trace>
  <inkml:trace contextRef="#ctx0" brushRef="#br0" timeOffset="155993">20035 14006 1390 0,'0'0'0'0,"26"-7"0"0,14-7 0 0,-23 8 162 16,-10 0-162-16,-15 6 163 0,-20 4-163 0,10 1 138 15,2 4-138-15,6-6 138 0,3-1-138 0,7-2 47 16,0 0-47-16,9 10 47 0,5 2-47 0,-2 10 3 0,4 6-3 15,-2-4 4-15,0 0-4 0,-2 8 0 0,4 5 0 16,-1-5 1-16,3-1-1 0,-1 3-3 0,2 1 3 16,-3-6-2-16,-2-3 2 0,4 4 28 0,-1 1-28 0,1 0 28 15,-3-2-28-15,1 1 58 0,0 1-58 0,-2-7 59 16,-2-4-59-16,0 1 55 0,0-1-55 0,-1-6 55 16,-6-4-55-16,4 1 10 0,-2-1-10 0,-2-1 10 15,-1-8-10-15,3 6 79 0,0 0-79 0,-7-7 79 16,0 0-79-16,0 0-10 0,0 0 10 0,0 0-9 15,1 12 9-15,-1-3 49 0,-1 1-49 0,-3-2 50 16,1 1-50-16,-6-2-1 0,-3 3 1 0,-1 0-1 16,-1 3 1-16,-3-5-11 0,-6 4 11 0,2 0-11 15,-1-2 11-15,-5 1 1 0,-1 1-1 0,-3 1 2 16,-4 3-2-16,2-1 1 0,0-1-1 0,3 3 1 16,0 0-1-16,2 1 39 0,-1-1-39 0,4 0 39 15,4-3-39-15,-3 3 0 0,-1-2 0 0,8-3 1 16,6-1-1-16,-6-3 1 0,-2 1-1 0,8-2 1 0,1-2-1 15,-4 2 51-15,-2 1-51 0,16-8 52 0,-5 7-52 16,5-7-47-16,-9 2 47 0,2-1-47 0,0 3 47 16,-2-1-4-16,0 1 4 0,9-4-3 0,-5 3 3 0,5-3-11 15,0 0 11-15,5 0-11 0,8-2 11 0,4-3-42 16,4-2 42-16,5 1-42 0,2-3 42 0,4-1 3 16,-1-2-3-16,2 1 3 0,2 1-3 0,0-2 24 15,-2 0-24-15,1-2 25 0,2 1-25 0,3 1 0 16,-6-4 0-16,-2 4 1 0,-1 0-1 0,0 0 45 15,3 4-45-15,-3-4 45 0,-1 1-45 0,5 1 2 0,-3 0-2 16,-1-1 3-16,-4 3-3 0,4-1 16 0,1 4-16 16,-12-2 17-16,-8 2-17 0,6 0 4 0,4 1-4 15,-5 1 5-15,-9 0-5 0,7 1-11 0,0-3 11 0,-5 1-11 16,-6 1 11-16,6-1-204 0,-4-1 204 16,-5 5-203-16,5-7 203 0,1 1-1653 0</inkml:trace>
  <inkml:trace contextRef="#ctx0" brushRef="#br0" timeOffset="156453.76">20637 14346 1491 0,'0'0'0'0,"9"8"0"0,5 4 0 16,-14-12 224-16,0 0-224 0,16 14 224 0,1 5-224 0,-17-19 133 16,0 0-133-16,18 34 133 0,4 11-133 0,-22-45 70 15,0 0-70-15,25 45 70 0,-2 10-70 0,-23-55 0 16,0 0 0-16,24 51 0 0,-1 1 0 0,-23-52 0 16,0 0 0-16,19 37 0 0,-2-6 0 0,-17-31 35 15,0 0-35-15,14 24 35 0,-8-7-35 0,-6-17 75 16,0 0-75-16,5 11 75 0,-2-4-75 0,-3-7 48 15,0 0-48-15,0 0 48 0,-12-19-48 0,12 19 27 16,0 0-27-16,-9-21 27 0,-3-6-27 0,12 27 53 16,0 0-53-16,-10-33 53 0,-1-7-53 0,11 40 1 0,0 0-1 15,-7-39 2-15,4-9-2 0,3 48 14 0,0 0-14 0,1-39 15 16,5 1-15-16,-6 38-25 0,0 0 25 0,10-33-24 16,4 6 24-16,-14 27-15 0,0 0 15 0,23-23-15 15,7 8 15-15,-30 15-12 0,0 0 12 0,33-9-12 16,5 9 12-16,-38 0-28 0,0 0 28 0,37 7-28 15,0 9 28-15,-37-16 7 0,0 0-7 0,33 24 7 16,-2 10-7-16,-31-34-17 0,0 0 17 0,28 31-17 16,-5 8 17-16,-23-39-45 0,0 0 45 0,21 33-45 15,-5-2 45-15,20 31-1867 0</inkml:trace>
  <inkml:trace contextRef="#ctx0" brushRef="#br0" timeOffset="156887.6">21352 14327 1278 0,'0'0'0'0,"-11"10"0"0,-3 9 0 0,14-19 128 16,0 0-128-16,-8-5 129 0,1-7-129 0,7 12 124 16,0 0-124-16,-6-9 125 0,3-1-125 0,3 10 85 15,0 0-85-15,-7-3 85 0,0 1-85 0,7 2 52 16,0 0-52-16,-9 3 52 0,2 6-52 0,7-9 49 15,0 0-49-15,-8 9 50 0,1 1-50 0,1 0 0 16,3 2 0-16,1-3 1 0,2-4-1 0,2 2 20 0,0 0-20 16,1-1 20-16,1 1-20 0,3 2-10 0,1 0 10 15,-1-3-10-15,0 0 10 0,2 0-10 0,1 1 10 16,4 0-10-16,2 2 10 0,2 1 14 0,3-5-14 0,-9 2 15 16,-5-5-15-16,3 1 0 0,3-1 0 0,0 5 0 15,7 1 0-15,-5-1 11 0,-1 2-11 0,-3-2 11 16,-6 0-11-16,0-4 26 0,1 2-26 0,-6-5 26 15,7 12-26-15,-6-3 53 0,1 1-53 0,-2-3 53 16,-2-4-53-16,2-3 80 0,-5 9-80 0,-2 1 81 16,0 4-81-16,-5 0 72 0,-4 1-72 0,7-6 73 15,6-1-73-15,-6 3-3 0,0-6 3 0,-6 5-3 16,-10 4 3-16,4-2 13 0,0 1-13 0,7-4 13 16,6-6-13-16,-1 3-57 0,0-3 57 0,-3 2-56 15,-4 2 56-15,0 0-204 0,1-2 204 0,6-2-204 0,4-1 204 16,-9 3-1518-16</inkml:trace>
  <inkml:trace contextRef="#ctx0" brushRef="#br0" timeOffset="159195.57">21516 14414 718 0,'0'0'0'0,"-16"9"0"0,-8 3 0 0,17-8 314 15,14-8-314-15,2-3 315 0,5-3-315 0,-6 1 188 16,3 1-188-16,-11 8 188 0,10-9-188 0,-10 9 128 16,0 0-128-16,0 0 128 0,0 0-128 0,0 0 63 0,7 12-63 15,-1-5 64-15,-1 0-64 0,0 5 46 0,2 2-46 16,0 6 47-16,2 8-47 0,-2-6-3 0,-2 2 3 16,2-7-3-16,-5-5 3 0,3 2 39 0,-2-2-39 0,3-3 39 15,-1-3-39-15,-5-6-13 0,10 9 13 0,-10-9-12 16,7 2 12-16,-7-2 75 0,7-9-75 0,-1-6 76 15,1-9-76-15,-2 0 34 0,0-2-34 0,-1 9 34 16,-1 3-34-16,-1-5 29 0,-4 0-29 0,2 2 29 16,-2-2-29-16,-1 0 0 0,-2 0 0 0,1 7 0 15,1 2 0-15,-3-4 13 0,1 1-13 0,2 2 13 16,1 5-13-16,-2-1-26 0,1 2 26 0,3 5-25 16,0 0 25-16,0 0-8 0,0 0 8 0,0 0-7 15,0 0 7-15,0 0-48 0,0 0 48 0,5 5-47 16,6 5 47-16,1 5 4 0,4 6-4 0,1 0 5 0,1 3-5 15,1 7-14-15,0 3 14 0,5 2-13 16,-3-2 13-16,4 1 3 0,-1-5-3 0,-6-7 3 0,-6-6-3 16,4 0 0-16,-1-5 0 0,-2-2 0 0,-5-1 0 15,8 0 28-15,-4-4-28 0,-6-2 28 0,-6-1-28 16,7-2 13-16,0-2-13 0,0-1 13 0,1-2-13 16,1-7 47-16,0-4-47 0,-2-5 48 0,-4-9-48 0,-3-1 1 15,-3-2-1-15,-1 4 1 0,1 3-1 0,-6-1-6 16,-3 1 6-16,-4-2-5 0,0-4 5 0,1 1 24 15,-3-2-24-15,1-1 25 0,-1 0-25 0,1-2-2 16,-2-5 2-16,-1-2-2 0,1 0 2 0,0 2-1 16,1-4 1-16,-3 2-1 0,1 4 1 0,0-8-15 0,-1 1 15 15,2 0-14-15,2-4 14 0,-1 2-1 0,1 1 1 16,1 8-1-16,2 5 1 0,0-2-34 0,-2 1 34 16,8 13-34-16,1 8 34 0,-2-3 22 0,-2 2-22 15,4 3 23-15,2-4-23 0,0 1-20 0,1-1 20 0,3 11-20 16,1 5 20-16,0 0-3 0,0 0 3 0,0 0-3 15,8 3 3-15,3 6-66 0,5 0 66 0,3 9-65 16,5 8 65-16,1 5-13 0,3 7 13 0,1 7-12 16,1 6 12-16,2 6-24 0,-3 1 24 0,11 11-23 15,8 4 23-15,-5 0-68 0,-4-1 68 0,-8-5-67 16,-6-13 67-16,-3-6 2 0,-4-13-2 0,-1-1 2 16,-1-5-2-16,3 4-13 0,2-2 13 0,-3-5-12 15,-3-6 12-15,5 2 0 0,1 2 0 0,-6-8 1 16,-4-2-1-16,6 3 33 0,4 0-33 0,-9-5 33 15,-5-9-33-15,9 6 27 0,2-4-27 0,-8-1 27 16,-1-4-27-16,5 0 57 0,7-4-57 0,-9-1 57 0,-3-2-57 16,5-3 60-16,1-2-60 0,-2-4 60 0,-5-1-60 15,3-3 16-15,-1-6-16 0,-4 4 17 0,-6-2-17 0,0-2 1 16,-4-3-1-16,-3-2 1 0,-3-2-1 0,1 4 10 16,-2 2-10-16,1 2 10 0,-1 5-10 0,1 3-5 15,-2 3 5-15,3 4-5 0,2-1 5 0,0 6-5 16,-2 5 5-16,9 0-4 0,-8 4 4 0,1 11-33 15,-2 6 33-15,2 8-32 0,0 7 32 0,2 2-35 16,-1 3 35-16,5-3-34 0,1-1 34 0,0-1-3 16,0-3 3-16,1-9-2 0,3-8 2 0,-1 2-17 15,-1 3 17-15,2-6-17 0,-3 3 17 0,3-6 1 0,-1 0-1 16,-1-4 1-16,-4-4-1 0,2-4 79 0,0 0-79 16,4-5 80-16,-1-8-80 0,6-2 56 0,2-2-56 0,-1-5 57 15,1-2-57-15,-3 0 12 0,3-4-12 0,-6 7 13 16,2 8-13-16,-2-4 35 0,0 1-35 0,-3 6 35 15,-2 5-35-15,4 0-50 0,-1-6 50 0,-3 11-49 16,9-8 49-16,0 6-49 0,1 0 49 0,1 4-48 16,-3 3 48-16,6 4 0 0,2 4 0 0,0 3 0 15,1 1 0-15,2 2-44 0,4 1 44 0,-7-6-43 16,-4-4 43-16,6 3 41 0,1-5-41 0,0-1 42 16,-3-4-42-16,-16-3-4 0,0 0 4 0,24 4-3 15,2-4 3-15,-26 0 55 0,0 0-55 0,23-5 56 16,-2-7-56-16,-21 12 59 0,0 0-59 0,18-23 59 15,-3-8-59-15,-15 31-24 0,0 0 24 0,7-41-23 16,-7-14 23-16,0 55 6 0,0 0-6 0,-10-58 6 16,-8-12-6-16,18 70-6 0,0 0 6 0,-28-83-6 0,-10-15 6 15,38 98 12-15,0 0-12 0,-42-97 13 0,-5-8-13 16,47 105 0-16,0 0 0 0,-49-100 0 0,-3 6 0 0,52 94 5 16,0 0-5-16,-55-96 6 0,-1-2-6 0,56 98-16 15,0 0 16-15,-48-87-15 0,2 2 15 0,46 85-47 16,0 0 47-16,-35-63-47 0,9 15 47 0,26 48 39 15,0 0-39-15,-18-34 40 0,10 15-40 0,8 19-47 16,0 0 47-16,-6-11-47 0,5 10 47 0,1 1-68 16,0 0 68-16,7 20-67 0,8 18 67 0,-15-38-9 15,0 0 9-15,34 72-9 0,11 35 9 0,-45-107-3 0,0 0 3 16,58 118-2-16,10 23 2 0,-68-141-42 0,0 0 42 16,72 134-42-16,6-7 42 0,-78-127-4 0,0 0 4 15,79 130-4-15,3-1 4 0,-82-129-27 0,0 0 27 0,75 109-27 16,-5-18 27-16,-70-91 28 0,0 0-28 0,61 81 28 15,-7-17-28-15,-54-64-1 0,0 0 1 0,42 49 0 16,-10-16 0-16,-32-33 0 0,0 0 0 0,21 24 1 16,-11-15-1-16,-10-9-61 0,0 0 61 0,0 0-61 15,-3-26 61-15,3 26-42 0,0 0 42 0,-13-28-42 16,-11-8 42-16,24 36 1 0,0 0-1 0,-30-39 2 16,-7-6-2-16,37 45 10 0,0 0-10 0,-40-55 10 15,-5-3-10-15,45 58 28 0,0 0-28 0,-28-39 28 16,10 14-28-16,18 25 13 0,0 0-13 0,-15-22 13 15,6 7-13-15,9 15-30 0,0 0 30 0,-7-12-30 16,5 1 30-16,2 11 2 0,0 0-2 0,7-12 3 16,5-3-3-16,-12 15-5 0,0 0 5 0,16-14-5 15,5 1 5-15,-21 13 3 0,0 0-3 0,23-16 4 0,1 1-4 16,-24 15 23-16,0 0-23 0,21-14 24 0,-2 0-24 0,-19 14 0 16,0 0 0-16,16-10 1 0,-4 0-1 0,-12 10 45 15,0 0-45-15,13-7 46 0,-6 3-46 0,0 4 6 16,-2 2-6-16,2 7 7 0,-2 3-7 0,2 6 0 15,-2 8 0-15,2-7 0 0,-1-2 0 0,1 9 2 16,1 5-2-16,-2-5 2 0,-1-2-2 0,4 0-8 16,-1-2 8-16,-1-7-7 0,-2-4 7 0,4 1 3 15,3-4-3-15,-1 1 3 0,1-4-3 0,2 0 22 16,4-3-22-16,-3-2 22 0,-1-4-22 0,4 1 22 0,1-4-22 16,-9 2 22-16,-4-2-22 0,4-1 51 0,1-4-51 15,-3-6 51-15,-2-6-51 0,-3 6-8 0,-5-7 8 16,4 7-8-16,-2 0 8 0,-2 5 0 0,1 2 0 0,-5 1 1 15,-1 2-1-15,0 1 0 0,-1 2 0 0,1-1 0 16,0 3 0-16,0 3 2 0,0 0-2 0,7 0 3 16,-7 0-3-16,7 0-6 0,0 0 6 0,0 0-5 15,0 0 5-15,0 0 1 0,0 0-1 0,0 0 1 16,-2 14-1-16,2-4-9 0,0 0 9 0,4-3-9 16,-1-5 9-16,4 3-2 0,3-5 2 0,-1-3-1 15,2-1 1-15,4-3 44 0,1-3-44 0,2-4 45 16,3 1-45-16,-6-5-5 0,1 1 5 0,-4 9-5 15,-5-1 5-15,2 0 1 0,-2 3-1 0,-7 6 2 16,7-9-2-16,-7 9-30 0,7-9 30 0,-7 9-30 16,0 0 30-16,0 0 41 0,0 0-41 0,5 9 41 0,6 5-41 15,-1 8-39-15,4 6 39 0,-5-8-39 16,1 2 39-16,3 4 4 0,-1 3-4 0,-3-10 4 0,-2-5-4 16,3 0-6-16,2-1 6 0,-1-2-6 0,-1-4 6 15,6-1 12-15,3-2-12 0,-3-4 13 0,-2-2-13 0,7-1 63 16,2-2-63-16,1-14 63 0,4-9-63 0,-7 2-1 15,-2-1 1-15,-3 0 0 0,-2 3 0 0,-2 0 3 16,-1-1-3-16,-3 7 3 0,-1 0-3 0,-1 1 42 16,-5 0-42-16,1 3 43 0,0 4-43 0,-2-2 4 15,-2 2-4-15,0 1 5 0,1 1-5 0,-3-1 2 16,1 0-2-16,3 9 2 0,-6-6-2 0,6 6-6 16,0 0 6-16,0 0-6 0,0 0 6 0,0 0-69 0,0 0 69 15,0 0-69-15,0 0 69 0,0 0 1 0,0 0-1 16,0 0 2-16,0 0-2 0,0 0-50 0,-3 10 50 15,3-3-50-15,0 3 50 0,3 0 0 0,4 4 0 0,-1-4 0 16,-1-3 0-16,4 4-13 0,3 1 13 0,0-6-13 16,0 0 13-16,4 4 22 0,0 0-22 0,-6-3 22 15,-3-4-22-15,0 3 3 0,4-1-3 0,-3 0 4 16,1 0-4-16,0 2 9 0,1 0-9 0,-3-2 10 16,-1 0-10-16,-1 2 4 0,-2 2-4 0,1-4 5 15,-3 2-5-15,-1 5 2 0,0 5-2 0,-1-5 2 16,-1 1-2-16,-2 6 62 0,-2 5-62 0,-1-5 63 15,0-2-63-15,-4 2 0 0,-3 2 0 0,0-2 0 16,0 3 0-16,-3 0 4 0,-3 2-4 0,5-5 5 16,1-5-5-16,-4 3-106 0,-1-3 106 0,2 0-106 15,1-4 106-15,-17 14-1777 0</inkml:trace>
  <inkml:trace contextRef="#ctx0" brushRef="#br0" timeOffset="161794.1">18487 15736 359 0,'0'0'0'0,"21"-5"0"0,12-2 0 15,-33 7-3-15,0 0 3 0,0 0-2 0,-18 0 2 0,18 0 178 16,0 0-178-16,-10 2 179 0,-4-1-179 0,14-1 148 16,0 0-148-16,-9 2 148 0,0 0-148 0,9-2 129 15,0 0-129-15,0 0 129 0,-8 2-129 0,8-2 90 16,0 0-90-16,0 0 91 0,0 0-91 0,0 0 96 16,0 0-96-16,0 0 97 0,0 0-97 0,0 0 32 15,0 0-32-15,0 0 32 0,0 0-32 0,0 0 30 0,0 0-30 16,0 0 30-16,0 0-30 0,0 0 8 15,0 0-8-15,0 0 8 0,0 0-8 0,0 0 1 0,0 0-1 16,0 0 1-16,12 12-1 0,-12-12 39 0,0 0-39 16,10 6 40-16,3 3-40 0,-13-9 63 0,0 0-63 0,17 5 63 15,2 0-63-15,-19-5 38 0,0 0-38 0,23 4 39 16,7-4-39-16,-30 0 49 0,0 0-49 0,31-2 49 16,2-1-49-16,-33 3 37 0,0 0-37 0,37-6 37 15,3 3-37-15,-40 3 8 0,0 0-8 0,42-7 9 16,0 2-9-16,-42 5 21 0,0 0-21 0,47-5 21 15,4 1-21-15,-51 4 13 0,0 0-13 0,51-5 14 16,1 0-14-16,-52 5 1 0,0 0-1 0,58-8 2 16,3-3-2-16,-61 11 25 0,0 0-25 0,75-13 26 15,9-3-26-15,-84 16 36 0,0 0-36 0,80-12 36 16,2-2-36-16,-82 14-6 0,0 0 6 0,81-10-6 16,2 0 6-16,-83 10 7 0,0 0-7 0,77-11 8 15,0 3-8-15,-77 8 25 0,0 0-25 0,75-7 26 0,-3 0-26 16,-72 7 0-16,0 0 0 0,82-8 0 0,5-6 0 15,-87 14 15-15,0 0-15 0,86-17 15 0,1-4-15 16,-87 21 50-16,0 0-50 0,88-24 50 0,-1-3-50 0,-87 27-26 16,0 0 26-16,89-30-25 0,-1-1 25 0,-88 31 4 15,0 0-4-15,85-29 5 0,-3 0-5 0,-82 29 12 16,0 0-12-16,89-24 12 0,0 2-12 0,-89 22 0 16,0 0 0-16,91-21 1 0,4 1-1 0,-95 20 55 15,0 0-55-15,94-21 56 0,0 2-56 0,-94 19-26 0,0 0 26 16,95-19-25-16,1 2 25 0,-96 17 35 0,0 0-35 15,92-20 35-15,3-3-35 0,-95 23-15 0,0 0 15 16,94-20-15-16,2-1 15 0,-12-1-3 0,-12-1 3 0,-9 11-3 16,-11 6 3-16,2-5 36 0,-3 1-36 15,0-2 37-15,-1-2-37 0,-8 2-3 0,-7 0 3 0,5 2-2 16,-1 0 2-16,4-2 5 0,3 0-5 0,-3 0 5 16,3-1-5-16,3 1-1 0,0 2 1 0,-2 0 0 15,-3 0 0-15,-44 10-2 0,0 0 2 0,69-18-1 16,17-2 1-16,-86 20-4 0,0 0 4 0,86-22-4 15,6-2 4-15,-17-1 0 0,-5 7 0 0,-9 2 0 16,-10 4 0-16,-11 2 6 0,-7 0-6 0,2-1 6 16,0 3-6-16,6-4-9 0,0-2 9 0,-4 2-8 15,2-2 8-15,-1-3 0 0,-1-2 0 0,-4 4 0 16,-3 3 0-16,-1-4 3 0,3 3-3 0,1-3 3 16,0 4-3-16,-3 0 21 0,-4 2-21 0,-8 1 21 0,-6 4-21 15,4 0 33-15,-3 0-33 0,0 1 33 16,-5 1-33-16,3-1-1 0,1 1 1 0,-1 1 0 0,-1 1 0 15,-1-1 38-15,0 0-38 0,-9 2 39 0,0 0-39 0,0 0-12 16,0 0 12-16,0 0-12 0,0 0 12 0,0 0 0 16,0 0 0-16,0 0 0 0,0 0 0 0,0 0-47 15,0 0 47-15,0 0-46 0,0 0 46 0,0 0-95 16,0 0 95-16,0 0-95 0,0 0 95 0,0 0-109 16,7-2 109-16,-7 2-108 0,0 0 108 0,0 0-152 15,0 0 152-15,0 0-151 0,0 0 151 0,0 0-88 16,0 0 88-16,0 0-88 0,0 0 88 0,0 0-66 15,0 0 66-15,0 0-66 0,7-3 66 0,-7 3-24 0,10-3 24 16,-10 3-23-16,11-9 23 0,-4 6-36 0,0-3 36 0,0 1-35 16,0 0 35-16,1 0-11 0,3 0 11 15,-3 1-11-15,-1 3 11 0,2-1-30 0,2-2 30 0,-4 3-30 16,0-1 30-16,-2 0 48 0,4 1-48 0,-2-1 48 16,-2 2-48-16,4 0 2 0,-1-2-2 0,-1 2 3 15,-1-2-3-15,1 2 5 0,1 0-5 0,-8 0 5 16,9 0-5-16,-9 0-33 0,12 0 33 0,-12 0-32 15,7 0 32-15,-7 0-391 0,7 2 391 0,-7-2-390 16,0 0 390-16,0 0-510 0</inkml:trace>
  <inkml:trace contextRef="#ctx0" brushRef="#br0" timeOffset="165646.47">19718 16096 673 0,'0'0'0'0,"-7"11"0"0,-5 4 0 0,12-15 265 0,0 0-265 16,0 0 265-16,-9-10-265 0,9 10 164 0,0 0-164 15,0-7 164-15,-3-2-164 0,3 9 112 0,0 0-112 0,-7-6 112 16,-5 0-112-16,12 6 108 0,0 0-108 15,-13-3 108-15,1 1-108 0,12 2 50 0,0 0-50 0,-16-1 50 16,1-1-50-16,15 2 10 0,0 0-10 0,-16-2 10 16,0 2-10-16,16 0 61 0,0 0-61 0,-14 0 62 15,0 2-62-15,14-2 3 0,0 0-3 0,-12 2 4 16,3-2-4-16,9 0 42 0,0 0-42 0,-12 1 42 16,0 3-42-16,12-4 7 0,0 0-7 0,-11 3 7 15,1 2-7-15,10-5-7 0,0 0 7 0,-11 9-7 16,3 1 7-16,-1 2-9 0,-2 0 9 0,4-2-8 15,4-3 8-15,0 4-18 0,-1-1 18 0,1 7-18 16,-1 7 18-16,2 5-9 0,1 4 9 0,-1-2-9 0,2 1 9 16,0 1 3-16,2 1-3 0,-1-5 4 15,1-3-4-15,3 0-4 0,1 0 4 0,-1-4-4 0,0-1 4 16,2 1-3-16,0 0 3 0,2 1-3 0,-2-5 3 0,1 6 2 16,3 0-2-16,-2-3 2 0,-1-4-2 15,5 2-20-15,-1 0 20 0,-2-5-19 0,-1-1 19 0,3 3 10 16,2-2-10-16,0-4 10 0,2-1-10 0,1-3-5 15,4 1 5-15,-3-3-5 0,-2-4 5 0,1 0 16 16,1-2-16-16,3-5 17 0,1-5-17 0,-1-5 1 16,0-7-1-16,-2 7 2 0,-3 3-2 0,2-8 1 15,3-2-1-15,-7 6 2 0,-1 0-2 0,0-3 18 16,2 0-18-16,-2 3 19 0,-1-1-19 0,-2-4 13 0,1 1-13 16,-1 7 13-16,-4 3-13 0,1-4 17 0,0-1-17 15,0 0 17-15,0-5-17 0,-2-1 1 0,-2-3-1 16,-1 6 1-16,-2-1-1 0,-2 1-1 0,-1 1 1 0,1 5-1 15,0 5 1-15,-1-1 8 0,-1 0-8 16,1 1 8-16,-1 1-8 0,-1-1 3 0,-2 4-3 0,7 5 4 16,-7-10-4-16,7 10 37 0,-7-5-37 0,7 5 38 15,0 0-38-15,0 0-31 0,-7-4 31 0,7 4-31 16,-9-3 31-16,2 3 16 0,0 0-16 0,7 0 17 16,-10 3-17-16,10-3-58 0,-11 9 58 0,3 3-58 15,1 7 58-15,0 3 37 0,0 4-37 0,3-7 37 16,2-1-37-16,1 3-20 0,1-2 20 0,0 0-19 15,1-2 19-15,1 2 29 0,2 0-29 0,-1-6 29 16,1-1-29-16,1 4-41 0,0-1 41 0,2-1-41 16,0-2 41-16,2 4 13 0,0-6-13 0,-2-2 14 0,-2-1-14 15,2 2-19-15,2-1 19 0,-1-2-18 0,-4-5 18 16,5 4 3-16,-1-1-3 0,1-2 3 0,0 1-3 0,5-3 6 16,1-3-6-16,-4 1 6 0,-4-2-6 0,3-1 0 15,3 0 0-15,1-3 0 0,1-3 0 0,-1-2 43 16,-3-3-43-16,-1 6 44 0,-3 3-44 0,0-5 42 15,0-2-42-15,-3-1 42 0,-2-1-42 0,-1-3-1 16,-1-6 1-16,-3-1 0 0,-1-2 0 0,-3-1 34 16,0 0-34-16,4 9 35 0,-1 1-35 0,-1 0-22 15,-4-2 22-15,2 4-22 0,-5 3 22 0,2-1 12 16,-8 1-12-16,9 7 13 0,4 2-13 0,-4-2-9 16,1 2 9-16,1 0-9 0,-2 1 9 0,0 1 8 0,-1 0-8 15,3 1 8-15,3 2-8 0,4 0-24 0,-8 0 24 16,8 0-23-16,-7 3 23 0,7-3-33 0,-7 9 33 15,7-9-32-15,-4 12 32 0,4-4 0 0,-3 1 0 16,6 0 0-16,-3-2 0 0,4 3-10 0,1 0 10 0,2 0-10 16,3 1 10-16,3-3-4 0,0-1 4 0,-4-2-4 15,-2-1 4-15,5-3-7 0,4 1 7 0,2-5-6 16,3-4 6-16,0 0-8 0,1-3 8 0,-9 5-8 16,-6-1 8-16,1 1 10 0,1-2-10 0,0-1 10 15,-4-1-10-15,2-1-3 0,2 1 3 0,-4 2-3 16,-3 4 3-16,-2 3 42 0,3-9-42 0,-3 9 43 15,2-8-43-15,-2 8-5 0,3-10 5 0,-3 10-5 16,0 0 5-16,0 0 0 0,0 0 0 0,0 0 1 16,0 0-1-16,0 0-23 0,0 0 23 0,0 0-22 15,7 3 22-15,-7-3 1 0,13 9-1 0,-5-1 1 0,1 4-1 16,2 5-41-16,4 7 41 0,-2-3-41 0,-1 0 41 16,2 1 27-16,-2 0-27 0,-2-3 27 0,-1-5-27 15,2 3-16-15,3-2 16 0,-9-4-15 0,0-4 15 16,4-1 1-16,1-2-1 0,-3 1 2 0,-3-2-2 0,5 1 10 15,3-2-10-15,-12-2 11 0,9 0-11 0,-1-2-1 16,3 0 1-16,3-3-1 0,-4-2 1 0,6-5 3 16,0-5-3-16,-8 7 4 0,-4 1-4 0,-1-5 31 15,-1-1-31-15,-2 0 31 0,0-4-31 0,0 0 10 16,-2-2-10-16,-1 6 10 0,-4 1-10 0,2 0 42 16,-2 1-42-16,1 6 43 0,-1 1-43 0,2-2-11 0,-2 1 11 15,7 7-10-15,-5-7 10 0,5 7 35 0,0 0-35 16,0 0 36-16,0 0-36 0,0 0-37 0,0 0 37 15,0 0-37-15,0 0 37 0,0 0-9 0,0 0 9 0,0 0-8 16,0 0 8-16,0 0-42 0,0 0 42 0,0 0-41 16,5 9 41-16,2 1 1 0,2 4-1 0,0 3 1 15,-1 2-1-15,5 5-5 0,1 5 5 0,-6-5-5 16,1 0 5-16,3-2 15 0,1 2-15 0,-5-6 16 16,-2-5-16-16,1 3-38 0,-1-1 38 0,1 4-37 15,-1 0 37-15,-1 2-187 0,0 1 187 0,-3-8-186 16,-2-8 186-16,2 15-1389 0</inkml:trace>
  <inkml:trace contextRef="#ctx0" brushRef="#br0" timeOffset="166130.23">20711 16062 1255 0,'0'0'0'0,"0"10"0"0,0 9 0 0,0-19 132 16,0 0-132-16,1 11 132 0,1-5-132 0,-2-6 79 0,0 0-79 16,7 14 80-16,5 5-80 0,-12-19 53 15,0 0-53-15,14 29 53 0,2 7-53 0,-16-36-1 0,0 0 1 16,14 43 0-16,0 7 0 0,-14-50-20 0,0 0 20 15,12 43-20-15,-1-2 20 0,-11-41 16 0,0 0-16 16,5 33 17-16,-2-6-17 0,-3-27 71 0,0 0-71 16,0 21 72-16,0-6-72 0,0-15 44 0,0 0-44 0,-3 7 45 15,-6-5-45-15,9-2 25 0,0 0-25 0,-12-5 26 16,-2-11-26-16,14 16 81 0,0 0-81 0,-14-24 81 16,2-10-81-16,12 34 40 0,0 0-40 0,-11-38 41 15,4-5-41-15,7 43 7 0,0 0-7 0,-1-39 7 16,4-1-7-16,-3 40-5 0,0 0 5 0,7-32-4 15,4 7 4-15,-11 25-10 0,0 0 10 0,12-24-9 16,4 7 9-16,-16 17 3 0,0 0-3 0,22-8 3 16,3 4-3-16,-25 4-30 0,0 0 30 0,28 5-30 15,1 9 30-15,-29-14-2 0,0 0 2 0,30 21-1 16,2 3 1-16,-32-24-3 0,0 0 3 0,27 29-2 0,1 5 2 16,-28-34-149-16,0 0 149 0,25 35-149 0,-4 1 149 15,23 32-1349-15</inkml:trace>
  <inkml:trace contextRef="#ctx0" brushRef="#br0" timeOffset="166729.04">21030 15597 1177 0,'0'0'0'0,"6"15"0"0,2 9 0 0,-8-24 274 0,0 0-274 16,0 0 275-16,-5-15-275 0,5 15 95 0,0 0-95 16,-2-12 95-16,1 2-95 0,1 10 18 0,0 0-18 0,7 7 19 15,5 10-19-15,-12-17 18 0,0 0-18 0,17 25 19 16,10 15-19-16,-3-1 0 0,2 6 0 0,0-4 1 16,-3 2-1-16,2-2 6 0,-3-3-6 0,-4-9 6 15,-8-8-6-15,-10-21 16 0,0 0-16 0,25 31 17 16,4 5-17-16,-29-36 8 0,0 0-8 0,27 27 8 15,-1 1-8-15,-3-6 9 0,-4-5-9 0,-7-5 10 16,-5-5-10-16,-7-7 0 0,9 7 0 0,-9-7 0 16,0 0 0-16,0 0 13 0,0 0-13 0,0 0 13 15,0 0-13-15,0 0 33 0,0 0-33 0,0 0 34 16,-7 0-34-16,0-2 18 0,-2 0-18 0,-1-1 18 16,-4 0-18-16,0-3 12 0,0 1-12 0,3 2 13 0,4-1-13 15,-2 3 18-15,1-1-18 0,-1 2 18 0,0 2-18 16,-1 1-35-16,-1 1 35 0,1 1-34 0,1 0 34 15,0 3 0-15,1 1 0 0,-1 6 0 0,2-1 0 16,2 5-26-16,1 0 26 0,-1-7-25 0,3-7 25 0,2-5 1 16,-2 9-1-16,2-9 2 0,0 0-2 0,0 0 1 15,0 0-1-15,0 0 1 0,0 0-1 0,0 0 61 16,0 0-61-16,0 0 62 0,9-11-62 0,-2 1 52 16,2-4-52-16,-4 6 53 0,0 1-53 0,0 0-4 15,-3-1 4-15,3 1-4 0,-1-4 4 0,3 1-3 0,0-2 3 16,-4 5-3-16,-3 4 3 0,0 3 18 15,0 0-18-15,0 0 19 0,11 0-19 0,-1 3-26 0,4 1 26 16,-3-1-26-16,-2-1 26 0,5 3-2 0,1 3 2 16,6 4-1-16,2 4 1 0,0 1-6 0,-1 2 6 15,-4-5-6-15,-8-6 6 0,4 4-147 0,0 0 147 0,-5 0-146 16,2 0 146-16,10 12-1432 0</inkml:trace>
  <inkml:trace contextRef="#ctx0" brushRef="#br0" timeOffset="167095.07">21548 16023 1255 0,'0'0'0'0,"1"20"0"16,3 13 0-16,-1-13 81 0,-1-2-81 0,-2-18 82 0,5-12-82 15,-5 12 80-15,9-7-80 0,-9 7 80 0,7 1-80 16,-7-1 81-16,9 12-81 0,-4-5 82 0,2-2-82 15,0 4 1-15,2-6-1 0,-9-3 2 0,8 6-2 0,-8-6 1 16,11 3-1-16,-11-3 2 0,0 0-2 0,0 0 58 16,0 0-58-16,0 0 58 0,14-9-58 0,-9-1 88 15,4-4-88-15,-4 4 88 0,0 0-88 0,-1-2 85 16,-2-2-85-16,-1 4 86 0,1-1-86 0,-2-2 84 16,0-3-84-16,0 6 84 0,2 1-84 0,-2-1 22 15,0 0-22-15,0 10 22 0,2-9-22 0,-2 9-4 16,1-7 4-16,-1 7-4 0,0 0 4 0,0 0-49 15,7 2 49-15,0 2-48 0,0 2 48 0,4 3-5 0,1 3 5 16,0 2-5-16,2-1 5 0,4 6-3 0,1 2 3 16,-3-4-3-16,-1 0 3 0,-1 2-29 0,4 0 29 15,-6-7-29-15,-5-3 29 0,3 3-174 0,1-2 174 0,-4-2-173 16,-4-2 173-16,8 7-1319 0</inkml:trace>
  <inkml:trace contextRef="#ctx0" brushRef="#br0" timeOffset="167363.4">22028 15743 1110 0,'0'0'0'0,"-2"19"0"15,1 12 0-15,-1-23 239 0,0-10-239 0,2-6 239 0,2-8-239 16,0 6 112-16,-2 2-112 0,1 1 113 0,-1 5-113 15,0 2 57-15,0 0-57 0,0 15 58 0,2 11-58 0,2 9-1 16,-1 1 1-16,0-2-1 0,1-3 1 0,1 1 2 16,0-1-2-16,2-5 3 0,0-5-3 0,4-1 41 15,-1-3-41-15,-1-3 42 0,-4-5-42 0,8 1-12 16,1-1 12-16,-4-3-12 0,-3 0 12 0,5-3-103 16,4-1 103-16,-7-2-103 0,-2 0 103 0,10 0-1253 15</inkml:trace>
  <inkml:trace contextRef="#ctx0" brushRef="#br0" timeOffset="167761.53">22178 15290 1311 0,'0'0'0'15,"0"-11"0"-15,-5-6 0 0,2 4 210 0,1-3-210 0,0 9 211 16,0 4-211-16,2 3 138 0,0 0-138 0,0 0 139 15,0 0-139-15,0 0 79 0,0 0-79 0,0 0 79 16,0 0-79-16,6 7 12 0,4 3-12 0,2 12 13 16,2 11-13-16,4 10 1 0,1 7-1 0,-2-1 2 15,4 3-2-15,0-2 0 0,0 3 0 0,0-5 0 16,0-4 0-16,2 1 0 0,0 3 0 0,-2-1 0 16,0-3 0-16,-2-4 0 0,-3-6 0 0,-6-8 0 15,-3-7 0-15,2 1-176 0,-2-4 176 0,-4-4-175 16,-1-4 175-16,0 1-93 0,1-2 93 0,-3-7-93 0,0 0 93 15,0 0-132-15,0 0 132 0,0 0-132 0,0 0 132 16,0 0 0-16,-12-16 0 0,3 1 1 0,-1-4-1 16,3-7 197-16,2-5-197 0,1 5 197 0,1 4-197 0,3-2 87 15,1 0-87-15,1 9 88 0,-2 1-88 0,4 0 0 16,2 2 0-16,-2 4 0 0,-1 2 0 0,4 1-18 16,4 0 18-16,1 3-18 0,-1 2 18 0,-11 0-118 15,0 0 118-15,19 7-118 0,5 5 118 0,20 7-1180 16</inkml:trace>
  <inkml:trace contextRef="#ctx0" brushRef="#br0" timeOffset="168480.06">23545 15348 807 0,'0'0'0'0,"7"5"0"15,3 2 0-15,-10-7 56 0,7 7-56 0,-7-7 56 16,-9-9-56-16,4 3 75 0,0-1-75 0,5 7 75 15,-7-7-75-15,7 7 62 0,0 0-62 0,0 0 63 16,0 0-63-16,0 0 149 0,0 0-149 0,0 0 150 16,0 0-150-16,0 0 143 0,0 0-143 0,0 0 143 15,0 0-143-15,0 0 124 0,0 0-124 0,0 0 124 16,0 0-124-16,0 0 64 0,0 0-64 0,0 0 64 16,0 0-64-16,0 0 35 0,0 0-35 0,0 0 35 15,0 0-35-15,0 0 0 0,5 15 0 0,4 11 0 16,1 8 0-16,2 6-1 0,1 4 1 0,-1-2 0 15,2-1 0-15,2 0-10 0,-1-2 10 0,1 1-9 0,0-2 9 16,-2 1 14-16,-4 1-14 0,-1 1 15 16,-2-2-15-16,2-4-44 0,1-1 44 0,-3-10-43 0,-3-7 43 15,1 0-53-15,0-1 53 0,2-3-53 0,0 0 53 16,-2 0-116-16,1 1 116 0,-3-7-116 0,-1-5 116 0,3 6-1268 16</inkml:trace>
  <inkml:trace contextRef="#ctx0" brushRef="#br0" timeOffset="168895">23492 15398 1412 0,'0'0'0'0,"0"7"0"16,2 5 0-16,-2-12 210 0,0-23-210 0,0 17 210 15,0 0-210-15,0-2 115 0,0-2-115 0,0 3 116 16,0-4-116-16,0 3 75 0,0-2-75 0,0 3 75 16,0 3-75-16,0 4-2 0,3-10 2 0,-3 10-1 15,6-10 1-15,-1 3 7 0,2-2-7 0,-7 9 8 16,10-10-8-16,-3 5 34 0,-1 1-34 0,4 1 34 16,2 1-34-16,7 0-1 0,4 2 1 0,-2 2 0 15,2 0 0-15,1 3-5 0,3 0 5 0,-5 0-5 16,-3 2 5-16,1 2-14 0,1-1 14 0,-6-1-13 15,-4 0 13-15,3 3 32 0,-2 4-32 0,0 7 33 16,1 1-33-16,-5 5 35 0,-1 3-35 0,-2-8 35 0,-1-3-35 16,-4 3 25-16,-2-1-25 0,-1 6 26 0,-4 2-26 15,-4 1 19-15,-1-1-19 0,2-9 20 0,1-3-20 16,-7 4-55-16,-5-2 55 0,-3 2-55 0,-3-1 55 0,1 1-73 16,0-1 73-16,9-6-73 0,4-5 73 0,-4 4-112 15,-1 1 112-15,-1 5-112 0,-4 3 112 0,4-5-369 16,0-1 369-16,7-6-368 0,3 0 368 0,-14 13-796 15</inkml:trace>
  <inkml:trace contextRef="#ctx0" brushRef="#br0" timeOffset="169615.72">23936 15475 1143 0,'0'0'0'0,"-11"19"0"16,-6 5 0-16,13-14 254 0,6-8-254 0,5-14 254 15,4-12-254-15,-4 5 145 0,-2-1-145 0,0 8 146 16,-1 3-146-16,-1 2 111 0,-1 4-111 0,-2 3 111 16,0 0-111-16,0 0 12 0,0 0-12 0,0 0 12 15,0 0-12-15,0 0 0 0,0 0 0 0,0 0 1 16,-2 6-1-16,0 3-2 0,1 3 2 0,1 4-1 15,0 2 1-15,3 3-1 0,2 3 1 0,1-5 0 0,-3-2 0 16,6 2-9-16,1-2 9 0,-4-3-8 0,1-4 8 16,3 2 0-16,2-3 0 0,-3-1 0 0,0-1 0 15,5 0-37-15,5 0 37 0,-9-4-37 0,-3-3 37 16,6 0 2-16,-1 0-2 0,-2 0 3 0,-3-1-3 0,4-3 15 16,-1-3-15-16,-1 2 15 0,-4 0-15 15,2-2 44-15,0-1-44 0,-3 1 44 0,-3-2-44 0,-1-1 33 16,0-2-33-16,-1-2 33 0,-3-1-33 15,1-2 67-15,-1-8-67 0,-1 7 67 0,-2 2-67 0,0-6 4 16,-2-6-4-16,2 9 5 0,0 2-5 0,2 0 8 16,2 2-8-16,1 6 8 0,0 6-8 0,2 3-16 0,-3-11 16 15,3 11-15-15,0 0 15 0,0 0-1 0,-4-5 1 16,4 5 0-16,0 0 0 0,0 0-67 0,0 0 67 16,0 0-67-16,0 0 67 0,0 0-2 0,0 0 2 15,0 0-2-15,0 0 2 0,0 0-5 0,11-1 5 0,-11 1-5 16,10-6 5-16,2 1 8 0,4 0-8 0,-2 0 9 15,2-2-9-15,1-1 0 0,1-3 0 0,-6 3 1 16,-5 1-1-16,3-2 7 0,3-1-7 0,-6 3 8 16,-2 0-8-16,2 2 3 0,2-5-3 0,-9 10 4 15,5-7-4-15,-5 7-20 0,0 0 20 0,0 0-20 16,0 0 20-16,0 0-63 0,12 10 63 0,-5-1-62 16,2 3 62-16,-1 5-1 0,3 4 1 0,-2-3 0 15,-1 3 0-15,1 3-39 0,-2 0 39 0,0-5-39 16,-2-5 39-16,4 5 30 0,3-4-30 0,-5-5 30 15,-1-3-30-15,2 0 25 0,3-2-25 0,-2-3 26 16,-2-2-26-16,5-4 56 0,3-1-56 0,1-5 57 0,2-5-57 16,1-3 38-16,4-2-38 0,-9 6 38 0,-6 5-38 15,6-4-14-15,2-1 14 0,-2 5-13 0,-2-1 13 16,-12 10-76-16,0 0 76 0,11-14-75 0,-1-1 75 16,-10 15-370-16,0 0 370 0,5-12-370 0,1 3 370 0,6-11-928 15</inkml:trace>
  <inkml:trace contextRef="#ctx0" brushRef="#br0" timeOffset="171157.65">19872 17854 998 0,'0'0'0'0,"0"0"176"0,0 0-176 16,0 0 177-16,-19 12-177 0,19-12 66 0,0 0-66 15,-9 7 66-15,0-2-66 0,9-5-15 0,0 0 15 16,0 0-14-16,-7 10 14 0,7-10 9 0,0 0-9 0,2 5 9 16,2 2-9-16,-4-7-5 0,0 0 5 0,8 10-4 15,3 1 4-15,-11-11-8 0,0 0 8 0,14 12-8 16,3 0 8-16,-17-12 1 0,0 0-1 0,16 10 2 16,3-1-2-16,-19-9 114 0,0 0-114 0,21 3 114 15,-2-3-114-15,-19 0 114 0,0 0-114 0,21-7 115 16,0-5-115-16,-21 12 63 0,0 0-63 0,20-17 64 15,-1-4-64-15,-19 21 37 0,0 0-37 0,15-22 38 16,-2-7-38-16,-13 29 1 0,0 0-1 0,8-31 2 16,-4-3-2-16,-4 34 19 0,0 0-19 0,-2-40 20 15,-3-4-20-15,5 44 0 0,0 0 0 0,-9-43 1 0,-1 0-1 16,10 43-11-16,0 0 11 0,-11-40-10 0,-4 1 10 0,15 39-27 16,0 0 27-16,-13-38-27 0,1 4 27 15,12 34 1-15,0 0-1 0,-7-29 2 0,-2-1-2 0,9 30-9 16,0 0 9-16,-8-22-9 0,2 3 9 0,6 19-9 15,0 0 9-15,-3-13-9 0,1 2 9 0,2 11-68 16,0 0 68-16,-2-7-67 0,2 4 67 0,0 3-110 16,0 0 110-16,0 0-109 0,13 17 109 0,-13-17-57 15,0 0 57-15,12 21-57 0,4 6 57 0,-16-27 14 16,0 0-14-16,19 33 15 0,2 3-15 0,-21-36 3 0,0 0-3 16,24 44 4-16,2 8-4 0,-26-52 41 0,0 0-41 15,27 48 42-15,-1 3-42 0,-26-51 32 0,0 0-32 16,28 45 32-16,0-5-32 0,-28-40-2 0,0 0 2 0,26 32-1 15,-2-6 1-15,-24-26 10 0,0 0-10 0,28 19 10 16,-5-7-10-16,-23-12 4 0,0 0-4 0,25 5 5 16,1-5-5-16,-26 0 54 0,0 0-54 0,21-7 55 15,1-8-55-15,-22 15 67 0,0 0-67 0,20-21 67 16,-3-8-67-16,-17 29 35 0,0 0-35 0,12-38 36 16,-1-10-36-16,-11 48 31 0,0 0-31 0,5-46 31 15,-1-1-31-15,-4 47 22 0,0 0-22 0,3-46 23 16,-3 1-23-16,0 45 1 0,0 0-1 0,0-37 2 15,-2 6-2-15,2 31 5 0,0 0-5 0,-1-26 5 16,1 5-5-16,0 21 37 0,0 0-37 0,-4-15 38 16,4 5-38-16,0 10-44 0,0 0 44 0,0-7-44 15,0 5 44-15,0 2-63 0,0 0 63 0,4 14-62 0,-1 12 62 16,-3-26-9-16,0 0 9 0,9 27-9 0,1 7 9 16,1-3-6-16,-3 4 6 0,3-6-6 0,1-5 6 15,0 0 0-15,1-4 0 0,-3-2 0 0,2-5 0 0,-3 1 0 16,0-4 0-16,1-1 1 0,1-2-1 0,1-2 23 15,2 0-23-15,-5-3 24 0,-2-4-24 0,1-1 43 16,3-3-43-16,3-7 43 0,2-4-43 0,-2-4 44 16,0-3-44-16,-4 7 44 0,-1 1-44 0,0-1 2 15,-2 0-2-15,-2-4 2 0,-2-1-2 0,-1-2 57 16,0 0-57-16,-2 5 57 0,-2 4-57 0,-1-2 39 16,-1-1-39-16,-1 0 39 0,0-3-39 0,-2 0 34 0,0-4-34 15,1 6 35-15,1 2-35 0,0-1-50 0,1 1 50 16,1 5-49-16,1 5 49 0,0-1 20 0,1 1-20 15,1 7 20-15,-2-7-20 0,2 7-68 0,0 0 68 0,0 0-67 16,0 0 67-16,0 0-110 0,0 0 110 0,0 0-110 16,0 0 110-16,0 0-79 0,0 0 79 0,0 0-79 15,7 10 79-15,0-1-41 0,0 0 41 0,2 1-41 16,-1 0 41-16,5 0-100 0,-1 1 100 0,0 1-100 16,-1 0 100-16,2 0-85 0,-4 0 85 0,0-4-85 15,-2-1 85-15,2 0 0 0,-1-2 0 0,-1-1 0 16,0 1 0-16,-1 2-17 0,2 0 17 0,-8-7-17 15,7 8 17-15,-7-8 25 0,7 9-25 0,-7-9 26 16,6 8-26-16,-3-1 61 0,-1 0-61 0,0 0 62 16,-2-2-62-16,0 2 82 0,-2 1-82 0,-2 1 83 15,1-2-83-15,-2 3 74 0,-4 0-74 0,2-1 75 16,-2 0-75-16,0 1 69 0,-1 2-69 0,-1-5 69 0,1 0-69 16,-1 3 0-16,1 2 0 0,1-5 1 0,2-2-1 15,-1 2-46-15,-1 0 46 0,2-2-45 0,0 0 45 0,2 2-403 16,-4 0 403-16,2 0-403 0,2 1 403 0,-8 8-747 15</inkml:trace>
  <inkml:trace contextRef="#ctx0" brushRef="#br0" timeOffset="171386.19">20980 17045 1580 0,'0'0'0'0,"5"12"205"0,5 9-205 0,-1 3 206 16,0 4-206-16,3-1 89 0,4 0-89 0,-6 1 89 16,3 3-89-16,2-2 31 0,1 0-31 0,-4-7 31 15,-3-6-31-15,3 1-95 0,2 0 95 0,-2-1-94 16,1-3 94-16,11 17-1448 0</inkml:trace>
  <inkml:trace contextRef="#ctx0" brushRef="#br0" timeOffset="171557.24">20906 16690 1188 0,'2'16'0'0</inkml:trace>
  <inkml:trace contextRef="#ctx0" brushRef="#br0" timeOffset="171982.13">21271 16918 1009 0,'0'0'0'0,"-5"6"127"0,-5 0-127 0,3 1 128 16,0-2-128-16,5 4 72 0,2 1-72 0,2 4 73 15,3 3-73-15,2 2 3 0,0 0-3 0,0-4 3 16,0 3-3-16,5 1-31 0,2-1 31 0,2 5-31 16,0 2 31-16,3 1-85 0,-3-2 85 0,3-5-84 15,2-3 84-15,1-3-45 0,1-1 45 0,-4-3-44 16,-6-4 44-16,4 0 161 0,4 0-161 0,-3-1 162 0,-4-1-162 16,1 1 136-16,-1-3-136 0,-5 1 137 15,-6-2-137-15,-3 0 52 0,11 3-52 0,-11-3 52 0,0 0-52 0,0 0 119 16,0 0-119-16,0 0 119 0,0 0-119 15,0 0 89-15,0 0-89 0,0 0 89 0,-7 9-89 0,0-4 3 16,-7 5-3-16,2 1 3 0,-4-3-3 0,-5 4 27 16,-3 0-27-16,10-3 27 0,3-2-27 0,-6 1-94 15,-6 3 94-15,5-3-93 0,3 1 93 0,-6 1-324 16,2 0 324-16,8-4-324 0,6-5 324 0,-14 6-936 16</inkml:trace>
  <inkml:trace contextRef="#ctx0" brushRef="#br0" timeOffset="172279.31">21348 16259 1547 0,'0'0'0'0,"-5"28"0"15,-4 18 0-15,9-46 146 0,0 0-146 0,-1 9 146 16,2-18-146-16,-1 9 113 0,0 0-113 0,9 14 114 16,3 12-114-16,-12-26 47 0,0 0-47 0,20 39 48 15,4 13-48-15,-24-52-1 0,0 0 1 0,37 77-1 16,8 21 1-16,-45-98-1 0,0 0 1 0,47 101-1 16,2 5 1-16,-49-106-57 0,0 0 57 0,46 95-56 0,-3-8 56 15,-43-87-101-15,0 0 101 0,39 81-101 0,-11-9 101 16,-28-72-441-16,0 0 441 0,24 55-441 0,-5-16 441 15,25 54-550-15</inkml:trace>
  <inkml:trace contextRef="#ctx0" brushRef="#br0" timeOffset="172527.65">21619 17054 1110 0,'0'0'0'0,"0"0"149"0,0 0-149 16,5-14 150-16,2-8-150 0,-7 22 149 0,0 0-149 15,13-19 149-15,4-3-149 0,-17 22 124 0,0 0-124 16,19-21 124-16,6 1-124 0,-25 20 55 0,0 0-55 16,23-14 55-16,10 4-55 0,-33 10 7 0,0 0-7 0,31-2 7 15,6 5-7-15,-37-3 13 0,0 0-13 0,35 12 14 16,0 5-14-16,-35-17 22 0,0 0-22 0,29 25 22 16,-4 4-22-16,-25-29 0 0,0 0 0 0,23 29 1 15,-4 3-1-15,-19-32-125 0,0 0 125 0,16 35-124 16,-2-1 124-16,15 33-1336 0</inkml:trace>
  <inkml:trace contextRef="#ctx0" brushRef="#br0" timeOffset="174422.77">22916 17075 1300 0,'-9'-4'0'0,"-7"-3"125"0,-7-5-125 0,23 12 126 16,11-5-126-16,-2 5 136 0,3-2-136 0,-5 1 136 16,-2 1-136-16,-5 0 12 0,5-12-12 0,-3-4 13 15,0-8-13-15,-4-5-38 0,-1-9 38 0,-1 9-37 16,1 0 37-16,-3-9 1 0,1-5-1 0,0 11 1 16,0 3-1-16,-2-4 56 0,-2 0-56 0,-3 1 56 15,-2 1-56-15,0-4 117 0,-2 1-117 0,0 3 118 16,-1 2-118-16,1-7 65 0,0-3-65 0,1 1 66 0,1 4-66 15,0-1 88-15,0 6-88 0,3 3 88 0,2 6-88 16,-1-3 6-16,-1 4-6 0,1 1 7 0,1 2-7 0,2-1 50 16,-3 2-50-16,5 6 51 0,3 6-51 0,2 3-27 15,-7-11 27-15,7 11-27 0,0 0 27 0,0 0-17 16,-2-7 17-16,2 7-17 0,0 0 17 0,0 0-70 16,0 0 70-16,5 11-69 0,6 6 69 0,3 12-16 15,7 4 16-15,-2 6-15 0,4 11 15 0,3 3-2 16,4 5 2-16,-1 1-1 0,1-1 1 0,10 18-5 15,6 11 5-15,-8-13-5 0,-1-7 5 0,-2-4-19 0,-9-4 19 16,-7-22-18-16,-7-12 18 0,2 0 1 0,-5-4-1 0,0-6 2 16,-4-3-2-16,2 0 9 0,0 0-9 15,-2-5 10-15,-3-3-10 0,-2-4 56 0,7 8-56 0,-7-8 57 16,0 0-57-16,0 0 0 0,0 0 0 0,0 0 0 16,0 0 0-16,0 0 50 0,0 0-50 0,3-7 51 15,1-5-51-15,3-7 15 0,0-8-15 0,-2 8 16 16,-1 5-16-16,1-8 37 0,0-4-37 0,-1 2 38 15,-1 2-38-15,4-9-2 0,-3-3 2 0,-1 20-1 16,-1 11 1-16,3-6-4 0,0 0 4 0,8-3-3 16,4-1 3-16,-3 1-7 0,0-4 7 0,-2 9-7 15,0 6 7-15,2 2-67 0,0 5 67 0,0 6-67 16,0 5 67-16,2 7-6 0,0 3 6 0,-4-8-5 16,-3-5 5-16,3 3-33 0,0 0 33 0,4 4-33 15,3-2 33-15,0 1 37 0,1 1-37 0,-6-7 37 16,-4-6-37-16,4 1-49 0,-2-2 49 0,4-1-48 0,1 0 48 15,3-3 7-15,2-1-7 0,-8-2 8 0,-7 0-8 0,7-2-1 16,2-1 1-16,0-3 0 0,1 1 0 0,1-3 39 16,1-4-39-16,-9 7 39 0,-6 5-39 0,-4 0 60 15,7-4-60-15,-2-3 60 0,6-5-60 0,-4-5 72 16,-2-4-72-16,0 11 72 0,0 8-72 0,-1-4-4 16,-2-1 4-16,-2-10-3 0,0-7 3 0,-2-4 6 15,-2-5-6-15,3 18 6 0,1 10-6 0,0 5 3 16,1-5-3-16,-1-6 4 0,-1-2-4 0,1 1 1 15,0-2-1-15,0 5 2 0,-2 4-2 0,2 5-3 16,0 0 3-16,0 0-3 0,0 0 3 0,0 0-4 0,0 0 4 16,0 0-3-16,0 0 3 0,0 0-60 0,0 0 60 15,0 11-60-15,0 4 60 0,2 4-5 0,-1 3 5 0,1-5-4 16,0-3 4-16,0 1-31 0,-1 1 31 0,3-4-31 16,-1-2 31-16,3 2 2 0,-1-1-2 0,-2-5 3 15,-1-2-3-15,-2-4-3 0,11 5 3 0,-11-5-2 16,7 0 2-16,0 0 41 0,0-2-41 0,3-1 42 15,0-2-42-15,4-7-11 0,4-5 11 0,-8 8-10 16,-1 4 10-16,0-7 12 0,0-5-12 0,-1-1 13 16,1-2-13-16,-2-2 75 0,-2-4-75 0,-1 14 75 15,-2 7-75-15,-2 5 0 0,1-6 0 0,-1-6 0 16,-1-5 0-16,1 2 3 0,-2-1-3 0,2 6 4 16,0 5-4-16,0 5-17 0,0-7 17 0,0 7-16 15,0 0 16-15,0 0-20 0,0 0 20 0,0 0-19 16,0 0 19-16,2 7-46 0,1 5 46 0,2 10-46 0,4 13 46 15,0 2-16-15,1 5 16 0,2-3-15 0,1 1 15 16,2-1-1-16,3-3 1 0,-1 0 0 0,-1-2 0 0,3 2-15 16,1 0 15-16,1 9-14 0,-1 3 14 0,1-2-22 15,-1 3 22-15,-1-7-22 0,-2-5 22 0,1 0-3 16,-1-1 3-16,-1-5-3 0,-2-5 3 0,0 3-15 16,-2 5 15-16,-1 1-14 0,-1-1 14 0,-1 2 1 15,-4 2-1-15,0-9 1 0,-1-7-1 0,-2 4 5 16,-1-4-5-16,-2-1 5 0,-3-6-5 0,-1 4-46 15,-2 0 46-15,2-7-45 0,1-5 45 0,-5 2 1 16,-3-1-1-16,0 1 2 0,-4-4-2 0,-1 2 74 0,-4-2-74 16,10-2 74-16,8-3-74 0,-9 0 86 0,-2-1-86 15,-7-8 87-15,-6-3-87 0,1-3 55 0,-2-6-55 16,6 0 56-16,1 1-56 0,3-9 44 0,2-6-44 16,2 1 44-16,4-2-44 0,10 36 2 0,0 0-2 0,-7-48 2 15,3-9-2-15,4 57 3 0,0 0-3 0,0-67 4 16,2-8-4-16,-2 75 0 0,0 0 0 0,11-101 0 15,6-23 0-15,-17 124 4 0,0 0-4 0,19-111 4 16,2-1-4-16,-21 112-2 0,0 0 2 0,16-112-1 16,-5 1 1-16,-11 111-1 0,0 0 1 0,3-105 0 15,-8 6 0-15,5 99 30 0,0 0-30 0,-11-102 30 16,-4-1-30-16,15 103 1 0,0 0-1 0,-18-91 2 16,-5 7-2-16,23 84 4 0,0 0-4 0,-21-80 4 15,1 8-4-15,20 72-18 0,0 0 18 0,-21-64-18 16,3 11 18-16,18 53-28 0,0 0 28 0,-12-38-28 15,3 16 28-15,9 22-15 0,0 0 15 0,-5-14-14 16,3 11 14-16,2 3-98 0,0 0 98 0,5 19-98 0,4 18 98 16,-9-37-3-16,0 0 3 0,16 50-3 0,7 17 3 0,-23-67-45 15,0 0 45-15,38 94-45 0,13 27 45 0,-51-121-8 16,0 0 8-16,47 103-8 0,3-6 8 0,-50-97-2 16,0 0 2-16,35 72-1 0,-5-17 1 0,-30-55 32 15,0 0-32-15,19 36 32 0,-8-17-32 0,-11-19 37 16,0 0-37-16,9 12 37 0,-6-12-37 0,-3 0 34 15,0 0-34-15,9-10 35 0,1-11-35 0,-10 21 9 16,0 0-9-16,12-27 9 0,4-7-9 0,-16 34 6 16,0 0-6-16,18-33 7 0,1-1-7 0,-19 34 1 0,0 0-1 15,17-28 1-15,1 6-1 0,-18 22-20 0,0 0 20 16,24-12-19-16,6 7 19 0,-30 5-41 0,0 0 41 16,37 7-40-16,6 11 40 0,-43-18-50 0,0 0 50 0,42 24-49 15,0 7 49-15,-42-31-65 0,0 0 65 0,39 33-64 16,-3 6 64-16,-36-39-75 0,0 0 75 0,32 43-74 15,-6 4 74-15,-26-47-207 0,0 0 207 0,17 49-207 16,-6 3 207-16,17 48-1278 0</inkml:trace>
  <inkml:trace contextRef="#ctx0" brushRef="#br0" timeOffset="174584.28">24051 16627 1390 0,'0'0'0'16,"0"0"235"-16,0 0-235 0,-5-7 236 0,-4-7-236 16,9 14 136-16,0 0-136 0,-5-8 137 0,0 1-137 15,5 7-97-15,0 0 97 0,-4-7-97 0,1 0 97 0,-4-7-1371 16</inkml:trace>
  <inkml:trace contextRef="#ctx0" brushRef="#br0" timeOffset="-204813.42">20590 10728 1166 0,'0'0'0'0,"0"0"0"16,-38 4 0-16,38-4 200 0,0 0-200 0,-11-4 201 16,8-1-201-16,3 5 162 0,0 0-162 0,-7-7 163 15,1 0-163-15,6 7 76 0,0 0-76 0,-14-8 77 16,-6-4-77-16,20 12 10 0,0 0-10 0,-21-12 10 16,-9-6-10-16,30 18-6 0,0 0 6 0,-26-18-5 15,-4-6 5-15,30 24-11 0,0 0 11 0,-26-23-11 16,-4 1 11-16,30 22 0 0,0 0 0 0,-31-22 1 0,-1-2-1 15,32 24 0-15,0 0 0 0,-33-23 0 0,-4 3 0 16,37 20 33-16,0 0-33 0,-31-18 33 0,1 3-33 0,30 15 5 16,0 0-5-16,-33-15 5 0,0 3-5 0,33 12 19 15,0 0-19-15,-33-18 20 0,1 3-20 0,32 15 3 16,0 0-3-16,-35-15 4 0,-2 3-4 0,37 12-2 16,0 0 2-16,-36-13-1 0,-4 0 1 0,40 13 0 15,0 0 0-15,-44-11 0 0,-3 3 0 0,47 8-2 16,0 0 2-16,-51-7-2 0,2 4 2 0,49 3-1 0,0 0 1 15,-49 0 0-15,4-4 0 0,45 4 21 0,0 0-21 16,-47 4 21-16,1-1-21 0,46-3 1 0,0 0-1 16,-40 3 1-16,-2 6-1 0,42-9 46 0,0 0-46 0,-40 7 47 15,1 5-47-15,39-12-11 0,0 0 11 16,-40 12-10-16,0 2 10 0,40-14-1 0,0 0 1 0,-40 19 0 16,1 1 0-16,39-20 2 0,0 0-2 0,-38 28 3 15,0 4-3-15,38-32 1 0,0 0-1 0,-39 43 2 16,2 5-2-16,37-48 5 0,0 0-5 0,-47 59 6 15,-5 6-6-15,52-65 3 0,0 0-3 0,-49 65 3 16,0 4-3-16,49-69 18 0,0 0-18 0,-45 68 19 16,1 3-19-16,44-71 43 0,0 0-43 0,-37 61 44 15,6 3-44-15,31-64-2 0,0 0 2 0,-26 58-1 16,5-6 1-16,21-52-2 0,0 0 2 0,-14 41-2 16,8-8 2-16,6-33 37 0,0 0-37 0,-7 36 37 15,6 3-37-15,1-39-1 0,0 0 1 0,-4 45 0 0,8 4 0 16,-4-49 1-16,0 0-1 0,1 50 1 0,6-2-1 15,-7-48-1-15,0 0 1 0,9 50 0 0,2-4 0 0,-11-46 1 16,0 0-1-16,15 48 1 0,6-1-1 0,-21-47-1 16,0 0 1-16,32 67-1 0,6 8 1 0,-38-75 0 15,0 0 0-15,35 67 0 0,-2-5 0 0,-33-62 39 16,0 0-39-16,34 58 40 0,-3-6-40 0,-31-52-1 16,0 0 1-16,30 39 0 0,-4-8 0 0,-26-31 1 15,0 0-1-15,31 34 2 0,4-1-2 0,-35-33 5 16,0 0-5-16,37 34 6 0,1 6-6 0,-38-40-11 15,0 0 11-15,53 44-11 0,10 5 11 0,-63-49 49 0,0 0-49 16,61 39 49-16,-5-10-49 0,-56-29-27 0,0 0 27 16,61 24-27-16,0-7 27 0,-61-17 0 0,0 0 0 15,52 12 0-15,-6-5 0 0,-46-7-8 0,0 0 8 0,65 5-7 16,8 4 7-16,-73-9 31 0,0 0-31 0,65 3 31 16,3-1-31-16,-68-2-13 0,0 0 13 0,52-2-12 15,-6-1 12-15,-46 3 6 0,0 0-6 0,50-3 6 16,-1-8-6-16,-49 11 0 0,0 0 0 0,67-12 0 15,13-1 0-15,-80 13-17 0,0 0 17 0,65-16-16 16,-1-6 16-16,-64 22 39 0,0 0-39 0,51-17 40 16,-13-1-40-16,-38 18-1 0,0 0 1 0,44-24 0 15,0-3 0-15,-44 27-10 0,0 0 10 0,40-31-9 16,0-3 9-16,-40 34 1 0,0 0-1 0,52-41 2 16,6-9-2-16,-58 50-15 0,0 0 15 0,51-48-15 15,-4 0 15-15,-47 48 55 0,0 0-55 0,33-40 56 0,-7 2-56 16,-26 38-16-16,0 0 16 0,28-58-15 0,0-11 15 15,-28 69 0-15,0 0 0 0,23-63 0 0,-6-1 0 16,-17 64 51-16,0 0-51 0,13-68 51 0,-5-1-51 0,-8 69-47 16,0 0 47-16,0-81-47 0,-5-4 47 0,5 85 5 15,0 0-5-15,-9-79 5 0,-6 5-5 0,15 74-3 16,0 0 3-16,-20-70-3 0,-4 1 3 0,24 69 38 16,0 0-38-16,-28-70 38 0,-3-3-38 0,31 73-18 15,0 0 18-15,-34-66-18 0,-2 2 18 0,36 64 13 16,0 0-13-16,-37-58 14 0,-3 4-14 0,40 54-15 15,0 0 15-15,-39-53-14 0,-4 2 14 0,43 51 0 16,0 0 0-16,-46-53 1 0,-1-11-1 0,47 64-46 0,0 0 46 16,-52-51-46-16,-6-3 46 0,58 54 16 0,0 0-16 0,-63-44 17 15,-3 6-17-15,66 38-37 0,0 0 37 0,-72-31-37 16,-8 7 37-16,12 7-30 0,8 5 30 0,17 5-30 16,11 2 30-16,32 5 1 0,0 0-1 0,-49-4 2 15,-7 4-2-15,9 2-2 0,-2 5 2 0,9-5-2 16,7-1 2-16,0 3 12 0,-4-2-12 0,11 3 13 15,3 2-13-15,23-7-38 0,0 0 38 0,-33 8-37 16,-7 4 37-16,40-12-164 0,0 0 164 0,-42 16-164 16,-2-1 164-16,-40 18-1537 0</inkml:trace>
  <inkml:trace contextRef="#ctx0" brushRef="#br0" timeOffset="-203949.17">19278 12147 774 0,'0'0'0'0,"-16"6"0"15,-10-3 0-15,16-5 192 0,3-5-192 0,8 1 192 16,10-3-192-16,-4 2 108 0,-2 0-108 0,-5 7 109 16,11-3-109-16,-11 3 127 0,0 0-127 0,0 0 127 15,0 0-127-15,0 0 47 0,0 0-47 0,0 0 47 16,0 0-47-16,0 0 78 0,-7-5-78 0,7 5 79 0,-13-7-79 15,5 5 7-15,-1-3-7 0,0 3 8 0,0 2-8 16,-1 0 90-16,-4 2-90 0,2 0 90 0,1 1-90 16,-5 2 47-16,-1 2-47 0,0-2 47 0,-1 5-47 15,-3-1 38-15,-2 7-38 0,4-8 39 0,7 1-39 0,-7 1 47 16,-4 2-47-16,-1 2 48 0,1 3-48 16,-7 0-1-16,0 0 1 0,2 6 0 0,-1 1 0 15,1 0 22-15,0 5-22 0,2-4 23 0,-2 0-23 0,1-5 66 16,1 2-66-16,-3 1 67 0,-1-1-67 0,4 0 6 15,-4 1-6-15,2-3 7 0,4 1-7 0,-8 1 10 16,2-1-10-16,-1 1 10 0,-2-1-10 0,1-1 46 0,-1 6-46 16,0 0 46-16,0 3-46 0,1 4 1 15,1-6-1-15,-1 0 2 0,1-1-2 0,-1-2 0 0,-1 0 0 16,2 2 0-16,-1-7 0 0,-1 3 14 0,-3 1-14 0,4-3 15 16,-6 1-15-16,3 1-5 0,1-5 5 0,3 4-4 15,1 1 4-15,2 0 46 0,-3-1-46 0,1 5 46 16,1 3-46-16,-3-3-5 0,1 1 5 0,-3-1-4 15,0 0 4-15,-1-2-1 0,1-2 1 0,1 2-1 16,0 2 1-16,0-1 35 0,0-1-35 0,-2 0 35 16,0 2-35-16,0 5 1 0,2 3-1 0,-1-1 2 15,1 0-2-15,-2 1 23 0,-1 2-23 0,-3-3 24 16,1-1-24-16,-1-1 8 0,3 3-8 0,-1-4 8 16,5-3-8-16,-3 1 34 0,6 2-34 0,1-2 34 15,0-2-34-15,3 1-8 0,3-1 8 0,-1-4-7 16,2-3 7-16,0 2-76 0,-3-2 76 0,10-7-76 15,5-7 76-15,-7 3-302 0,-1-1 302 0,-1 0-302 0,-1 0 302 16,-18 5-1500-16</inkml:trace>
  <inkml:trace contextRef="#ctx0" brushRef="#br0" timeOffset="-200569">12172 15928 471 0,'0'0'0'0,"11"-3"0"0,6-4 0 0,-17 7 176 0,0 0-176 16,0 0 177-16,-8-4-177 0,8 4 180 15,0 0-180-15,-7 0 180 0,-2 0-180 0,9 0 149 0,0 0-149 16,0 0 150-16,-9-1-150 0,9 1 46 0,0 0-46 0,0 0 46 15,-9 0-46-15,9 0 15 0,0 0-15 16,0 8 15-16,0 9-15 0,0-17 18 0,0 0-18 0,6 25 19 16,1 5-19-16,-7-30 42 0,0 0-42 0,8 31 42 15,5 0-42-15,-13-31 2 0,0 0-2 0,10 28 2 16,2-4-2-16,-12-24 5 0,0 0-5 0,16 22 5 16,1-7-5-16,-17-15-2 0,0 0 2 0,18 14-1 15,1-5 1-15,-19-9 35 0,0 0-35 0,19 3 36 16,4-5-36-16,-23 2 10 0,0 0-10 0,21-8 11 15,5-9-11-15,-26 17 55 0,0 0-55 0,21-21 55 16,2-6-55-16,-23 27 10 0,0 0-10 0,16-29 11 16,-8-9-11-16,-8 38 22 0,0 0-22 0,6-45 23 15,-5-6-23-15,-1 51 14 0,0 0-14 0,0-48 15 16,-1-2-15-16,1 50 56 0,0 0-56 0,0-50 57 0,-6 4-57 16,6 46 0-16,0 0 0 0,-1-48 0 0,-1 1 0 15,2 47-4-15,0 0 4 0,-7-49-4 0,2-8 4 16,5 57 1-16,0 0-1 0,-6-52 2 0,-1-1-2 0,7 53 9 15,0 0-9-15,-5-43 10 0,2 6-10 0,3 37 0 16,0 0 0-16,-4-31 0 0,2 5 0 0,2 26-1 16,0 0 1-16,-5-24 0 0,2 5 0 0,3 19 23 15,0 0-23-15,0-15 24 0,-4 3-24 0,4 12 7 16,0 0-7-16,-1-9 7 0,-1 4-7 0,2 5 0 0,0 0 0 16,0 0 0-16,0 0 0 0,0 0-19 15,0 0 19-15,0 0-18 0,0 0 18 0,0 0 0 0,0 0 0 16,3 14 1-16,3 10-1 0,-6-24-1 0,0 0 1 15,6 30 0-15,3 10 0 0,-9-40-3 0,0 0 3 16,9 45-3-16,-2 9 3 0,-7-54 0 0,0 0 0 0,9 54 1 16,-2 1-1-16,-7-55 0 0,0 0 0 0,8 55 0 15,3-2 0-15,-11-53 13 0,0 0-13 0,9 58 14 16,-1 0-14-16,-8-58-15 0,0 0 15 0,13 67-14 16,4 9 14-16,-17-76 15 0,0 0-15 0,14 48 16 15,-2-15-16-15,-12-33-1 0,0 0 1 0,13 29-1 16,0-10 1-16,-13-19-9 0,0 0 9 0,18 17-9 15,-2-5 9-15,-16-12 0 0,0 0 0 0,19 5 0 16,2-3 0-16,-4-4 4 0,4-2-4 0,-8-1 4 16,-6 0-4-16,5-2 44 0,-2-1-44 0,4-13 44 15,0-5-44-15,0-4 7 0,0-7-7 0,-5 12 8 16,-2 6-8-16,0-2 31 0,-2 4-31 0,2-9 31 16,2-3-31-16,-9 29 18 0,0 0-18 0,5-29 18 0,0-7-18 15,2 5-3-15,-7 4 3 0,0 6-3 0,0 4 3 16,0-2 2-16,0 0-2 0,0-8 2 0,-5-8-2 15,2 3 12-15,-1-6-12 0,1 14 12 0,-1 7-12 0,2 0 0 16,-3-1 0-16,2 0 0 0,-4-1 0 0,1 2 33 16,1-4-33-16,2 7 34 0,-1 6-34 0,2-1 0 15,-5 0 0-15,2 3 0 0,0-1 0 0,1-2 0 16,1-1 0-16,-1 3 1 0,3 2-1 0,1 5 0 16,-4-9 0-16,4 9 0 0,0 0 0 0,0 0-2 15,0 0 2-15,0 0-2 0,0 0 2 0,0 0-36 0,0 0 36 16,0 0-36-16,0 0 36 0,0 0 7 0,0 0-7 15,0 0 7-15,4 9-7 0,-3-1-29 0,3 4 29 16,-1 0-29-16,3 0 29 0,1 6 18 0,1 2-18 0,1 9 19 16,2 7-19-16,-1 2-5 0,4 2 5 0,-7-9-5 15,2-4 5-15,1-1-1 0,2-1 1 0,6 5-1 16,-2-1 1-16,-1 0 10 0,1-2-10 0,-4-9 11 16,-3-5-11-16,0 5 16 0,0-1-16 0,3 5 17 15,2 4-17-15,-5-1 40 0,3 3-40 0,-7-13 41 16,0-3-41-16,2 4-36 0,2-1 36 0,-4 1-35 15,2-1 35-15,0 1-38 0,-2-3 38 0,1-4-38 16,-5-4 38-16,6 9-1716 0</inkml:trace>
  <inkml:trace contextRef="#ctx0" brushRef="#br0" timeOffset="-199015.77">13888 14886 628 0,'0'0'0'0,"-3"16"0"16,-3 11 0-16,3-21 333 0,-4-10-333 0,7 4 334 15,-11-15-334-15,3 6 210 0,1-1-210 0,5 3 210 16,-3 3-210-16,5 4 99 0,-9-1-99 0,9 1 100 0,-7 1-100 16,0 3 84-16,-2 1-84 0,-1 7 84 0,1 7-84 15,0 2 0-15,1 3 0 0,1 0 1 0,1 0-1 16,1 1 10-16,2 1-10 0,-3-4 10 0,5 2-10 15,1 0-16-15,1 2 16 0,1-2-15 0,2-1 15 16,-1 1-20-16,2 1 20 0,1-1-19 0,1-1 19 16,-6 6-10-16,6 0 10 0,2 2-9 0,-4 1 9 0,4-2 2 15,3-3-2-15,-3-8 3 0,-2-2-3 0,7 0 7 16,3 1-7-16,-8-6 8 0,0-4-8 0,3 2 1 16,2 2-1-16,0-3 2 0,-2-2-2 0,7 0 25 15,4-2-25-15,-5 0 26 0,-6-5-26 0,11 0 5 0,1 0-5 16,-3-5 5-16,2-2-5 0,-1 0 4 15,6-3-4-15,4 0 5 0,-2-6-5 0,-4-3 49 0,-4-3-49 16,3-2 49-16,-4-2-49 0,0 0 0 0,-2-1 0 16,-3 5 0-16,-4 1 0 0,2-3 4 0,0 0-4 0,-2 3 5 15,0-1-5-15,-3-2 50 0,0 0-50 0,0 5 51 16,-8 2-51-16,6-4-6 0,-5 2 6 0,0-3-5 16,-2-2 5-16,-2-3 38 0,0-4-38 0,-1 5 39 15,-1 0-39-15,-1 4 0 0,0-7 0 0,0 7 0 16,1 3 0-16,-1-2 0 0,-2 0 0 0,2 6 0 15,-2 3 0-15,1-2 1 0,-2 1-1 0,4 4 2 16,3 6-2-16,-3-6 34 0,-1 6-34 0,5 3 35 16,-4-9-35-16,4 9-1 0,-8-7 1 0,8 7 0 15,-9-3 0-15,9 3-18 0,-12-2 18 0,12 2-18 16,-9 2 18-16,9-2-44 0,-14 8 44 0,3 3-44 0,-1 4 44 16,2 4 3-16,-3 5-3 0,5 5 4 0,-5 4-4 15,6-2-24-15,4 1 24 0,-1-1-23 0,3 3 23 16,1-1-4-16,1 0 4 0,3-3-3 0,-1-2 3 0,3 3-4 15,2 0 4-15,-6-12-3 0,2-9 3 16,1 4-13-16,2-2 13 0,3 12-13 0,4 3 13 0,0-1 18 16,-1-2-18-16,-5-9 18 0,-2-4-18 0,2-3 1 15,5-3-1-15,-5 1 1 0,1-6-1 0,8 0 41 16,1-9-41-16,-1 2 41 0,4-2-41 0,-21 9-6 16,0 0 6-16,21-17-5 0,0-5 5 0,-21 22 12 15,0 0-12-15,20-27 12 0,-3-1-12 0,-17 28 52 16,0 0-52-16,16-31 52 0,-8-1-52 0,-8 32 33 0,0 0-33 15,4-35 33-15,-4-2-33 0,0 37 57 0,0 0-57 16,0-33 58-16,-4 2-58 0,4 31-27 0,0 0 27 16,0-29-27-16,-5 5 27 0,5 24 46 0,0 0-46 15,-2-17 47-15,1 3-47 0,1 14-21 0,0 0 21 16,0-9-21-16,0 4 21 0,0 5-70 0,0 0 70 0,3 9-69 16,6 10 69-16,-9-19-13 0,0 0 13 0,10 22-12 15,3 7 12-15,-13-29-1 0,0 0 1 0,15 29 0 16,5 2 0-16,-20-31-8 0,0 0 8 0,21 26-7 15,0-2 7-15,-21-24-2 0,0 0 2 0,19 21-2 16,0-6 2-16,-19-15-5 0,0 0 5 0,21 10-5 16,-4-3 5-16,-17-7 10 0,0 0-10 0,20 0 11 15,-3-5-11-15,-17 5 46 0,0 0-46 0,16-12 47 16,-4-10-47-16,-12 22 15 0,0 0-15 0,9-26 15 16,-2-5-15-16,-7 31 23 0,0 0-23 0,2-36 24 15,-4-9-24-15,2 45 3 0,0 0-3 0,-2-42 4 0,-5-5-4 16,7 47 7-16,0 0-7 0,-2-36 7 0,-5 5-7 15,7 31-41-15,0 0 41 0,-1-22-40 0,1 6 40 16,0 16-55-16,0 0 55 0,1-6-54 0,6 6 54 16,-7 0 15-16,0 0-15 0,14 18 16 0,6 19-16 15,-20-37-9-15,0 0 9 0,19 39-9 0,3 4 9 0,-22-43-1 16,0 0 1-16,20 39 0 0,-6-3 0 0,-14-36-1 16,0 0 1-16,12 28 0 0,-3-6 0 0,-9-22 10 15,0 0-10-15,7 17 11 0,-4-6-11 0,-3-11 52 16,0 0-52-16,0 0 53 0,-10 0-53 0,10 0 25 15,0 0-25-15,-14-14 26 0,-4-12-26 0,18 26 42 0,0 0-42 16,-12-34 42-16,-6-11-42 0,18 45 61 0,0 0-61 16,-10-41 62-16,3 0-62 0,7 41-35 0,0 0 35 15,-4-34-34-15,6 1 34 0,-2 33-18 0,0 0 18 16,7-26-18-16,2 6 18 0,-9 20-93 0,0 0 93 16,16-16-92-16,10 8 92 0,-26 8-18 0,0 0 18 0,28-2-18 15,0 5 18-15,-28-3-2 0,0 0 2 0,33 11-1 16,4 4 1-16,-8-1 5 0,-2 1-5 0,-1 7 5 15,-2 3-5-15,-24-25 0 0,0 0 0 0,25 29 1 16,-3 3-1-16,-22-32 22 0,0 0-22 0,27 33 23 16,-1 1-23-16,-26-34-5 0,0 0 5 0,28 31-5 15,1 0 5-15,-29-31-39 0,0 0 39 0,30 29-38 16,0-3 38-16,-30-26-153 0,0 0 153 0,26 24-153 16,-3 0 153-16,27 26-1567 0</inkml:trace>
  <inkml:trace contextRef="#ctx0" brushRef="#br0" timeOffset="-197464.09">15413 13793 1647 0,'0'0'0'0,"2"14"0"0,2 8 0 0,-4-13 129 0,-4-2-129 16,4-7 129-16,0 0-129 0,0 0 109 0,0 0-109 0,0 0 109 16,4 13-109-16,-1 5 5 0,1 4-5 0,4 7 5 15,5 5-5-15,-1 11 36 0,5 7-36 0,4-1 37 16,5 0-37-16,1 1-12 0,-5 1 12 0,6-3-12 15,-2-2 12-15,1 3 0 0,-5 1 0 0,6 6 0 16,4 8 0-16,-11-22 0 0,-4-10 0 0,2-1 0 16,-1-2 0-16,-1-4 29 0,-1-1-29 0,-4-7 29 15,-1-3-29-15,-1 2 20 0,1 0-20 0,1 4 20 16,2 2-20-16,-5-4 19 0,-2-2-19 0,-2-5 20 16,0-2-20-16,-3 2 18 0,-2 1-18 0,0-5 18 15,0-2-18-15,-4 1-84 0,-4-1 84 0,-5-2-84 16,0-3 84-16,-7-2-17 0,-4-4 17 0,6 1-17 0,3-2 17 15,-8-5 1-15,-2-6-1 0,-1-1 2 0,-9-2-2 16,2 0 32-16,-4 2-32 0,13 3 32 0,7 4-32 16,-4 0 54-16,-4-1-54 0,11 5 55 0,7 0-55 0,-3 0 22 15,-3-1-22-15,13 7 23 0,0 0-23 0,0 0 0 16,0 0 0-16,0 0 0 0,0 0 0 16,0 0-9-16,0 0 9 0,9-5-9 0,7-2 9 0,1-2 0 15,1-3 0-15,1 4 0 0,2-3 0 0,0 3-3 16,3-3 3-16,-1 1-2 0,2-2 2 0,1 0-2 15,-5-5 2-15,1 3-1 0,1-1 1 0,-5-2 0 16,-3-2 0-16,1-2 0 0,-2-3 0 0,-5 0 9 0,0-2-9 16,-2 7 10-16,-2 6-10 0,0-3 40 0,-1 2-40 15,1 1 40-15,0-4-40 0,-3 1 54 0,-2 1-54 0,0 6 54 16,0 6-54-16,0 3 12 0,0 0-12 0,0 0 13 16,0 0-13-16,0 0 16 0,0 0-16 15,0 0 17-15,0 0-17 0,0 0-61 0,0 0 61 0,7 8-61 16,3 8 61-16,4 9 5 0,2 6-5 0,0 0 6 15,-1 0-6-15,-1 2-35 0,2-1 35 0,-4-6-35 16,2 2 35-16,0-6 35 0,2-2-35 0,-4-2 35 16,-1-6-35-16,3 1-4 0,1-1 4 0,-2-3-3 15,-8-6 3-15,7 3 3 0,0-1-3 0,-1-4 3 16,-4-1-3-16,5 0 83 0,2-1-83 0,-5-3 84 16,-1-1-84-16,-1-3-1 0,4-3 1 0,-4 1-1 15,-2 1 1-15,0-1 11 0,1-5-11 0,-3-4 11 16,1-5-11-16,-4 0 41 0,-4 0-41 0,2 3 42 15,-1-1-42-15,-2-1 0 0,1 1 0 0,1 14 0 0,1 4 0 16,2 4 3-16,-2-7-3 0,2 7 4 0,-2-14-4 16,2 8-57-16,0 0 57 0,0 6-57 0,0 0 57 0,0 0-42 15,4 7 42-15,3 7-42 0,2 5 42 0,1 3-1 16,2 4 1-16,-5-9 0 0,2-1 0 16,3-3 0-16,2 4 0 0,2-4 0 0,2-1 0 0,2-2-2 15,0-3 2-15,-5-2-2 0,-1-2 2 0,4-1 50 16,1-2-50-16,-7 0 50 0,-3-2-50 0,5-3 1 15,0-3-1-15,-2-1 1 0,0-3-1 0,2-4 8 16,0-6-8-16,-5 7 8 0,-2 1-8 0,-2-7 35 0,2-3-35 16,-7 2 35-16,0-2-35 0,0 3 15 15,0-3-15-15,-3 7 15 0,-1 4-15 0,-1-3 6 0,-2 2-6 16,2 2 6-16,0 2-6 0,1 0-1 0,2-2 1 0,2 12 0 16,-3-7 0-16,3 7 3 0,0 0-3 15,0 0 3-15,0 0-3 0,0 0-65 0,9 0 65 0,-9 0-64 16,12 5 64-16,0-2-13 0,6 6 13 0,-3 1-12 15,1 2 12-15,5 7 3 0,0 7-3 0,-7-9 3 16,-5-5-3-16,3 7-8 0,-2-4 8 0,-3-1-7 16,-1-2 7-16,-1 2-3 0,2-2 3 0,-7-5-2 15,0-5 2-15,0-2 37 0,0 0-37 0,0 0 37 16,0 0-37-16,0 0-1 0,0 0 1 0,-4-11 0 16,-1-8 0-16,2-1 5 0,-3-3-5 0,-1 5 5 15,2 0-5-15,2 1 73 0,1 0-73 0,2 3 73 16,-4 2-73-16,8 0-36 0,-4 2 36 0,0 3-36 15,0 2 36-15,0 5-35 0,12-9 35 0,-5 6-35 0,0 0 35 16,4 3-8-16,4 0 8 0,-1 3-7 0,-1 0 7 16,8 6-51-16,5 0 51 0,-5 1-51 0,-7-2 51 15,12 4 4-15,4 1-4 0,-11-5 5 0,-5-3-5 0,3 2 17 16,8-2-17-16,-8-1 17 0,-3-1-17 16,5 1 8-16,2-3-8 0,-3-1 9 0,-2-1-9 0,-16 1 52 15,0 0-52-15,20-11 53 0,3-2-53 0,-23 13 22 16,0 0-22-16,21-25 23 0,0-5-23 0,-21 30 20 15,0 0-20-15,18-33 20 0,-6-5-20 0,-12 38 10 16,0 0-10-16,10-41 11 0,-1-4-11 0,-9 45 4 16,0 0-4-16,4-42 5 0,-6-5-5 0,2 47 0 0,0 0 0 15,-4-36 1-15,-3 5-1 0,7 31-30 0,0 0 30 16,-7-24-30-16,-3 7 30 0,10 17-60 0,0 0 60 0,-18-5-59 16,-4 10 59-16,22-5-15 0,0 0 15 0,-21 24-14 15,0 16 14-15,21-40-46 0,0 0 46 0,-16 46-46 16,6 7 46-16,10-53-4 0,0 0 4 0,-2 50-3 15,5 3 3-15,-3-53 39 0,0 0-39 0,12 46 39 16,9-6-39-16,-21-40 20 0,0 0-20 0,28 32 20 16,7-11-20-16,-35-21 33 0,0 0-33 0,48 14 34 15,7-9-34-15,-55-5 0 0,0 0 0 0,74-7 1 16,11-10-1-16,-85 17 1 0,0 0-1 0,79-22 1 16,-2-9-1-16,-77 31-85 0,0 0 85 0,61-26-84 15,-5-8 84-15,-56 34-149 0,0 0 149 0,35-23-148 16,-14 6 148-16,-21 17-556 0,0 0 556 0,19-17-555 15,-8 5 555-15,18-19-699 0</inkml:trace>
  <inkml:trace contextRef="#ctx0" brushRef="#br0" timeOffset="-195219.63">12971 17919 1020 0,'0'0'0'0,"0"0"24"0,0 0-24 0,0 0 25 16,35 31-25-16,-35-31 61 0,0 0-61 0,21 20 61 15,3 6-61-15,-24-26-1 0,0 0 1 0,23 16 0 16,1-3 0-16,-24-13-2 0,0 0 2 0,23 7-2 0,0-5 2 16,-23-2 81-16,0 0-81 0,17-5 81 0,-1-7-81 15,-16 12 124-15,0 0-124 0,14-19 125 0,-9-10-125 16,-5 29 86-16,0 0-86 0,4-35 87 0,-10-4-87 16,6 39 138-16,0 0-138 0,-7-48 139 0,-3-7-139 15,10 55 88-15,0 0-88 0,-16-62 88 0,-6-6-88 0,22 68 10 16,0 0-10-16,-28-85 11 0,-11-11-11 0,39 96 59 15,0 0-59-15,-31-103 60 0,-4-8-60 0,35 111-34 16,0 0 34-16,-30-95-34 0,4 6 34 0,26 89 40 16,0 0-40-16,-28-75 40 0,3 9-40 0,25 66 0 15,0 0 0-15,-21-61 0 0,6 1 0 0,15 60 28 16,0 0-28-16,-11-38 28 0,4 16-28 0,7 22 3 0,0 0-3 16,-5-19 4-16,2 7-4 0,3 12-40 0,0 0 40 15,-2-9-39-15,0 6 39 0,2 3 29 0,0 0-29 16,7 20 29-16,2 16-29 0,-9-36-13 0,0 0 13 15,14 50-12-15,5 12 12 0,-19-62-8 0,0 0 8 0,28 91-8 16,5 22 8-16,-33-113-13 0,0 0 13 0,37 108-13 16,5 5 13-16,-42-113 22 0,0 0-22 0,42 105 23 15,3-4-23-15,-45-101-40 0,0 0 40 0,46 95-40 16,-3-8 40-16,-43-87 3 0,0 0-3 0,51 72 4 16,-2-12-4-16,-49-60-14 0,0 0 14 0,45 42-13 15,-1-13 13-15,-44-29 0 0,0 0 0 0,33 19 0 16,-5-12 0-16,-28-7 6 0,0 0-6 0,26-4 6 15,-5-11-6-15,-21 15 15 0,0 0-15 0,21-21 15 16,-3-6-15-16,-4-1 51 0,-4-4-51 0,-3-1 51 16,0-1-51-16,-7 34 33 0,0 0-33 0,0-43 34 0,0-7-34 15,0 50 3-15,0 0-3 0,-5-45 4 0,-2 1-4 16,7 44 2-16,0 0-2 0,-5-40 2 0,-4 6-2 16,9 34 34-16,0 0-34 0,-9-28 35 0,2 8-35 0,7 20-10 15,0 0 10-15,-3-16-9 0,1 6 9 0,2 10-31 16,0 0 31-16,0 0-31 0,0 0 31 0,2 9-17 15,1 6 17-15,4 2-16 0,-2 4 16 0,4 1-13 16,0 1 13-16,0-1-13 0,3 0 13 0,-3 2 7 16,3 2-7-16,-2-2 7 0,2 0-7 0,2-5-8 15,0-2 8-15,-3-3-8 0,-2-2 8 0,3-2-15 16,0-1 15-16,-1-4-14 0,-3-2 14 0,5-1-16 0,2 0 16 16,1-6-15-16,0-3 15 0,-1-5 32 15,3-7-32-15,-4-1 32 0,0-4-32 0,-2-4 46 0,0-2-46 16,-3 0 46-16,0-1-46 0,-7 1 2 0,-1-1-2 0,-1 0 2 15,0 0-2-15,-3-5 36 0,-4-5-36 16,-2-4 37-16,-1-8-37 0,10 53 10 0,0 0-10 0,-18-60 10 16,-3-11-10-16,-5-14 1 0,-2-17-1 0,4 20 2 15,3 6-2-15,21 76 12 0,0 0-12 0,-27-79 12 16,1 1-12-16,3 14 0 0,4 11 0 0,4 20 1 16,6 14-1-16,0-6-2 0,0 1 2 0,4 12-1 15,2 6 1-15,-3-4 6 0,-1-2-6 0,6 4 6 16,-5 1-6-16,3-2 0 0,-2 1 0 0,5 8 0 15,0 0 0-15,0 0-57 0,0 0 57 0,5 6-56 16,-3 8 56-16,5 10-74 0,1 7 74 0,5 3-73 16,1 4 73-16,3 5-45 0,0 2 45 0,4 10-44 15,4 5 44-15,8 19-5 0,9 12 5 0,-4-13-4 0,1 0 4 16,-4-3-29-16,-2 1 29 0,-7-9-29 0,-8-6 29 16,-1 0 33-16,-1-7-33 0,-2-16 33 0,-5-16-33 15,3 9 0-15,-2-3 0 0,-1-1 0 0,-2-3 0 0,2 7 13 16,-6 5-13-16,-1-17 14 0,-2-10-14 15,4 3 35-15,-4-4-35 0,1-1 36 0,1-3-36 0,-2-4 51 16,2 8-51-16,-2-8 52 0,0 0-52 0,-4-7 47 16,-1-5-47-16,-5-8 48 0,-3-13-48 0,-1-1 22 15,4-4-22-15,-1 4 22 0,3 3-22 0,1-5 0 16,3 0 0-16,-1 5 1 0,1 5-1 0,3-8-10 16,1-7 10-16,0 15-9 0,0 9 9 0,3-6-2 15,2-1 2-15,-3 7-2 0,2 2 2 0,1-1-87 0,2 3 87 16,-4 6-87-16,-3 5 87 0,0 2-52 0,7 0 52 15,0 5-51-15,6 2 51 0,-5 8-80 0,5 8 80 16,-5-3-79-16,-1 4 79 0,0 2-2 0,-3 3 2 0,-1-10-1 16,-3-7 1-16,-1 4 0 0,-3-3 0 0,-1-2 1 15,0-1-1-15,-4 2 14 0,0 0-14 0,0-3 15 16,1-4-15-16,-5 0 70 0,5 0-70 0,-5-2 71 16,3-1-71-16,-2 0 54 0,-1 0-54 0,5-2 55 15,-1-2-55-15,0 0 34 0,1 0-34 0,-1 1 35 16,5-1-35-16,4 2 5 0,-10-2-5 0,10 2 6 15,0 0-6-15,0 0-49 0,0 0 49 0,0 0-48 16,0 0 48-16,0 0-46 0,0 0 46 0,0 0-45 16,7 0 45-16,2 2-8 0,3 0 8 0,2-1-8 15,0 3 8-15,8 3-46 0,1 1 46 0,-4-3-45 16,-3 1 45-16,5 0 30 0,0 1-30 0,2-2 30 0,1 1-30 16,1-1 1-16,6-2-1 0,-15-1 1 0,-2 0-1 15,0-2 29-15,3-4-29 0,4-3 29 0,2-3-29 16,-4-2 12-16,-1-3-12 0,-4 3 13 0,-2 1-13 0,-3-2 86 15,-1-3-86-15,-1-4 86 0,-1-5-86 0,-3-5 58 16,2-8-58-16,-5 4 58 0,0 1-58 0,0 2 2 16,-3 0-2-16,-1 5 2 0,-1 6-2 0,2-4 31 15,-1 1-31-15,2 8 31 0,-5 6-31 0,2-3-40 16,0 2 40-16,5 10-39 0,-9-5 39 0,9 5-58 16,-9-7 58-16,9 7-58 0,0 0 58 0,0 0-84 15,0 0 84-15,0 7-83 0,-7 5 83 0,6 5-47 0,-5 4 47 16,6 4-47-16,0 6 47 0,6 0-41 0,2 0 41 15,-2 0-40-15,2-4 40 0,5 1 3 0,-5-1-3 0,1-8 3 16,-2-7-3-16,4 2-4 0,2-4 4 0,3 1-3 16,-2-3 3-16,5-3 114 0,4 2-114 0,-7-2 115 15,0-3-115-15,3-2 30 0,2 0-30 0,1-2 30 16,5 1-30-16,-3-4 46 0,4-4-46 0,-3 2 47 16,-6 0-47-16,5 0 0 0,-1-1 0 0,-6-1 0 15,-1 1 0-15,-2-3-45 0,2 1 45 0,-7 3-45 16,-4 0 45-16,2-1-184 0,-2-4 184 0,-5 12-183 15,2-7 183-15,0 0-1510 0</inkml:trace>
  <inkml:trace contextRef="#ctx0" brushRef="#br0" timeOffset="-195010.18">13600 16752 1883 0,'0'0'0'0,"0"0"0"16,-14 5 0-16,14-5 0 0,-11 10 0 0,11-10-346 16,-3 9 346-16,5-2-346 0,3 0 346 0,-2 6-747 0</inkml:trace>
  <inkml:trace contextRef="#ctx0" brushRef="#br0" timeOffset="-193140.48">14952 16888 1681 0,'0'0'0'15,"0"0"171"-15,0 0-171 0,-10-6 172 0,-10 0-172 16,20 6 75-16,0 0-75 0,-19-14 76 0,-2-3-76 15,21 17-11-15,0 0 11 0,-17-28-10 0,1-10 10 0,16 38-56 16,0 0 56-16,-12-39-56 0,3-4 56 0,9 43-11 16,0 0 11-16,-5-41-10 0,5-2 10 0,0 43 33 15,0 0-33-15,2-34 34 0,3 3-34 0,-5 31-36 16,0 0 36-16,14-24-36 0,8 7 36 0,-22 17-2 16,0 0 2-16,34 0-2 0,9 12 2 0,-43-12-14 15,0 0 14-15,51 27-13 0,10 14 13 0,-61-41-104 0,0 0 104 16,67 69-103-16,8 20 103 0,-75-89-8 0,0 0 8 15,56 72-7-15,-13-5 7 0,-43-67 5 0,0 0-5 16,32 50 5-16,-13-16-5 0,-19-34 93 0,0 0-93 16,12 23 94-16,-10-15-94 0,-2-8 96 0,0 0-96 15,3 5 96-15,-6-3-96 0,3-2 119 0,0 0-119 16,-11-3 120-16,-8-11-120 0,19 14 69 0,0 0-69 0,-23-21 70 16,-4-6-70-16,27 27 64 0,0 0-64 0,-23-40 65 15,2-11-65-15,21 51-6 0,0 0 6 0,-14-50-6 16,5-5 6-16,9 55-27 0,0 0 27 0,-5-45-27 15,3 6 27-15,2 39-32 0,0 0 32 0,4-33-32 16,4 6 32-16,-8 27-67 0,0 0 67 0,18-17-66 16,6 8 66-16,-24 9-39 0,0 0 39 0,27 4-39 15,7 11 39-15,-34-15-37 0,0 0 37 0,32 22-37 16,-2 9 37-16,-11-7-10 0,-3 2 10 0,-4-9-9 0,-3-5 9 16,-2 0 0-16,-6-1 0 0,1-5 1 15,0-2-1-15,-2-4 13 0,0 0-13 0,0 0 13 0,0 0-13 16,0 0 97-16,0 0-97 0,0 0 97 0,-5-7-97 15,5 7 111-15,0 0-111 0,-7-15 111 0,-2-11-111 0,9 26 22 16,0 0-22-16,-7-35 23 0,-2-4-23 0,9 39 15 16,0 0-15-16,-3-43 15 0,3-2-15 0,1 9-49 15,5 7 49-15,-3 9-49 0,-1 6 49 0,3 2-36 16,4 2 36-16,3 1-36 0,7 0 36 0,0 6-36 16,1 3 36-16,4 3-36 0,6 6 36 0,-6 3 0 15,1 3 0-15,-4-2 0 0,1 2 0 0,3 0-31 16,-6 1 31-16,-1-4-31 0,-6-2 31 0,4 2 32 0,-2-2-32 15,-1-1 33-15,0-2-33 0,2 2 8 0,-2-4-8 16,1 0 9-16,-2-2-9 0,-2 1 0 0,-1-3 0 0,0-1 1 16,0-1-1-16,-9 1 38 0,0 0-38 0,10-5 38 15,2-4-38-15,-3-3 25 0,-4-2-25 0,0 4 26 16,-1 1-26-16,-2-1 51 0,-4 0-51 0,2-11 51 16,-7-6-51-16,0-6-20 0,-2-3 20 0,4 10-19 15,0 9 19-15,0-2 3 0,-2 0-3 0,1 2 3 16,1 0-3-16,-2 3-30 0,-2 1 30 0,8 4-30 15,1 6 30-15,0 3-55 0,0 0 55 0,0 0-55 16,-13 10 55-16,6 4-64 0,-3 4 64 0,3 6-64 16,2 7 64-16,1-3-43 0,2 1 43 0,2-5-42 15,2-2 42-15,5-1-3 0,-2 0 3 0,4-6-3 16,2-3 3-16,-1-2-5 0,2 2 5 0,-1-3-5 16,5-2 5-16,-4 0 6 0,5-2-6 0,2-5 6 15,6-4-6-15,-4-3 41 0,0-5-41 0,0 0 42 0,-2 0-42 16,2-5 48-16,-5-3-48 0,-1-4 49 0,1-4-49 15,-5-4 75-15,-1-6-75 0,-1 7 76 0,0-2-76 16,-8 1-2-16,-1-1 2 0,0 4-1 0,-1 1 1 0,-8-2 8 16,-3-3-8-16,-1-1 9 0,1-1-9 0,-7-4 57 15,-2-9-57-15,-2 3 57 0,1 2-57 0,-5 2-41 16,-1 0 41-16,-1 1-40 0,-1 3 40 0,4-1-65 16,-7 0 65-16,10 6-64 0,0 1 64 0,2 0-57 15,0 0 57-15,9 14-56 0,7 5 56 0,-4-5 5 16,0-1-5-16,2 1 5 0,4 0-5 0,-4 2-10 0,-4 1 10 15,10 7-9-15,1 4 9 0,0 3-39 0,0 0 39 16,0 0-39-16,0 0 39 0,0 0-40 0,5 6 40 16,7 17-40-16,4 11 40 0,3 4-47 0,4 3 47 0,5 2-46 15,1 3 46-15,1 1 12 0,2 4-12 16,1 4 12-16,3 3-12 0,3 8-21 0,3 6 21 0,-2-12-21 16,2-11 21-16,-12-7 5 0,-9-13-5 0,0-2 5 15,-6-6-5-15,3 3 0 0,-3 3 0 0,-1-6 0 16,2-4 0-16,-5 0-1 0,1 0 1 0,-5-6 0 15,-4-8 0-15,-1 4 48 0,2-2-48 0,-4-5 48 16,0 0-48-16,0 0 54 0,0 0-54 0,0 0 55 16,0 0-55-16,0 0 62 0,3-10-62 0,-1 3 62 15,1-2-62-15,1-3-13 0,-2-1 13 0,1 2-12 16,-1 3 12-16,1-2-17 0,1-1 17 0,-2 3-16 16,1-1 16-16,2 1-5 0,2-3 5 0,0 3-5 0,2-1 5 15,5 0-2-15,-2-4 2 0,2 1-1 16,0 0 1-16,4-4-9 0,3-1 9 0,-7 5-8 15,-4 2 8-15,4-4 5 0,0-1-5 0,2-8 5 0,-6 1-5 16,2-4-4-16,-1 2 4 0,-4 4-3 0,-5-1 3 16,3 2 51-16,-5 2-51 0,0 5 52 0,0 5-52 0,0 7-15 15,0-8 15-15,0 8-15 0,0 0 15 0,0 0-46 16,0 0 46-16,0 0-46 0,0 0 46 0,0 6-31 16,3 5 31-16,3 6-31 0,-1 3 31 0,2 3-11 15,2 3 11-15,-4-11-10 0,-2-5 10 0,-1 1-3 16,2-5 3-16,-1 3-3 0,2-6 3 0,4 1 30 15,3 1-30-15,-6-3 30 0,-3-2-30 0,4-2 32 16,2-1-32-16,1-3 33 0,4-4-33 0,2-2 3 0,5-2-3 16,-11 6 4-16,1 1-4 0,-1-2 28 0,4-1-28 0,0 1 28 15,0 3-28-15,6 0-32 0,4 3 32 16,-10 0-32-16,-7 1 32 0,10 0-1 0,4 2 1 0,-3 0-1 16,-1-2 1-16,6 1-1 0,3-1 1 0,-5-5 0 15,-3-5 0-15,-1-2 0 0,1-3 0 0,-8-2 0 16,-5 1 0-16,-1-8-6 0,-2 0 6 0,-4-5-6 15,-9-1 6-15,4-5 40 0,-1 0-40 0,-3-1 40 16,-3 0-40-16,-2-3 64 0,-3-2-64 0,-2 4 65 16,-3 1-65-16,-2 2 40 0,-4-2-40 0,2 4 41 15,-2-1-41-15,1 1 3 0,1-2-3 0,3 3 4 16,2 1-4-16,2-1-43 0,0 4 43 0,9 14-42 16,7 9 42-16,0 0 0 0,1 0 0 0,4 6 0 15,-8-12 0-15,8 12-62 0,-7 2 62 0,7 14-62 0,0 9 62 16,5 3-43-16,2 1 43 0,5 5-42 15,-2 2 42-15,6 2 0 0,3 0 0 0,1 1 1 0,1 3-1 16,1 2-17-16,1 6 17 0,0-7-17 0,1-2 17 0,8-5 4 16,3 0-4-16,-7-3 4 0,-2-4-4 0,5 2-41 15,1-4 41-15,1 6-40 0,-2-1 40 0,1 4-491 16,-3 4 491-16,-2 1-490 0,-3 2 490 0,25 43-837 16</inkml:trace>
  <inkml:trace contextRef="#ctx0" brushRef="#br0" timeOffset="-191915.97">15274 18448 1188 0,'-7'-4'0'0,"7"4"96"0,0 0-96 16,0 0 97-16,17-3-97 0,-17 3 18 0,0 0-18 0,9-2 18 15,1 2-18-15,-10 0 54 0,0 0-54 0,11 0 54 16,1-2-54-16,-12 2 27 0,0 0-27 0,12-3 27 15,6-1-27-15,-18 4 76 0,0 0-76 0,14-5 77 16,-2-3-77-16,-12 8 88 0,0 0-88 0,9-14 88 16,-4-7-88-16,-5 21 60 0,0 0-60 0,0-25 60 15,-2-6-60-15,2 31 14 0,0 0-14 0,-9-38 15 16,-3-5-15-16,12 43 9 0,0 0-9 0,-17-46 9 16,-3-4-9-16,20 50 66 0,0 0-66 0,-19-46 66 15,-2 1-66-15,21 45 4 0,0 0-4 0,-17-39 5 16,-6 1-5-16,23 38 0 0,0 0 0 0,-16-35 1 15,2 6-1-15,14 29-1 0,0 0 1 0,-10-22-1 0,1 8 1 16,9 14-82-16,0 0 82 0,-5-10-81 16,1 3 81-16,4 7-108 0,0 0 108 0,7 9-107 0,4 10 107 15,1 3-11-15,0 5 11 0,1 1-11 0,1 1 11 16,-2 4-5-16,0 4 5 0,2 1-5 0,2 2 5 0,-16-40 40 16,0 0-40-16,19 37 41 0,5 4-41 0,-3-6 69 15,-3-6-69-15,-4-10 69 0,-2-7-69 0,-3-2 20 16,1-5-20-16,1-1 20 0,-1-1-20 0,2 1 85 15,2-3-85-15,-3-1 86 0,-1-1-86 0,1-5 42 16,-1 1-42-16,3-7 42 0,-1-3-42 0,-5-4-6 0,0-5 6 16,-5 0-5-16,-1-4 5 0,-4-1 56 0,-2-2-56 15,1-1 56-15,-5-4-56 0,1 1-5 0,-3 1 5 16,2 5-4-16,1 3 4 0,-1-1 0 0,0 1 0 16,4 4 0-16,0 1 0 0,-1-1 2 0,-1-1-2 0,4 11 2 15,3 6-2-15,-2-3-1 0,2 2 1 16,0 7 0-16,0-10 0 0,0 3-67 0,0 0 67 15,0 7-67-15,9-5 67 0,0 5-54 0,1 3 54 0,8 8-53 16,4 2 53-16,1 6-10 0,2 4 10 0,1-1-10 16,0 0 10-16,-3 2-5 0,-2 2 5 0,-4-4-5 15,1-1 5-15,-6 6 11 0,-3 3-11 0,-1-10 11 16,1-3-11-16,-7 4 59 0,-1 1-59 0,1-6 60 16,0-6-60-16,-4 2 64 0,-1 0-64 0,3-12 65 15,-2 7-65-15,2-7 75 0,0 0-75 0,0 0 75 16,-9-2-75-16,-5-3 62 0,-5-2-62 0,3-7 62 0,1-3-62 15,-3-3 64-15,-3-4-64 0,9 3 65 0,3 4-65 16,-1-5 2-16,-6-2-2 0,6 3 2 0,3 0-2 16,0-1 0-16,1 0 0 0,5 6 0 0,2 3 0 15,3-3-3-15,-1-1 3 0,4 3-3 0,2 2 3 16,-2-2-40-16,0-1 40 0,7 5-40 0,-4 1 40 0,4 2-20 16,2 2 20-16,0 3-19 0,1 2 19 15,3 2-65-15,-1 2 65 0,2 1-64 0,1 3 64 0,1 3 35 16,0 2-35-16,0-1 35 0,-6 0-35 0,2 5-43 15,-3 2 43-15,5-1-42 0,3-3 42 0,-8 2 8 16,-4 4-8-16,2-8 9 0,0-4-9 0,-5 3-136 16,-4 2 136-16,1-6-135 0,-1-4 135 0,5 8-1629 0</inkml:trace>
  <inkml:trace contextRef="#ctx0" brushRef="#br0" timeOffset="-191750.45">15214 17341 1558 0,'9'8'0'0,"7"4"214"0,3 4-214 0,-19-16 215 16,-14-17-215-16,5 3 39 0,-1-2-39 0,3 9 39 16,3 4-39-16,4 3-130 0,0 0 130 0,0 0-129 15,0 0 129-15,0 0-1263 0</inkml:trace>
  <inkml:trace contextRef="#ctx0" brushRef="#br0" timeOffset="-191210.46">16082 17365 1177 0,'-15'3'0'16,"-11"2"274"-16,-9 0-274 0,35-5 275 0,14-13-275 0,-7 6 173 16,1-2-173-16,1 4 174 0,2 2-174 0,-4 1 91 15,-4 2-91-15,-3 0 92 0,0 0-92 0,0 0-3 0,-12 5 3 16,12-5-3-16,-12 9 3 0,3-2-52 0,0 1 52 16,4 2-52-16,1 1 52 0,-3 4-5 0,-3 4 5 15,6-4-5-15,4-3 5 0,-3 2-16 0,-1 0 16 0,6 1-15 16,3-1 15-16,1 5-16 0,-1 3 16 0,0-6-15 15,0-3 15-15,4 6 1 0,3 2-1 16,-1-7 2-16,1-4-2 0,4 2 9 0,-1 2-9 0,6-1 10 16,4 1-10-16,-4-2 17 0,0 0-17 0,-4-3 17 15,-1-4-17-15,3 0 9 0,0-1-9 0,-3-1 9 16,-2-1-9-16,4-1 39 0,-3 1-39 0,-4 0 40 16,-4 0-40-16,3-1 5 0,1 1-5 0,-4 0 6 15,-4-2-6-15,4 1 2 0,2-1-2 0,-9 0 2 16,0 0-2-16,0 0 80 0,9 6-80 0,-9-6 81 15,0 0-81-15,0 0 71 0,0 0-71 0,0 0 71 16,0 0-71-16,0 0 78 0,-6 8-78 0,6-8 78 0,-1 9-78 16,-6-4 19-16,-4 2-19 0,-3 0 20 0,-3-1-20 15,-6 5 9-15,-1-1-9 0,3-1 10 0,0-1-10 16,-5 1-50-16,-2 1 50 0,7-1-49 0,5-2 49 0,-5 1-52 16,-2-1 52-16,9 0-52 0,11-4 52 0,-11 2-68 15,-5 1 68-15,5-1-68 0,-2 0 68 0,0 3-150 16,0 3 150-16,9-6-149 0,6-2 149 0,1-3-609 15,-13 7 609-15,13-7-608 0,-1 10 608 0,-1 1-466 16</inkml:trace>
  <inkml:trace contextRef="#ctx0" brushRef="#br0" timeOffset="-189276.81">16526 17329 1379 0,'-3'10'0'0,"3"-10"251"0,0 0-251 0,-16-2 251 15,-5-6-251-15,21 8 167 0,0 0-167 0,-14-4 167 16,4-3-167-16,10 7 118 0,0 0-118 0,-7-5 118 16,1 2-118-16,6 3-2 0,0 0 2 0,0 0-2 15,-12 5 2-15,12-5-54 0,0 0 54 0,-3 14-54 16,1 8 54-16,2-22-27 0,0 0 27 0,0 27-27 15,9 8 27-15,-9-35 1 0,0 0-1 0,8 32 2 16,6-1-2-16,-14-31-46 0,0 0 46 0,16 31-46 0,2 0 46 16,-18-31 5-16,0 0-5 0,17 22 6 15,-3-5-6-15,-14-17 40 0,0 0-40 0,19 9 41 0,4-7-41 16,-23-2 46-16,0 0-46 0,21-9 46 0,-2-8-46 16,-19 17 31-16,0 0-31 0,16-21 31 0,-4-4-31 0,-12 25 26 15,0 0-26-15,9-26 26 0,-2-2-26 0,-7 28 1 16,0 0-1-16,3-27 2 0,-4 0-2 0,1 27 63 15,0 0-63-15,-2-26 63 0,-2 2-63 0,4 24-44 16,0 0 44-16,-1-19-43 0,-1 5 43 0,2 14-8 16,0 0 8-16,0-10-7 0,0 3 7 15,0 7-43-15,0 0 43 0,10 7-42 0,8 7 42 0,-18-14 1 16,0 0-1-16,24 20 1 0,2 8-1 0,-26-28-47 0,0 0 47 16,27 24-47-16,1 1 47 0,-28-25 16 0,0 0-16 15,26 21 17-15,0-2-17 0,-26-19 41 0,0 0-41 0,26 12 41 16,0-7-41-16,-26-5 12 0,0 0-12 0,25 0 13 15,-1-7-13-15,-24 7 4 0,0 0-4 16,20-14 4-16,-3-6-4 0,-17 20 49 0,0 0-49 0,5-29 50 16,-5-11-50-16,0 40 19 0,0 0-19 0,-10-48 20 15,-9-14-20-15,19 62 59 0,0 0-59 0,-27-61 59 16,-6-3-59-16,33 64-5 0,0 0 5 0,-45-79-5 16,-9-8 5-16,54 87 14 0,0 0-14 0,-48-90 15 15,-1-7-15-15,49 97-44 0,0 0 44 0,-38-81-43 16,7 5 43-16,31 76-3 0,0 0 3 0,-25-58-3 15,8 10 3-15,17 48-5 0,0 0 5 0,-9-31-5 16,2 19 5-16,5 0-68 0,2 9 68 0,0 3-68 16,0 0 68-16,0 0-46 0,0 0 46 0,5 7-46 15,4 3 46-15,-9-10-38 0,0 0 38 0,19 26-37 0,9 11 37 16,2 10-42-16,1 6 42 0,1 0-41 0,-1 2 41 16,-31-55-26-16,0 0 26 0,48 76-25 0,9 16 25 0,-8-18-2 15,-3-9 2-15,-11-6-1 0,-8-10 1 0,-4-14 0 16,-5-11 0-16,-4-4 1 0,-4-4-1 0,4-1 13 15,2-1-13-15,-2-4 14 0,-7-5-14 16,7 0 1-16,3-1-1 0,1-2 2 0,-4-2-2 0,3-2 47 16,1-3-47-16,1-6 48 0,2-2-48 0,-2-6 48 15,-2-3-48-15,-1-4 48 0,-4-5-48 0,2 3-37 16,-5-2 37-16,-4 0-37 0,-1 1 37 0,-1-2 31 0,1-3-31 16,-4 8 31-16,-2 7-31 0,2-6-20 0,0-5 20 15,-2 8-19-15,1 0 19 0,-1-2 0 0,0-2 0 16,0 16 0-16,2 8 0 0,0 2-1 0,0 0 1 0,0 0 0 15,0 0 0-15,0 0-44 0,0 0 44 0,0 9-44 16,0 3 44-16,4 7-12 0,1 3 12 0,-1-2-12 16,-1-1 12-16,2 0-4 0,1 3 4 0,1 1-3 15,-4-1 3-15,2-3-15 0,4-2 15 0,-7-7-14 16,0-3 14-16,-2-7 41 0,3 7-41 0,-3-7 41 16,0 0-41-16,0 0 32 0,0 0-32 0,0 0 32 15,0 0-32-15,0 0 45 0,0 0-45 0,0 0 45 16,9-3-45-16,-2-1 2 0,-2-3-2 0,-5 7 2 15,11-8-2-15,-11 8 39 0,12-10-39 0,-12 10 40 16,8-6-40-16,-8 6-31 0,13-6 31 0,-5 4-31 16,1 0 31-16,5 2-45 0,4 0 45 0,-6 0-44 15,0 0 44-15,4-2 8 0,0 1-8 0,-1-3 8 16,1-1-8-16,3-3 8 0,0-4-8 0,-5 3 9 0,-1 0-9 16,2-4-1-16,-2-5 1 0,-1 1-1 0,-2-5 1 15,-1-11 41-15,-4-10-41 0,-1 13 41 0,-4 6-41 0,-2-7 52 16,-1-4-52-16,-6 1 53 0,-2 0-53 0,-1-2 21 15,-4 0-21-15,1 3 21 0,-1 2-21 0,0-8-1 16,-8-8 1-16,-1 3-1 0,-3 1 1 0,-1-4 46 16,-3-1-46-16,-1 4 46 0,2-3-46 0,-4-1-20 15,-2 2 20-15,-3-16-19 0,-4-6 19 0,13 21-63 16,8 13 63-16,5 6-63 0,6 13 63 0,0-2 6 0,-4 1-6 16,6 6 7-16,3 2-7 0,-2 1 31 0,2 0-31 15,7 7 31-15,-9-5-31 0,9 5-38 0,-7-2 38 16,7 2-38-16,0 0 38 0,0 0-49 0,6 15 49 15,2 15-48-15,6 11 48 0,0 2-48 0,5 3 48 0,1 0-47 16,4 4 47-16,2 0 3 0,2 0-3 0,4-1 4 16,3 1-4-16,8 12-25 0,-1 12 25 0,-3-14-24 15,-6-4 24-15,-5-14 2 0,-5-13-2 0,-1 0 2 16,-1-7-2-16,-2 1-1 0,-1-4 1 0,-4-4 0 16,-4-5 0-16,3 1 0 0,-3-1 0 0,-3-3 0 15,-3-4 0-15,-4-3 44 0,10 10-44 0,-10-10 45 16,0 0-45-16,0 0 54 0,0 0-54 0,0 0 55 15,0 0-55-15,0 0 39 0,0 0-39 0,0 0 39 16,-2-6-39-16,1-1 0 0,-3-4 0 0,4 3 1 16,-5-2-1-16,3-4 10 0,0-2-10 0,2 6 10 15,0 1-10-15,0 1-2 0,2-2 2 0,0 1-1 16,3 2 1-16,-3 0-53 0,3 0 53 0,-5 7-52 16,9-6 52-16,0 4-68 0,5 2 68 0,-2 2-67 0,5 3 67 15,4 2 2-15,5 1-2 0,-10-3 2 0,-4 0-2 16,6 2-1-16,-1 0 1 0,-3 0 0 0,0 2 0 0,4-1 0 15,-1 3 0-15,-8-6 0 0,-7-2 0 0,-2-3-6 16,7 4 6-16,-7-4-6 0,12 6 6 0,-2 0-1 16,3-1 1-16,-6-2-1 0,-6-1 1 0,-1-2-9 15,0 0 9-15,0 0-8 0,0 0 8 0,0 0 1 16,14 3-1-16,-14-3 1 0,7 4-1 0,-7-4 52 16,7 0-52-16,-7 0 52 0,7-4-52 0,-7 4 45 0,13-12-45 15,-8 5 45-15,0 1-45 0,0-5 0 0,0-2 0 16,-1 0 0-16,-1 1 0 0,1-3 19 0,-2-4-19 15,-2 4 20-15,-4-2-20 0,2-4 7 0,1-3-7 16,-3-2 8-16,-1-3-8 0,0 0 0 0,-2 0 0 0,2 6 0 16,-1 6 0-16,1 0 1 0,2 0-1 0,-4 5 1 15,5 2-1-15,-5-1-5 0,2 1 5 0,5 10-4 16,-6-9 4-16,6 9-50 0,-3-5 50 0,3 5-50 16,0 0 50-16,0 0-39 0,0 0 39 0,0 0-38 15,0 0 38-15,2 5-41 0,-1 7 41 0,1 9-41 16,2 8 41-16,1 0-47 0,4 2 47 0,-6-12-46 15,-3-5 46-15,5 1 3 0,2-1-3 0,-3-2 3 16,1 0-3-16,2-2 13 0,2 1-13 0,-9-11 14 16,3 6-14-16,-3-6 4 0,0 0-4 0,0 0 5 15,0 0-5-15,0 0 67 0,9-1-67 0,-9 1 68 16,7-11-68-16,-4-1 1 0,-1-6-1 0,0-3 2 0,0-3-2 16,1 2 41-16,-3-2-41 0,0 8 41 0,0 6-41 15,0 0 48-15,0 1-48 0,2 0 49 0,0 3-49 16,-1-1-78-16,5 2 78 0,-6 5-78 0,0 0 78 0,0 0-1 15,8-2 1-15,5 4-1 0,2 1 1 0,3 2-36 16,3 4 36-16,-4-2-36 0,-3-1 36 0,4 1 4 16,1 2-4-16,-5-1 5 0,-5 3-5 0,1 1 0 15,4 2 0-15,-14-14 1 0,5 6-1 0,-5-6-265 16,7 2 265-16,-7-2-265 0,0 0 265 0,0 0-1294 16</inkml:trace>
  <inkml:trace contextRef="#ctx0" brushRef="#br0" timeOffset="-172491.25">16635 11689 371 0,'0'0'0'0,"0"0"0"15,0 0 0-15,0 0 126 0,0 0-126 0,0 0 126 16,-13-27-126-16,13 27 159 0,0 0-159 0,-8-17 159 16,-1-1-159-16,9 18 200 0,0 0-200 0,-9-19 201 15,0 1-201-15,9 18 112 0,0 0-112 0,-8-16 112 0,-1 1-112 16,9 15 58-16,0 0-58 0,-9-12 59 0,0 3-59 16,9 9 67-16,0 0-67 0,-7-7 68 0,2 0-68 15,5 7 22-15,0 0-22 0,0 0 23 0,-7-6-23 0,7 6-36 16,0 0 36-16,0 0-36 0,0 0 36 15,0 0-9-15,0 0 9 0,0 8-9 0,2 8 9 0,-2-16-4 16,0 0 4-16,2 20-3 0,-1 6 3 0,-1-26 1 16,0 0-1-16,6 32 1 0,-1 1-1 0,-5-33 1 15,0 0-1-15,7 31 2 0,2 5-2 0,-9-36 21 16,0 0-21-16,10 34 21 0,4 8-21 0,-14-42 13 0,0 0-13 16,16 39 14-16,1 6-14 0,-17-45 26 15,0 0-26-15,23 39 26 0,2-1-26 0,-25-38 21 0,0 0-21 16,29 32 21-16,6-2-21 0,-35-30 40 0,0 0-40 15,37 25 40-15,3-2-40 0,-40-23-5 0,0 0 5 16,44 19-5-16,1-4 5 0,-45-15 32 0,0 0-32 0,47 12 32 16,2-5-32-16,-49-7 10 0,0 0-10 0,49 5 10 15,2-2-10-15,-51-3 48 0,0 0-48 0,54 0 48 16,0-6-48-16,-54 6 56 0,0 0-56 0,72-9 57 16,10-12-57-16,-82 21 3 0,0 0-3 0,75-18 3 15,-3-5-3-15,-72 23 0 0,0 0 0 0,68-20 0 16,-4-1 0-16,-64 21 28 0,0 0-28 0,62-15 28 15,-1-1-28-15,-61 16-39 0,0 0 39 0,47-12-38 16,-10 2 38-16,-37 10 44 0,0 0-44 0,35-7 45 16,-11-3-45-16,-24 10-33 0,0 0 33 0,24-2-32 15,-3-1 32-15,-21 3 17 0,0 0-17 0,18 0 17 0,-6 0-17 16,-12 0-26-16,0 0 26 0,12 0-25 16,-3 3 25-16,-9-3-151 0,0 0 151 0,5 0-150 0,1 2 150 15,-6-2-470-15,0 0 470 0,0 0-470 0,7 1 470 0,0 1-609 16</inkml:trace>
  <inkml:trace contextRef="#ctx0" brushRef="#br0" timeOffset="-172022.94">17587 11569 1513 0,'0'0'0'0,"15"12"0"16,12 12 0-16,-27-24 187 0,0 0-187 0,0 0 187 15,0 0-187-15,0 0 115 0,0 0-115 0,0 0 116 16,-13-12-116-16,13 12 57 0,0 0-57 0,0 0 57 16,13 19-57-16,-13-19 6 0,0 0-6 0,14 17 7 15,5 7-7-15,-19-24-16 0,0 0 16 0,26 24-15 16,6 2 15-16,-32-26 7 0,0 0-7 0,34 24 7 15,8-3-7-15,-42-21 3 0,0 0-3 0,37 20 3 16,3-1-3-16,-40-19 42 0,0 0-42 0,37 17 43 16,0-3-43-16,-37-14 21 0,0 0-21 0,38 14 21 15,-1-2-21-15,-2 0 47 0,-4-6-47 0,-12 3 47 16,-10-6-47-16,-9-3 62 0,0 0-62 0,19 9 62 0,4 3-62 16,-23-12-4-16,0 0 4 0,18 9-3 0,-6-1 3 15,-12-8 5-15,0 0-5 0,9 16 5 0,-4 3-5 16,-5-19 67-16,0 0-67 0,-5 27 67 0,-11 7-67 0,16-34 51 15,0 0-51-15,-23 42 52 0,-14 6-52 0,37-48 40 16,0 0-40-16,-40 56 40 0,-9 11-40 0,49-67-11 16,0 0 11-16,-66 86-11 0,-16 14 11 15,82-100-43-15,0 0 43 0,-67 84-42 0,8-7 42 0,15-17-336 16,15-14 336-16,13-17-335 0,12-15 335 0,-15 33-1447 16</inkml:trace>
  <inkml:trace contextRef="#ctx0" brushRef="#br0" timeOffset="-169875.39">22510 10939 516 0,'0'0'0'0,"-7"-2"0"16,-3-1 0-16,10 3 119 0,-7-7-119 0,7 7 120 16,0 0-120-16,0 0 97 0,12 4-97 0,-12-4 98 0,9 0-98 15,-9 0 70-15,8 3-70 0,-8-3 71 0,0 0-71 16,0 0 0-16,9 0 0 0,-9 0 0 0,9 3 0 15,-2-1 136-15,0 2-136 0,-7-4 136 0,9 5-136 0,-2-2 50 16,0 4-50-16,0-4 50 0,0 6-50 16,1-2 44-16,1 5-44 0,-9-12 45 0,9 9-45 0,-9-9 16 15,9 5-16-15,-4 3 17 0,2 4-17 0,0 4 1 16,1 3-1-16,-2-9 2 0,-5-3-2 0,3 0 10 16,-2-2-10-16,3 7 10 0,0 3-10 0,-1 1 13 15,-3 3-13-15,3-11 14 0,-2-3-14 0,-2-5 8 16,3 11-8-16,-1-5 9 0,-2 3-9 0,0 3 34 0,-2 0-34 15,2-3 34-15,-2-4-34 0,2 2 17 16,-1 0-17-16,1-2 17 0,-2 2-17 0,0-1 47 0,0 5-47 16,1-4 47-16,1-2-47 0,0-5 9 0,-4 10-9 0,4-10 9 15,-5 12-9-15,1-3 7 0,-3 1-7 0,0-3 7 16,1 0-7-16,6-7 9 0,0 0-9 0,-13 15 9 16,-1 9-9-16,14-24 32 0,0 0-32 0,-15 22 32 15,-3 1-32-15,18-23 0 0,0 0 0 0,-19 24 0 16,-4 1 0-16,23-25 36 0,0 0-36 0,-21 25 36 15,2-8-36-15,19-17-7 0,0 0 7 0,-23 19-6 16,-8-4 6-16,31-15 2 0,0 0-2 0,-30 15 2 16,-5 1-2-16,35-16 7 0,0 0-7 0,-35 17 7 15,-3-5-7-15,38-12 32 0,0 0-32 0,-39 15 32 16,1-1-32-16,38-14 18 0,0 0-18 0,-37 16 18 16,-3-3-18-16,40-13 0 0,0 0 0 0,-38 18 0 15,-3-3 0-15,41-15 0 0,0 0 0 0,-43 14 1 16,-1 3-1-16,44-17-1 0,0 0 1 0,-47 17 0 15,-4 2 0-15,51-19 0 0,0 0 0 0,-49 17 0 0,4-1 0 16,45-16-8-16,0 0 8 0,-46 17-7 0,3-2 7 16,43-15 34-16,0 0-34 0,-44 19 34 0,4-2-34 0,40-17-13 15,0 0 13-15,-42 19-13 0,2 0 13 0,40-19 12 16,0 0-12-16,-40 21 12 0,1-3-12 0,39-18-8 16,0 0 8-16,-33 18-7 0,2-1 7 0,31-17 0 15,0 0 0-15,-30 12 0 0,4 2 0 0,26-14-4 16,0 0 4-16,-27 12-4 0,1 0 4 0,26-12 0 0,0 0 0 15,-22 8 0-15,-1-1 0 0,23-7 6 16,0 0-6-16,-19 5 6 0,3-1-6 0,16-4 1 0,0 0-1 16,-14 3 1-16,3-1-1 0,11-2 15 0,0 0-15 15,-7 0 16-15,-1 0-16 0,8 0 44 0,0 0-44 16,-9-2 44-16,4-1-44 0,5 3-2 0,0 0 2 0,0 0-1 16,-9-12 1-16,9 12 0 0,0 0 0 0,-2-16 0 15,0-3 0-15,2 19 0 0,0 0 0 0,2-24 1 16,2-3-1-16,-4 27 11 0,0 0-11 0,7-29 11 15,3-6-11-15,-10 35 4 0,0 0-4 0,12-29 5 16,1 0-5-16,-13 29-2 0,0 0 2 0,15-29-1 16,1 0 1-16,-16 29-28 0,0 0 28 0,16-28-28 15,-2 4 28-15,-14 24 11 0,0 0-11 0,12-22 11 16,0 5-11-16,-12 17-2 0,0 0 2 0,11-18-1 16,-3 5 1-16,1 1 0 0,0 3 0 0,-9 9 0 15,5-9 0-15,-5 9 8 0,5-6-8 0,-5 6 8 0,0 0-8 16,0 0 0-16,0 0 0 0,0 0 0 0,0 0 0 15,0 0-1-15,7-4 1 0,-7 4-1 0,7-5 1 16,-7 5-16-16,9-7 16 0,-9 7-15 0,0 0 15 0,0 0-26 16,0 0 26-16,0 0-26 0,0 0 26 15,0 0 1-15,0 0-1 0,0 0 2 0,4 10-2 0,-3-1 34 16,3 1-34-16,-4 2 34 0,-4 0-34 0,1 2 18 16,-2 2-18-16,1-4 18 0,-1-6-18 0,0 5 0 15,-1-1 0-15,-1-1 1 0,0 3-1 0,-1 3 1 16,-1 2-1-16,2-3 1 0,2-4-1 0,-2 4-2 15,-2 1 2-15,-1 8-1 0,-1 8 1 0,-1 0 1 16,0-2-1-16,3-7 2 0,4-5-2 0,-2 2 0 0,0 0 0 16,0 2 0-16,-2-6 0 0,0 2 2 15,0-1-2-15,2-4 2 0,4-6-2 0,-2 3 29 0,1-2-29 16,4-7 29-16,-7 8-29 0,7-8-4 0,-5 13 4 16,5-13-3-16,-4 5 3 0,4-5 49 0,0 0-49 15,0 0 49-15,0 0-49 0,0 0 45 0,6 8-45 0,-6-8 45 16,5 11-45-16,-5-11-1 0,12 6 1 0,-3 0 0 15,3-6 0-15,4 1 0 0,3 1 0 0,0-2 0 16,1-2 0-16,4 1 41 0,4-3-41 0,2 1 41 16,3-1-41-16,-3-1-13 0,5 0 13 0,1-2-13 15,3 0 13-15,-3 0 0 0,1 0 0 0,-7 4 1 16,-2-4-1-16,1 4-10 0,-1-2 10 0,-1-1-9 16,-5 0 9-16,4 0-187 0,1 3 187 0,-12 0-187 15,-4-1 187-15,17-1-1571 0</inkml:trace>
  <inkml:trace contextRef="#ctx0" brushRef="#br0" timeOffset="-157549.78">1476 11363 483 0,'0'0'0'15,"4"28"0"-15,1 16 0 0,-5-44 99 0,0 0-99 16,9 55 99-16,3 5-99 0,-12-60 209 0,0 0-209 0,21 84 209 15,2 14-209-15,-23-98 103 0,0 0-103 0,29 98 103 16,5 10-103-16,-34-108 65 16,0 0-65-16,29 91 66 0,3-2-66 0,-32-89 63 0,0 0-63 0,26 98 64 15,-2 8-64-15,-24-106 32 0,0 0-32 0,20 97 33 16,-1-5-33-16,-19-92 0 0,0 0 0 0,19 103 0 16,-1 2 0-16,-18-105 47 0,0 0-47 0,21 99 48 15,3-6-48-15,-24-93 3 0,0 0-3 0,23 82 3 16,1-9-3-16,-24-73 9 0,0 0-9 0,23 72 10 15,-2-2-10-15,-21-70-44 0,0 0 44 0,21 57-43 16,-4-9 43-16,-17-48-84 0,0 0 84 0,18 36-84 16,-6-9 84-16,19 38-1039 0</inkml:trace>
  <inkml:trace contextRef="#ctx0" brushRef="#br0" timeOffset="-153357.75">1427 11155 449 0,'0'0'0'0,"18"-3"0"0,5-4 0 0,-23 7 67 0,0 0-67 0,33-8 68 15,10-4-68-15,-43 12 116 0,0 0-116 0,44-13 117 16,7-5-117-16,-51 18 102 0,0 0-102 0,50-21 103 16,6-6-103-16,-56 27 112 0,0 0-112 0,62-24 113 15,2-4-113-15,-64 28 67 0,0 0-67 0,88-33 67 16,15-3-67-16,-103 36-1 0,0 0 1 0,94-29 0 16,4 5 0-16,-98 24 40 0,0 0-40 0,99-22 41 15,4 5-41-15,-103 17 26 0,0 0-26 0,104-24 26 16,-1 0-26-16,-103 24 67 0,0 0-67 0,117-29 68 15,7-6-68-15,-124 35 1 0,0 0-1 0,120-39 2 16,1-6-2-16,-121 45 0 0,0 0 0 0,122-48 0 16,6-10 0-16,-128 58 40 0,0 0-40 0,117-48 41 15,-2 3-41-15,-115 45 9 0,0 0-9 0,117-50 10 0,-5 0-10 16,-112 50 3-16,0 0-3 0,108-54 3 0,-6-6-3 16,-102 60 0-16,0 0 0 0,101-62 1 0,-3-2-1 15,-98 64-3-15,0 0 3 0,94-60-2 0,-8 5 2 0,-86 55 10 16,0 0-10-16,85-53 10 0,3 2-10 0,-88 51 9 15,0 0-9-15,78-52 10 16,-1 1-10-16,-77 51 0 0,0 0 0 0,65-52 0 0,-11 6 0 0,-54 46 1 16,0 0-1-16,44-36 2 0,-9 7-2 0,-35 29 39 15,0 0-39-15,22-23 40 0,-6 9-40 0,-16 14 10 16,0 0-10-16,12-10 11 0,-6 7-11 0,-6 3-10 0,0 0 10 16,0 0-10-16,8-2 10 0,-8 2 39 0,0 0-39 15,0 0 39-15,9 0-39 0,-9 0-3 0,0 0 3 16,7 5-3-16,2 2 3 0,-9-7 1 0,0 0-1 0,10 17 1 15,2 6-1-15,-12-23 58 0,0 0-58 0,13 36 59 16,-5 3-59-16,-8-39 1 0,0 0-1 0,9 48 1 16,0 0-1-16,-9-48 39 0,0 0-39 0,12 52 40 15,-3 3-40-15,-9-55 2 0,0 0-2 0,14 63 2 16,-2 2-2-16,-12-65 14 0,0 0-14 0,21 86 15 16,2 10-15-16,-23-96 4 0,0 0-4 0,21 95 4 15,0-4-4-15,-21-91 37 0,0 0-37 0,17 96 37 16,1 5-37-16,-18-101 10 0,0 0-10 0,17 96 10 15,1 0-10-15,-18-96 12 0,0 0-12 0,21 98 13 16,-1 3-13-16,-20-101-1 0,0 0 1 0,18 91 0 0,1-2 0 16,-19-89-9-16,0 0 9 0,19 81-9 15,-1-5 9-15,-18-76 13 0,0 0-13 0,17 79 14 0,4 3-14 16,-21-82-4-16,0 0 4 0,18 74-3 0,3-4 3 16,-21-70 21-16,0 0-21 0,15 64 21 0,1-4-21 15,-16-60-4-15,0 0 4 0,18 67-4 0,-4-4 4 0,-14-63 5 16,0 0-5-16,15 55 6 0,-1-7-6 15,-14-48-1-15,0 0 1 0,13 36-1 0,-10-8 1 0,-3-28 0 16,0 0 0-16,5 24 0 0,1-4 0 0,-6-20 34 16,0 0-34-16,3 19 34 0,1-7-34 0,-4-12-1 15,0 0 1-15,1 9 0 0,-1-1 0 0,0-8 3 16,0 0-3-16,0 7 3 0,0-2-3 0,0-5 60 0,0 0-60 16,0 0 61-16,-1 11-61 0,1-11-9 0,0 0 9 15,-9 1-8-15,0 3 8 0,9-4 0 0,0 0 0 16,-12 3 0-16,-9 1 0 0,21-4 1 0,0 0-1 0,-23 1 1 15,-3 4-1-15,26-5-9 0,0 0 9 0,-25 6-9 16,-1 0 9-16,26-6 8 0,0 0-8 0,-31 9 8 16,-2-2-8-16,6-2 1 0,1 0-1 0,0 2 1 15,5-4-1-15,0 6 1 0,-2-2-1 0,-1 1 1 16,-2-2-1-16,-4 2 4 0,0-1-4 0,4 2 5 16,0-1-5-16,1 3-2 0,-3 1 2 0,1 3-2 15,-1-1 2-15,0 3-1 0,0 0 1 0,-6-2 0 16,3 4 0-16,1-1-22 0,-3-5 22 0,2 1-22 15,1 0 22-15,0-1 18 0,-1-1-18 0,1 0 18 16,4-3-18-16,-4 3-5 0,4 0 5 0,-4 0-5 16,1 4 5-16,-1-4-13 0,4 0 13 0,-4 0-12 0,-1 0 12 15,-3-2 25-15,-1-2-25 0,6 1 26 0,2 0-26 16,-6-1-20-16,2-1 20 0,1 2-20 16,-5 3 20-16,5 0 0 0,-3 0 0 0,7 1 1 0,0 1-1 15,-6 0-6-15,-3-2 6 0,2 5-5 0,-2 4 5 0,0-2 32 16,-1-9-32-16,4 7 33 0,6-3-33 0,-4-1-48 15,4 1 48-15,2-2-48 0,6-1 48 0,-4-3 60 16,1 1-60-16,0-1 61 0,0-1-61 0,-2 2-53 16,-3 1 53-16,5-1-52 0,-4 3 52 0,3 0 32 15,-5-2-32-15,3-2 32 0,5 1-32 0,-6 0-18 16,-1-1 18-16,2 3-18 0,4-5 18 0,-4 5 4 0,1-1-4 16,2 2 5-16,4-5-5 0,-4 3-16 15,-2-1 16-15,6 1-15 0,4-3 15 0,-4 1 13 0,-4-1-13 16,-2 7 13-16,-1 2-13 0,1-3-1 0,-1 1 1 15,3-2-1-15,7 0 1 0,-7 0 1 0,3 0-1 0,-5 0 1 16,2 4-1-16,1-3-8 0,-3 1 8 0,7-4-7 16,4-1 7-16,-2-1 0 0,0 1 0 0,-2-2 0 15,2 3 0-15,-2-1-5 0,-3 1 5 0,7-3-4 16,0 0 4-16,-2 1-1 0,2-1 1 0,3 0 0 16,0-2 0-16,0 2-3 0,-3-2 3 0,0 2-2 15,1 2 2-15,-1-1-6 0,-5 1 6 0,5-2-5 16,-1-4 5-16,-1 4-1 0,-1-2 1 0,1 2 0 15,0-2 0-15,-2 2 1 0,-2-2-1 0,10 0 2 16,-1-1-2-16,-3 1 20 0,1-2-20 0,4 3 20 16,-1-3-20-16,-1 2-9 0,-3 2 9 0,6-2-8 0,-2-1 8 15,1 1 4-15,-2-2-4 0,4 2 4 16,-1-1-4-16,-2 1-18 0,1 2 18 0,7-7-18 0,-11 10 18 16,4-7 8-16,2 6-8 0,-2-4 8 0,2 2-8 0,-1 0 1 15,-2 3-1-15,4-3 1 0,-1-2-1 0,-2 2 7 16,5 0-7-16,2-7 8 0,-8 9-8 0,8-9 16 15,-9 5-16-15,9-5 17 0,0 0-17 0,0 0-10 16,0 0 10-16,0 0-10 0,0 0 10 0,0 0 15 16,-11 8-15-16,11-8 15 0,-10 5-15 0,10-5-9 15,-12 0 9-15,12 0-9 0,-9 0 9 0,9 0 15 16,-14-3-15-16,14 3 16 0,-7-3-16 0,7 3-8 0,-14-12 8 16,10 6-7-16,-4-1 7 0,-1-1 9 0,0-2-9 15,4 1 9-15,-2 2-9 0,2-1-8 0,-4-1 8 16,6 2-8-16,-3 2 8 0,-2-5-10 0,-1 1 10 15,2 1-9-15,2-1 9 0,-4-1 4 0,2-2-4 16,2 1 4-16,-1 3-4 0,-1-4 13 0,2 1-13 16,0-1 13-16,-2 2-13 0,2-4-14 0,-2-1 14 0,5 3-13 15,-2 3 13-15,-1-3 8 0,-2-3-8 0,5-2 9 16,-1-4-9-16,-2-1-10 0,-4-6 10 0,5 10-10 16,-1 0 10-16,2-4 3 0,-6-2-3 0,6 0 3 15,-3 0-3-15,3 2 0 0,-2-4 0 0,5 9 0 16,-4 3 0-16,1-3 0 0,1 0 0 0,-2-4 0 15,-1-3 0-15,-4 2 0 0,2-4 0 0,6 9 0 16,-3 10 0-16,-1-3-1 0,1-1 1 0,-4-11 0 16,-1-11 0-16,-3 1 0 0,3-1 0 0,4 11 1 15,1 7-1-15,-1-4-11 0,-2 1 11 0,-2-4-11 16,0-4 11-16,1 2 3 0,-4-1-3 0,6 9 4 16,6 6-4-16,-5-2-6 0,-2-2 6 0,-2-6-5 0,1-8 5 15,-1 1 4-15,0-1-4 0,4-1 4 0,1-4-4 0,-1 2-2 16,2-3 2-16,3 12-1 0,-4 3 1 15,1-2 0-15,1-1 0 0,-2 1 1 0,-1-1-1 0,2 0-16 16,-3 0 16-16,-1 4-15 0,2 3 15 0,0-1 13 16,1-2-13-16,-1-3 14 0,-2-3-14 0,2 0-24 15,2-2 24-15,-1 6-23 0,2 1 23 0,-1-5 27 16,-2-2-27-16,-4 0 27 0,2 0-27 0,-2 1-31 16,0 1 31-16,8 7-31 0,-3 6 31 0,1-2 33 0,-6 1-33 15,5 0 33-15,-1 0-33 0,0-4-4 0,-7-3 4 16,6 9-3-16,-2 3 3 0,1-2 0 0,-2-1 0 15,0 2 1-15,0-4-1 0,-3 0-10 0,2-4 10 16,3 7-9-16,5 6 9 0,-5-6 0 0,2 6 0 16,-2-9 0-16,2 0 0 0,-4-5-5 0,0-2 5 15,4 5-4-15,-2 1 4 0,2-3-8 0,1-1 8 0,1 1-7 16,1 1 7-16,2-2-1 0,-4-4 1 0,1 8 0 16,1 2 0-16,2-1-1 0,0 0 1 0,0 0 0 15,-3 2 0-15,3 0 1 0,0 1-1 0,0 0 2 16,0 6-2-16,0 3-11 0,0-9 11 0,0 9-11 15,0-10 11-15,0 3 0 0,0-1 0 0,0 3 1 16,0-2-1-16,0 7-18 0,0-12 18 0,0 12-18 16,0-12 18-16,0 7 0 0,0-6 0 0,0 6 0 15,0-2 0-15,0 2-17 0,3-4 17 0,-3 9-16 16,0-10 16-16,0 10 15 0,5-8-15 0,-5 8 15 0,4-9-15 16,-4 9-1-16,2-7 1 0,-2 7-1 0,0 0 1 15,0 0 26-15,0 0-26 0,0 0 26 0,0 0-26 16,0 0-35-16,0 0 35 0,0 0-34 0,0 0 34 15,0 0 8-15,0 0-8 0,0 0 9 0,7-5-9 0,-7 5-12 16,0 0 12-16,0 0-12 0,12-9 12 0,-12 9 21 16,0 0-21-16,9-6 21 0,-1-3-21 0,-8 9-9 15,0 0 9-15,14-9-9 0,4 3 9 0,-18 6 1 16,0 0-1-16,24-13 2 0,2 1-2 0,-26 12-22 16,0 0 22-16,32-10-22 0,1 0 22 0,-33 10 15 15,0 0-15-15,32-12 16 0,1 2-16 0,-33 10 0 16,0 0 0-16,35-16 0 0,-2-1 0 0,-33 17-2 0,0 0 2 15,40-15-1-15,-2-1 1 0,-38 16-24 0,0 0 24 16,42-12-23-16,6-3 23 0,-48 15 4 0,0 0-4 0,49-14 5 16,3 2-5-16,-52 12 2 0,0 0-2 0,51-10 2 15,-1-6-2-15,-50 16-6 0,0 0 6 0,56-15-6 16,-3-2 6-16,-53 17 8 0,0 0-8 0,68-19 9 16,14-2-9-16,-82 21-1 0,0 0 1 0,77-21-1 15,1 3 1-15,-78 18 1 0,0 0-1 0,70-18 1 16,-2 5-1-16,-68 13-4 0,0 0 4 0,69-16-3 15,-1 3 3-15,-68 13 0 0,0 0 0 0,75-21 0 16,5 2 0-16,-80 19 5 0,0 0-5 0,77-27 5 16,-4-3-5-16,-73 30 3 0,0 0-3 0,76-30 4 15,4-10-4-15,-80 40-2 0,0 0 2 0,77-36-1 16,1 0 1-16,-78 36-1 0,0 0 1 0,74-27 0 16,-3-1 0-16,-71 28 35 0,0 0-35 0,70-27 36 15,7-1-36-15,-77 28-13 0,0 0 13 0,75-31-12 0,6-1 12 16,-81 32 13-16,0 0-13 0,77-30 13 0,-8 0-13 15,-69 30-1-15,0 0 1 0,69-33 0 0,-5-3 0 16,-64 36 0-16,0 0 0 0,68-34 0 0,-3-8 0 0,-65 42 9 16,0 0-9-16,61-34 10 0,-1-2-10 0,-60 36 0 15,0 0 0-15,52-33 0 0,-3 6 0 0,-49 27 34 16,0 0-34-16,42-19 34 0,-7-2-34 0,-35 21-14 16,0 0 14-16,38-20-13 0,1-2 13 0,-39 22 5 15,0 0-5-15,42-23 5 0,-2-1-5 0,-40 24-1 16,0 0 1-16,38-22-1 0,-5 3 1 0,-5-2-2 0,-3 6 2 15,-11 3-1-15,-2 3 1 0,-3 3 3 0,3-1-3 16,-2-5 4-16,3-5-4 0,2 1-6 0,-1-1 6 16,-7 10-5-16,-1 0 5 0,-6 7 40 0,3-8-40 0,6-1 41 15,0 0-41-15,1-1-37 0,2 2 37 16,-6-1-36-16,-3 6 36 0,-3 3 18 0,0 0-18 16,5-9 19-16,2 2-19 0,-3 0-11 0,4 2 11 0,-8 5-11 15,0 0 11-15,0 0 7 0,0 0-7 0,0 0 7 16,0 0-7-16,0 0 4 0,9-3-4 0,-9 3 4 15,5-4-4-15,-5 4 0 0,0 0 0 0,0 0 1 16,0 0-1-16,0 0 14 0,13 0-14 0,-13 0 15 16,8 2-15-16,1 3-11 0,0-1 11 0,0 1-10 15,-4 2 10-15,7 5 14 0,0 0-14 0,-1 5 15 16,-1 5-15-16,1 2-1 0,-2 7 1 0,-3-10-1 16,0-9 1-16,-3 5 0 0,-1-2 0 0,1 9 0 15,3 4 0-15,1 3-1 0,-4-2 1 0,2-5 0 0,-5-5 0 16,0 5-1-16,0 0 1 0,0 13-1 0,-3 10 1 15,3-4 10-15,-2 0-10 0,-1-1 10 0,-1 1-10 16,2-1-1-16,2-6 1 0,0-5 0 0,-1-7 0 0,2 6 35 16,1 3-35-16,-2 10 35 0,0 5-35 0,0-7-38 15,4-1 38-15,-4-4-37 0,1-7 37 0,1 3 25 16,3 1-25-16,-1-4 26 0,-4-1-26 0,5 1-8 16,0 4 8-16,-1-1-7 0,-4 2 7 0,0 2 3 15,0 1-3-15,0-10 4 0,3-6-4 0,-1-1-1 16,2 2 1-16,4 4-1 0,-1 2 1 0,-1-3 0 0,-3 3 0 15,6-8 0-15,-4-4 0 0,4 1-1 0,0 0 1 16,-1 0-1-16,-1 1 1 0,2 2 0 0,-2-1 0 16,0 0 0-16,-2 2 0 0,2-1 1 0,-2 2-1 0,4-1 1 15,-4 0-1-15,2-1 4 0,2 3-4 0,0-8 4 16,-6-1-4-16,6 1-2 0,0 4 2 0,0-4-1 16,-1 1 1-16,1 1-5 0,0 0 5 0,0-1-5 15,-1-4 5-15,5 1 3 0,-5 1-3 0,1-5 4 16,-6-2-4-16,4 1-2 0,-3 1 2 0,3 1-1 15,2 2 1-15,-1 4 24 0,1-4-24 0,-4-4 25 16,-5-4-25-16,0-4-18 0,6 8 18 0,1 4-18 16,1 2 18-16,1 3 10 0,0-3-10 0,-6-1 11 15,3-6-11-15,-3 2-1 0,-1-4 1 0,1 2-1 16,1 2 1-16,-2 3 1 0,5 0-1 0,-7-6 1 16,1-4-1-16,-1-2-1 0,0 0 1 0,0 0-1 15,4 12 1-15,-1-3 0 0,-3 1 0 0,2-5 0 0,-2 2 0 16,0-7 8-16,0 7-8 0,0-7 9 0,0 0-9 15,0 0 25-15,0 9-25 0,0-9 26 0,0 0-26 16,0 0 7-16,0 0-7 0,0 0 7 0,-2 5-7 16,2-5 10-16,-7 10-10 0,7-10 11 0,-8 9-11 0,2-4 3 15,-6-2-3-15,3 1 4 0,1-1-4 0,-3 0 65 16,-1-1-65-16,0 2 65 0,-2-1-65 0,-2 0-44 16,2 3 44-16,-3-3-44 0,-1 0 44 0,-3 6 41 15,0-4-41-15,4 2 41 0,8-7-41 0,-12 5-45 16,-2 2 45-16,-6 0-45 0,-6 1 45 0,1 1 36 15,-4 0-36-15,6-2 37 0,-2-1-37 0,0 1 0 16,3 0 0-16,3-2 0 0,-2 2 0 0,2 0 0 0,-5-2 0 16,3 2 0-16,-1 0 0 0,-2 1-10 0,1 3 10 0,-6-1-10 15,-1 2 10-15,-2 0 2 0,0 4-2 0,3-1 3 16,-6 6-3-16,2-3-13 0,2 3 13 0,-7 3-12 16,-4-3 12-16,1-1 1 0,1 3-1 0,-2-6 1 15,-1 0-1-15,-1 2-45 0,-3-4 45 0,6 4-45 16,2-2 45-16,-20 6 25 0,-7 4-25 0,19-8 26 15,14 0-26-15,-1-2-34 0,-1 0 34 0,6 0-34 16,4 2 34-16,-1 5 38 0,-3 2-38 0,-1 0 39 16,1-2-39-16,3 1-14 0,-3-2 14 0,8-1-13 15,4-7 13-15,0 4-44 0,-6-1 44 0,8-1-43 16,-3 0 43-16,1 0-36 0,2 2 36 0,6-7-36 16,4-2 36-16,-3 4-125 0,-1 0 125 0,1 1-125 15,1 1 125-15,-5 1-439 0,2 2 439 0,7-4-439 16,0-3 439-16,-11 16-960 0</inkml:trace>
  <inkml:trace contextRef="#ctx0" brushRef="#br0" timeOffset="-111842.11">2656 14529 1087 0,'0'0'0'0,"0"0"0"15,-35 21 0-15,17-9 108 0,4 2-108 0,6-7 108 16,1-6-108-16,1 5 83 0,-1-3-83 0,2 6 84 16,-4 1-84-16,1 0 60 0,-5 0-60 0,8-1 61 15,0-4-61-15,3 2-50 0,0 0 50 0,2 5-49 16,0 9 49-16,0-21 0 0,0 0 0 0,2 25 1 15,9 13-1-15,-3-5-5 0,3 1 5 0,1 4-5 16,0 6 5-16,-3 4 0 0,0 2 0 0,0 0 1 0,3 1-1 16,-4-1 63-16,1-3-63 0,0 1 63 0,-4 0-63 15,4 1 114-15,-2 3-114 0,2-6 115 0,-4-3-115 16,-5-43 53-16,0 0-53 0,9 50 53 0,3 1-53 0,-3-4 34 16,-1-3-34-16,5-8 35 0,-5-8-35 0,1 3-32 15,-4 0 32-15,4 3-32 0,-2 2 32 0,2-5-421 16,-4-4 421-16,-2-11-421 0,-3-9 421 0,6 15-666 15</inkml:trace>
  <inkml:trace contextRef="#ctx0" brushRef="#br0" timeOffset="-111093.11">2207 14816 953 0,'0'0'0'0,"-9"-15"0"15,-3-9 0-15,-1 3 138 0,5-3-138 0,2 9 139 16,3 3-139-16,-1-4 105 0,3-3-105 0,1-10 106 15,1-10-106-15,6 3-1 0,-1-4 1 0,2 7-1 16,1 1 1-16,3 1-27 0,1 0 27 0,4-2-27 16,1 1 27-16,3 1-26 0,-4-2 26 0,6-4-26 0,1-5 26 15,2 5-64-15,1-5 64 0,2 5-64 0,6 2 64 16,-5 8-7-16,1 8 7 0,3-2-6 0,-5 6 6 16,1 3-50-16,-4 2 50 0,0 1-50 0,-5 4 50 15,6 3 56-15,-6 2-56 0,-2 0 56 0,-3 2-56 0,1 3 32 16,4 2-32-16,-4 2 32 0,4 3-32 0,2 5 57 15,-2 5-57-15,0-7 57 0,-7 3-57 0,3 9 62 16,-1 6-62-16,-5-2 63 0,1-2-63 0,-3 2 16 16,-1 5-16-16,-2-2 17 0,-3-3-17 0,-5 3 67 15,-1-1-67-15,3 5 68 0,-5-1-68 0,-2 6 65 0,-2 4-65 16,0-4 66-16,-5-1-66 0,2-4 52 0,0-4-52 16,3-1 52-16,-3-2-52 0,1 0 10 0,-1-2-10 15,0-1 10-15,0-8-10 0,-2 8 33 0,0 1-33 0,1 3 33 16,-4 3-33-16,1-4 16 0,-1-2-16 15,5-3 17-15,3-6-17 0,-2 2 1 0,-4-1-1 0,4-4 2 16,2-5-2-16,-3 0 35 0,0-2-35 0,-2-1 36 16,5-2-36-16,-7-2 17 0,2-1-17 0,6-3 17 15,1-1-17-15,-2-1-7 0,0-3 7 0,9 4-6 16,-10-7 6-16,10 7-21 0,-7-10 21 0,7 10-21 16,-5-7 21-16,5 7-9 0,-4-12 9 0,4 12-9 15,0-7 9-15,0 7-64 0,5-7 64 0,-5 7-64 16,11-7 64-16,-2 4-11 0,5-2 11 0,-2 3-10 15,2 0 10-15,3 6-25 0,8 4 25 0,-3 4-24 16,3 6 24-16,3-3-1 0,0 6 1 0,-2 1-1 16,4 2 1-16,1 0 4 0,2 3-4 0,2 1 5 0,-5-1-5 15,0 1 24-15,1-1-24 0,-5-1 25 0,-1-2-25 16,-3-2 7-16,3-1-7 0,-2-6 8 0,-1-1-8 16,3 0 5-16,1-2-5 0,-5-2 5 0,2 1-5 0,5-3 0 15,3-1 0-15,1-2 0 0,4-1 0 0,-1 1-127 16,-5-2 127-16,1 2-126 0,-1 2 126 0,31 5-1179 15</inkml:trace>
  <inkml:trace contextRef="#ctx0" brushRef="#br0" timeOffset="-110522.84">3805 14832 1267 0,'0'0'0'0,"-5"0"0"16,-9 0 0-16,2-2 121 0,-2-3-121 0,5 3 122 16,6 0-122-16,3 2 128 0,-13-1-128 0,13 1 129 15,-8 0-129-15,8 0 25 0,-14-6-25 0,14 6 26 16,-7-3-26-16,7 3-26 0,-6-2 26 0,6 2-26 15,0 0 26-15,0 0-50 0,-8 5 50 0,4 2-49 16,-1 2 49-16,-2 5-31 0,2 6 31 0,5 9-31 0,0 7 31 16,0 2-52-16,5 2 52 0,2-1-51 15,2 2 51-15,-1 0 0 0,5-3 0 0,1 2 0 0,3-3 0 16,4 5-17-16,-3-1 17 0,3-7-17 0,1-1 17 16,-1-2 50-16,-3-2-50 0,-1-7 50 0,1-3-50 0,3-5 34 15,-6-2-34-15,-1-5 34 0,-1-4-34 0,1-1 57 16,1-2-57-16,-1 0 58 0,-5-2-58 0,5-3 84 15,3-5-84-15,-1-4 84 0,-4-2-84 0,2-6 67 16,-5-5-67-16,-5 6 68 0,1 2-68 0,-2-3 72 16,-1 0-72-16,-2-1 73 0,0-2-73 0,-2-6 84 15,-6 0-84-15,4 8 84 0,-5 5-84 0,9 18-1 16,0 0 1-16,-14-40 0 0,-3-13 0 0,17 53 19 0,0 0-19 16,-25-52 20-16,-6-3-20 0,31 55 14 0,0 0-14 15,-33-46 15-15,-7 1-15 0,40 45 44 0,0 0-44 16,-39-36 45-16,-3 7-45 0,42 29-2 0,0 0 2 15,-43-20-1-15,-1 3 1 0,44 17 0 0,0 0 0 0,-42-9 0 16,-2 9 0-16,44 0-5 0,0 0 5 0,-35 3-5 16,2 6 5-16,33-9-57 0,0 0 57 0,-30 12-57 15,8 2 57-15,22-14-84 0,0 0 84 0,-18 22-84 16,11 4 84-16,-15 24-1590 0</inkml:trace>
  <inkml:trace contextRef="#ctx0" brushRef="#br0" timeOffset="-109758.06">3788 13246 1412 0,'0'0'0'0,"-9"-11"0"0,-5-4 0 0,14 15 182 16,0 0-182-16,-12-10 182 0,3 1-182 0,9 9 98 15,0 0-98-15,-5-7 98 0,1 4-98 0,4 3-1 16,0 0 1-16,0 7 0 0,6 8 0 0,-6-15-19 0,0 0 19 16,15 28-18-16,6 15 18 0,-21-43-25 0,0 0 25 15,30 54-24-15,14 13 24 0,-44-67-16 0,0 0 16 16,52 107-15-16,13 27 15 0,-65-134 3 0,0 0-3 0,68 142 4 15,5 16-4-15,-73-158 0 0,0 0 0 0,77 148 0 16,2-4 0-16,-79-144-2 0,0 0 2 0,77 142-1 16,1-3 1-16,-78-139-5 0,0 0 5 0,77 122-5 15,-3-14 5-15,-74-108 1 0,0 0-1 0,71 105 1 16,-1-7-1-16,-70-98 5 0,0 0-5 0,59 84 5 16,-11-14-5-16,-48-70 24 0,0 0-24 0,40 55 25 15,-14-17-25-15,-26-38 54 0,0 0-54 0,21 26 54 16,-12-11-54-16,-9-15 51 0,0 0-51 0,5 7 52 15,-5-5-52-15,0-2 61 0,0 0-61 0,-11-9 61 16,-13-13-61-16,1 1 52 0,-1-8-52 0,-4 1 52 16,-2 1-52-16,2-9 8 0,0 0-8 0,7 7 9 15,0 3-9-15,-1-1 14 0,2 3-14 0,1-2 15 0,2 3-15 16,-1 1 49-16,3 2-49 0,1 2 50 0,5 3-50 16,0 0-41-16,0-4 41 0,1 5-41 0,4 2 41 15,-1-2-8-15,3-1 8 0,0-1-8 0,2 3 8 0,2-5-49 16,5 3 49-16,-5 1-48 0,5 2 48 0,2 0-46 15,5-2 46-15,1 4-46 0,3 3 46 0,3 2-41 16,5 2 41-16,4-1-40 0,5 3 40 0,3 1-2 16,0 3 2-16,-3-3-1 0,-3 0 1 0,3 2-1 15,-2 1 1-15,0 2-1 0,2 4 1 0,-5 1 4 16,1 4-4-16,-8-2 5 0,-7-4-5 0,5 6 4 16,0 0-4-16,-4 1 5 0,-3 1-5 0,2 1 44 0,-2 0-44 15,-5-5 44-15,-4-2-44 0,-2 2 12 16,1-1-12-16,-4-1 12 0,0 6-12 0,0-3 37 0,0 4-37 15,-4-5 38-15,-1-3-38 0,-5 0 12 0,-1-1-12 0,-1 1 13 16,-2-1-13-16,2 1 0 0,-6-1 0 0,6-1 0 16,-2 0 0-16,2-3 0 0,-4 3 0 0,6-6 0 15,-3 3 0-15,1-1-116 0,-2 1 116 0,5-3-116 16,-5 4 116-16,2 1-373 0,0-1 373 0,7-2-373 16,1-1 373-16,-8 3-875 0</inkml:trace>
  <inkml:trace contextRef="#ctx0" brushRef="#br0" timeOffset="-108827.54">5594 14071 875 0,'0'0'0'0,"-12"-3"0"0,-5-4 0 0,3 0 230 16,-2-1-230-16,11 1 231 0,-4 2-231 0,0-1 155 15,1 1-155-15,-1 0 156 0,0 0-156 0,-3 1 91 16,-4 1-91-16,7 3 92 0,4-3-92 0,-4 3 13 16,1 0-13-16,-6 3 13 0,-2-1-13 0,-2 5 43 0,1 3-43 15,3-1 43-15,2-1-43 0,0 9-49 0,-1 7 49 16,5 5-49-16,2 4 49 0,-1 0-36 0,6 1 36 15,1-3-36-15,1-2 36 0,6 4-2 0,-3-2 2 16,1 3-1-16,4 2 1 0,3 3-17 0,-1 3 17 16,4-5-16-16,-3 5 16 0,2-10 0 0,4-1 0 0,-6-7 0 15,0-7 0-15,2 2 47 0,4-3-47 0,-6-3 47 16,0 1-47-16,2-5 77 0,7-3-77 0,-9 0 78 16,2-3-78-16,4-3 77 0,3 0-77 0,5-5 78 15,4-2-78-15,-4-2 53 0,-5-3-53 0,-4 6 53 16,-8-1-53-16,5-2 35 0,2-3-35 0,-2-9 36 15,-5-11-36-15,-1 1 45 0,-1-2-45 0,-1 6 45 16,-6 3-45-16,3 2 62 0,-3-2-62 0,-3 1 62 16,-3 3-62-16,3-3 15 0,-6 1-15 0,2 5 16 15,2 5-16-15,-9-2 5 0,2 0-5 0,-2 1 5 16,1-1-5-16,-4 0 8 0,-7 0-8 0,10 6 8 0,5 1-8 16,-7 0 2-16,-1 2-2 0,3 0 3 0,1 1-3 15,-1 1 26-15,-1 0-26 0,9 1 26 0,1 2-26 16,5 0-6-16,-7-2 6 0,7 2-6 0,-5-2 6 15,5 2-7-15,-12-1 7 0,12 1-7 0,0 0 7 0,0 0-45 16,0 0 45-16,0 0-44 0,0 0 44 0,0 0-22 16,0 0 22-16,5-12-22 0,4-11 22 0,1-2 0 15,8-5 0-15,-4 0 0 0,0-1 0 0,1 2-1 16,3-1 1-16,-6 5 0 0,0-1 0 0,-3 0 1 16,-2-1-1-16,0 1 2 0,-4-2-2 0,-1-1 48 0,-2-5-48 15,0 0 49-15,0-4-49 0,-2-2 3 16,-1 1-3-16,-6 1 3 0,1 4-3 0,-8-4 2 0,2 2-2 15,-4 0 2-15,1-2-2 0,-1-5 1 0,1-3-1 0,-1 0 2 16,3-2-2-16,-3 1-4 0,-3 4 4 16,7 6-4-16,-1 6 4 0,-3-4 3 0,-1 5-3 0,3-1 4 15,4 1-4-15,-2 0-27 0,-3-7 27 0,4 15-27 16,8 8 27-16,-4-4 29 0,1-3-29 0,-1 0 29 16,-2-1-29-16,1 5-45 0,1 1 45 0,2 8-45 15,7 3 45-15,0 5-53 0,0 0 53 0,0 0-52 16,0 0 52-16,9 7-6 0,7 3 6 0,1 12-6 15,1 13 6-15,3-5-35 0,1 8 35 0,3 2-35 16,1-1 35-16,4 6 0 0,-1 5 0 0,3 3 1 16,1 9-1-16,12 10-11 0,11 10 11 0,-10-8-10 15,1-2 10-15,-3 3 3 0,-3 3-3 0,3-8 3 16,-5-3-3-16,-1-2 13 0,2-7-13 0,-1-4 13 0,-6-6-13 16,4 8 25-16,-3 8-25 0,0-9 26 0,-5-7-26 15,-2-10 0-15,-6-11 0 0,-4-5 0 0,-8-4 0 16,5-1-40-16,5 0 40 0,-2 0-39 0,-3-3 39 0,2 1-200 15,-2-1 200-15,-9-9-199 0,-1-5 199 16,8 5-1322-16</inkml:trace>
  <inkml:trace contextRef="#ctx0" brushRef="#br0" timeOffset="-108542.31">5818 13625 1009 0,'0'0'0'0,"10"27"0"0,10 15 0 0,-20-42 161 0,0 0-161 16,0 0 161-16,-20-16-161 0,20 16 0 0,0 0 0 0,-8-12 0 15,-1-2 0-15,9 14 32 0,0 0-32 0,3-12 33 16,10 2-33-16,-13 10 106 0,0 0-106 0,21-12 106 16,10 0-106-16,-31 12 86 0,0 0-86 0,39-17 87 15,4-4-87-15,-43 21 92 0,0 0-92 0,54-24 93 16,2-3-93-16,-56 27 47 0,0 0-47 0,61-29 48 15,-1-7-48-15,-60 36-24 0,0 0 24 0,70-41-23 16,3-4 23-16,-73 45-17 0,0 0 17 0,60-45-17 16,-5-1 17-16,-55 46-296 0,0 0 296 0,35-29-295 15,-14 12 295-15,37-31-908 0</inkml:trace>
  <inkml:trace contextRef="#ctx0" brushRef="#br0" timeOffset="-108212.99">2738 16713 415 0,'0'-7'0'0</inkml:trace>
  <inkml:trace contextRef="#ctx0" brushRef="#br0" timeOffset="-107830.02">3486 16388 695 0,'38'-22'0'0,"30"-14"256"16,23-14-256-16,0 7 257 0,-4 0-257 16,-1 4 169-16,-4-2-169 0,2 5 169 15,-2 1-169-15,4-3 50 0,4-1-50 0,-2-6 51 0,-3-1-51 0,3 3 44 16,10 5-44-16,-11 1 44 0,2 1-44 0,2-1-2 16,0-2 2-16,-2-2-2 0,-4 0 2 15,1-11 37-15,1-4-37 0,-6 4 37 0,1 2-37 0,0 4 98 16,0-2-98-16,-5 3 99 0,-4 2-99 0,9-6 52 15,-3-8-52-15,-6 4 53 0,1 3-53 0,-3 2 55 0,-1 2-55 16,2 4 56-16,-6 3-56 0,-1 1 73 0,-2 4-73 16,-5 0 74-16,-3 3-74 0,0-5 63 0,-8 0-63 0,-2 1 64 15,1 1-64-15,-8 12 12 0,-10 3-12 16,0 3 13-16,-2 4-13 0,0 0 0 0,-1 2 0 0,-6 1 0 16,-3 2 0-16,-2 1 26 0,2-1-26 0,-6 3 26 15,-5 1-26-15,2-1-15 0,2 1 15 0,-9 3-14 16,0 0 14-16,0 0-139 0,0 0 139 0,0 0-139 15,0 0 139-15,0 0-377 0,0 0 377 0,0 0-377 16,0 0 377-16,0 0-977 0</inkml:trace>
  <inkml:trace contextRef="#ctx0" brushRef="#br0" timeOffset="-107195.22">2797 16853 1457 0,'0'0'0'0,"-14"-1"97"0,-10-5-97 0,13 3 97 15,8-2-97-15,3 5 121 0,-9-7-121 0,9 7 122 16,-7 0-122-16,7 0-2 0,-5-2 2 0,5 2-1 15,0 0 1-15,0 0-39 0,0 0 39 0,0 0-38 16,3-12 38-16,3 0-8 0,2-5 8 0,-2 5-8 16,4 0 8-16,4-2 39 0,3-1-39 0,10-1 40 15,6 1-40-15,-2-2 13 0,8-4-13 0,-1 7 14 16,-3-1-14-16,7 0 73 0,2-1-73 0,-1 1 74 16,3-1-74-16,3-1 62 0,7-2-62 0,3 2 62 15,2-2-62-15,13-5 41 0,11-2-41 0,-3-3 41 16,0-2-41-16,4-8 54 0,-6-6-54 0,3 4 55 0,-5 0-55 15,4 0 31-15,4-1-31 0,-9 0 31 0,1-1-31 16,3-4 0-16,-3-1 0 0,-4-7 0 0,-3-3 0 16,5 3 42-16,4-2-42 0,-3 6 42 0,-2 3-42 0,0-5 53 15,4-2-53-15,-6 0 53 0,-5-4-53 0,-1 8 53 16,-3 1-53-16,-4 6 54 0,-1 4-54 0,2-1 9 16,0 1-9-16,-7 4 10 0,-6 2-10 0,-1 2 61 15,-4-3-61-15,-9 11 62 0,-8 5-62 0,0 2 18 16,0 3-18-16,-5 2 18 0,-10 5-18 0,10-1-42 15,3 1 42-15,-13 4-41 0,-4 3 41 0,10 0-220 16,6 0 220-16,1 5-220 0,2 3 220 0,27 6-1670 16</inkml:trace>
  <inkml:trace contextRef="#ctx0" brushRef="#br0" timeOffset="-87429.48">8271 14255 348 0,'0'0'0'0,"5"12"0"15,-1 9 0-15,-4-21 79 0,0 0-79 0,0 0 80 0,-13-11-80 16,13 11 108-16,0 0-108 0,-8-8 108 16,1-3-108-16,7 11-39 0,0 0 39 0,-5-8-39 0,-1-1 39 15,6 9 100-15,0 0-100 0,-5-5 100 0,2-4-100 16,3 9 67-16,0 0-67 0,-7-6 67 0,1 0-67 16,6 6 37-16,0 0-37 0,-8-6 37 0,-1-3-37 0,9 9 5 15,0 0-5-15,-12-7 5 0,1-1-5 0,11 8 96 16,0 0-96-16,-12-7 96 0,3 2-96 0,9 5 46 15,0 0-46-15,-12-6 47 0,0 5-47 0,12 1 45 16,0 0-45-16,-13-2 46 0,0 0-46 0,13 2 15 16,0 0-15-16,-14 2 15 0,-6 1-15 0,20-3-6 15,0 0 6-15,-19 9-6 0,-5 5 6 16,24-14 1-16,0 0-1 0,-21 12 1 0,-2-2-1 0,23-10 22 16,0 0-22-16,-23 14 23 0,2-1-23 0,21-13 32 0,0 0-32 15,-21 14 32-15,-3 0-32 0,24-14 0 0,0 0 0 0,-23 14 1 16,0 1-1-16,23-15 10 0,0 0-10 0,-21 16 10 15,0-1-10-15,21-15 3 0,0 0-3 0,-20 17 4 16,0 2-4-16,20-19-28 0,0 0 28 0,-17 19-28 16,1 0 28-16,16-19 10 0,0 0-10 0,-14 19 10 15,2 1-10-15,12-20 20 0,0 0-20 0,-12 21 20 16,3 1-20-16,9-22-2 0,0 0 2 0,-9 26-1 16,0 7 1-16,9-33-3 0,0 0 3 0,-5 27-3 15,-2 2 3-15,7-29-1 0,0 0 1 0,-3 31 0 16,1-4 0-16,2-27 1 0,0 0-1 0,-4 30 2 15,4-1-2-15,0-29-2 0,0 0 2 0,0 29-2 16,4-3 2-16,-2-4-29 0,1-1 29 0,1-6-29 0,-1-6 29 16,-1 1 0-16,1-1 0 0,1 6 0 15,5 6 0-15,-4-1-9 0,2 3 9 0,-2-8-8 0,-1-3 8 16,1 2 24-16,-2-1-24 0,3 6 25 0,2 4-25 16,-2-3 3-16,1 1-3 0,-2-7 4 0,-2-4-4 15,-3-10 25-15,0 0-25 0,9 20 26 0,0 4-26 0,-9-24 3 16,0 0-3-16,12 24 3 0,2 1-3 0,-14-25-11 15,0 0 11-15,12 20-11 0,0 2 11 0,2-1-2 16,4-6 2-16,-9-3-1 0,-6-5 1 0,2 2-1 16,4 0 1-16,5 3 0 0,5 3 0 0,-5 0 0 15,2 1 0-15,-2-6 0 0,-9-3 0 0,7 0 38 16,-3 0-38-16,3 5 38 0,6 5-38 0,-1-2 6 16,-4-1-6-16,-5-4 7 0,-2-4-7 0,1-1 0 0,-2-2 0 15,5 4 0-15,3 0 0 0,2 1 0 0,-3 1 0 16,-1-6 0-16,-4-1 0 0,2 2 1 0,-1-1-1 0,1 0 2 15,0-1-2-15,5 2 0 0,0-1 0 0,-4-1 0 16,-1-2 0-16,2 0 27 0,-1-2-27 0,4-1 27 16,3-1-27-16,-3 1 30 0,4-1-30 0,-2 3 30 15,-4-3-30-15,2-1 0 0,2-4 0 0,3 3 1 16,2 0-1-16,0-2 41 0,-4-4-41 0,1 2 41 16,-6 1-41-16,0-1-3 0,2-1 3 0,-2 3-2 15,-3-1 2-15,3-1 1 0,2-4-1 0,-1 4 1 16,1 0-1-16,-1-1 27 0,3-1-27 0,2 2 27 15,-6-2-27-15,2-2 5 0,2-1-5 0,-1 3 5 16,1 0-5-16,-2-2 2 0,2 2-2 0,-8 0 2 16,1 5-2-16,0-3 18 0,3 0-18 0,0-2 18 0,6-6-18 15,-1 5-11-15,1-5 11 0,-9 8-11 0,-6 5 11 16,2-5-2-16,1 3 2 0,-1-12-1 0,2-8 1 16,2 2 3-16,-4 0-3 0,2 11 4 0,-6 5-4 15,3-1 7-15,-1 2-7 0,-3-6 7 0,-3-3-7 16,3-1 45-16,3 1-45 0,-3 5 46 0,0 4-46 0,0-3 2 15,-3 3-2-15,1-4 3 0,-1-4-3 0,-1 3 25 16,1-4-25-16,1 5 26 0,-1 3-26 0,-1-1 0 16,2-1 0-16,-1 1 1 0,-4-2-1 0,2 0 3 15,-6-7-3-15,8 7 3 0,-4 0-3 0,0-5 0 16,0 0 0-16,-2-6 1 0,0-1-1 0,0 0 18 16,-6 0-18-16,8 6 18 0,3 0-18 0,-5 1 0 0,1 3 0 15,1-1 1-15,1 0-1 0,-2-1 34 0,-6-1-34 16,7 3 34-16,2 2-34 0,-4-2-33 0,-3 1 33 0,3-1-32 15,0 2 32-15,-3-2 1 0,-2 1-1 0,5 1 2 16,0 0-2-16,-3 0-2 0,-5-4 2 0,8 6-1 16,0 1 1-16,-6-1 18 0,1 0-18 0,5 1 18 15,0 2-18-15,-3 0-3 0,-6-1 3 0,-4-1-3 16,-6 1 3-16,0 4 2 0,-2 2-2 0,9 1 3 16,5-1-3-16,-5 2-5 0,2 2 5 0,-5-1-5 15,-2 5 5-15,-1-3 3 0,1 6-3 0,9-4 4 16,4 0-4-16,-4 2-41 0,-1 3 41 0,-6 2-41 15,-4 0 41-15,-2 3-21 0,1 3 21 0,8-6-21 16,7-4 21-16,-4 4-109 0,-3 2 109 0,6-2-109 16,-3 3 109-16,-17 15-1317 0</inkml:trace>
  <inkml:trace contextRef="#ctx0" brushRef="#br0" timeOffset="-85609.3">8346 15403 516 0,'0'0'0'0,"0"0"0"0,16 12 0 0,-16-12 175 15,5 5-175-15,-5-5 176 0,0 0-176 0,0 0 132 16,-5-8-132-16,5 8 132 0,-5-7-132 0,5 7 77 16,0 0-77-16,0 0 78 0,0 0-78 0,0 0 98 15,0 0-98-15,0 0 99 0,0 0-99 0,0 0 18 16,0 0-18-16,0 0 19 0,0 0-19 0,0 0 52 16,0 0-52-16,0 0 52 0,0 0-52 0,0 0 35 0,0 0-35 15,0 0 35-15,0 0-35 0,0 0 43 0,0 0-43 16,0 0 43-16,0 0-43 0,0 0 1 0,0 0-1 15,0 0 2-15,0 0-2 0,0 0 50 0,0 0-50 0,0 0 50 16,0 0-50-16,0 0 14 0,0 0-14 0,0 0 15 16,0 0-15-16,0 0 20 0,0 0-20 0,0 0 20 15,0 0-20-15,0 0 46 0,0 0-46 0,0 0 46 16,0 0-46-16,0 0 0 0,0 0 0 0,0 0 0 16,0 0 0-16,0 0-7 0,0 0 7 0,0 0-7 15,0 0 7-15,0 0-1 0,0 0 1 0,0 0-1 16,0 0 1-16,0 0 0 0,0 0 0 0,0 0 0 15,0 0 0-15,0 0 4 0,0 0-4 0,0 0 4 16,0 0-4-16,0 0 3 0,0 0-3 0,0 0 4 16,0 0-4-16,0 0 13 0,0 0-13 0,0 0 13 15,0 0-13-15,0 0 33 0,0 0-33 0,0 0 33 16,0 0-33-16,0 0 4 0,0 0-4 0,0 0 5 0,0 0-5 16,0 0 10-16,0 0-10 0,0 0 11 0,0 0-11 15,0 0 4-15,0 0-4 0,0 0 4 0,0 0-4 16,0 0 12-16,0 0-12 0,0 0 13 0,0 0-13 15,0 0 22-15,0 0-22 0,0 0 23 0,0 0-23 0,0 0-27 16,0 0 27-16,0 0-27 0,0 0 27 0,0 0 3 16,0 0-3-16,0 0 3 0,0 0-3 0,0 0 0 15,0 0 0-15,0 0 0 0,0 0 0 0,0 0 0 16,0 0 0-16,0 0 1 0,0 0-1 0,0 0 8 16,0 0-8-16,0 0 8 0,0 0-8 0,0 0 1 15,0 0-1-15,0 0 1 0,0 0-1 0,0 0 8 16,0 0-8-16,0 0 9 0,0 0-9 0,0 0-5 0,0 0 5 15,0 0-4-15,-2 8 4 0,2-8 3 0,0 0-3 16,-2 7 4-16,2 3-4 0,0-10 0 0,0 0 0 16,-3 9 0-16,1 1 0 0,2-10 3 0,0 0-3 0,-2 11 3 15,2 1-3-15,0-12 6 0,0 0-6 0,0 13 6 16,0 1-6-16,0-14 0 0,0 0 0 0,0 16 1 16,0 1-1-16,0-17 8 0,0 0-8 0,0 20 8 15,2 3-8-15,-2-23-5 0,0 0 5 0,2 27-5 16,-2 4 5-16,0-31 0 0,0 0 0 0,0 26 0 15,0 1 0-15,0-27-9 0,0 0 9 0,0 35-9 16,3 4 9-16,-3-39 3 0,0 0-3 0,4 43 4 16,-3 5-4-16,-1-48 1 0,0 0-1 0,4 46 1 15,-1-3-1-15,-3-43 14 0,0 0-14 0,6 43 15 16,-1-2-15-16,-5-41-15 0,0 0 15 0,7 42-15 16,-2-5 15-16,-5-37 14 0,0 0-14 0,4 41 15 15,4-1-15-15,-8-40-2 0,0 0 2 0,6 45-1 0,2 4 1 16,-8-49 0-16,0 0 0 0,9 48 0 0,0-1 0 15,-9-47-8-15,0 0 8 0,8 46-8 0,-1 0 8 0,-7-46 0 16,0 0 0-16,9 45 0 0,-4-6 0 0,-5-39 23 16,0 0-23-16,7 43 24 0,0-1-24 0,-7-42 0 15,0 0 0-15,9 44 0 0,0 6 0 0,-9-50 27 16,0 0-27-16,10 48 27 0,-1-2-27 0,-9-46-11 16,0 0 11-16,11 47-11 0,-3 1 11 0,-8-48 0 15,0 0 0-15,9 48 0 0,0 0 0 0,-2-7-1 16,-7-3 1-16,3-4 0 0,3-1 0 0,-3-6-4 0,-1 1 4 15,1-3-4-15,1-1 4 0,-3-1 2 0,-1-3-2 16,2-4 2-16,-2-1-2 0,0-15 12 0,0 0-12 16,2 23 12-16,-2 2-12 0,0-1 26 0,-2-1-26 0,2-8 26 15,2-5-26-15,-2-1-5 0,0 0 5 16,0 1-5-16,0 0 5 0,0 0-1 0,-2 1 1 0,2-3 0 16,2-1 0-16,-2 2-33 0,0-2 33 0,0-7-32 15,3 10 32-15,-3-10-253 0,0 8 253 0,0-8-253 16,0 0 253-16,0 0-1244 0</inkml:trace>
  <inkml:trace contextRef="#ctx0" brushRef="#br0" timeOffset="-84994">8280 15472 505 0,'0'0'0'0,"0"13"0"15,1 8 0-15,-2-12 191 0,-3-9-191 0,4 0 191 16,-12-4-191-16,7 1 73 0,-7-4-73 0,12 7 73 16,-9-2-73-16,9 2 49 0,-9 0-49 0,4 4 50 15,-4 1-50-15,0 2 81 0,-3 3-81 0,5-3 82 16,0 0-82-16,-2 1 50 0,2 3-50 0,-1 1 51 16,-1-2-51-16,-5 5 51 0,-2 1-51 0,8-3 52 15,2-1-52-15,-6 2 33 0,3 2-33 0,-3-1 34 16,2 2-34-16,-3 4 61 0,-4-1-61 0,6-6 61 0,3-5-61 15,-6 4 60-15,0 3-60 0,-4 6 61 0,-3 4-61 16,0 0 40-16,4 1-40 0,3-8 41 0,2-4-41 16,-1 1 13-16,-1-2-13 0,4-2 13 0,1-4-13 0,-1 3 37 15,-3-1-37-15,5-5 38 0,4-2-38 0,4-3-3 16,-10 9 3-16,10-9-3 0,-11 7 3 0,11-7-52 16,-10 8 52-16,10-8-51 0,0 0 51 0,0 0-554 15,0 0 554-15,0 0-553 0,0 0 553 16,0 0-383-16</inkml:trace>
  <inkml:trace contextRef="#ctx0" brushRef="#br0" timeOffset="-84481.43">8311 15472 583 0,'0'0'0'0,"-5"10"0"16,-11 7 0-16,9-8 216 0,4-8-216 0,3-1 217 15,-9 6-217-15,9-6 87 0,0 0-87 0,0 0 88 16,0 0-88-16,0 0 39 0,0 0-39 0,0 0 40 0,0 0-40 15,0 0 0-15,0 0 0 0,0 0 0 0,0 0 0 16,0 0 8-16,0 0-8 0,0 0 9 0,0 0-9 16,0 0 43-16,0 0-43 0,0 0 43 0,0 0-43 0,0 0 149 15,14 1-149-15,-2 1 149 0,-1 0-149 0,8 3 92 16,-2-2-92-16,3 1 92 0,1 1-92 0,0 2 40 16,1 1-40-16,3 1 40 0,-4 0-40 0,-2-1 28 15,0 4-28-15,0-3 28 0,1-1-28 0,-1 6 21 16,2-2-21-16,0-2 21 0,-4 2-21 0,1 0 0 15,3 2 0-15,5 2 0 0,0-4 0 0,0 1 9 0,-1 3-9 16,-8-6 10-16,-5-3-10 0,8 3 44 0,-1 0-44 16,-2 2 45-16,-3-1-45 0,2 3 0 0,1 1 0 15,-8-8 0-15,-4-5 0 0,4 3 0 0,3 0 0 0,-3 2 0 16,0 1 0-16,1 1 5 0,3 1-5 0,-13-10 6 16,7 7-6-16,-7-7 0 0,0 0 0 0,0 0 0 15,3 7 0-15,2 0-132 0,-1 0 132 0,-2-2-131 16,1 3 131-16,1 9-1324 0</inkml:trace>
  <inkml:trace contextRef="#ctx0" brushRef="#br0" timeOffset="-83815.19">8426 16898 639 0,'0'0'0'0,"0"0"88"0,0 0-88 0,0 0 88 15,-7 3-88-15,7-3 63 0,0 0-63 0,0 0 63 16,0 0-63-16,0 0 95 0,0 0-95 0,0 0 95 16,0 0-95-16,0 0 136 0,0 0-136 0,0 0 136 15,-8 2-136-15,8-2 98 0,0 0-98 0,-9 2 98 16,-1 1-98-16,10-3 1 0,0 0-1 0,-13 9 2 15,-9 1-2-15,22-10 33 0,0 0-33 0,-21 17 33 0,-7 7-33 16,28-24 65-16,0 0-65 0,-27 26 66 0,-2 1-66 16,29-27 70-16,0 0-70 0,-28 35 70 0,-5 4-70 15,33-39 72-15,0 0-72 0,-32 47 72 16,-3 2-72-16,35-49 34 0,0 0-34 0,-36 52 35 0,-3 1-35 0,39-53 29 16,0 0-29-16,-37 48 29 0,-1 0-29 0,8-7 22 15,4-5-22-15,5-8 23 0,5-11-23 0,2 2-25 16,0-4 25-16,2 6-24 0,-2 1 24 0,4 1-20 15,1 4 20-15,4-12-19 0,1-6 19 0,3 0-148 16,-3-3 148-16,-1 5-147 0,1-1 147 0,-3 11-1308 16</inkml:trace>
  <inkml:trace contextRef="#ctx0" brushRef="#br0" timeOffset="-83264.08">8556 16893 931 0,'0'0'0'0,"-12"7"85"0,-9 5-85 0,21-12 86 0,0 0-86 15,0 0 54-15,7-9-54 0,-7 9 54 0,8-3-54 16,-8 3 34-16,6 0-34 0,-6 0 34 0,0 0-34 0,0 0 1 16,0 0-1-16,0 0 1 0,0 0-1 0,0 0 107 15,0 0-107-15,0 0 107 0,7-4-107 0,-7 4 101 16,8-5-101-16,-8 5 101 0,0 0-101 0,0 0 93 15,0 0-93-15,0 0 94 0,6 0-94 0,-6 0 65 16,12 2-65-16,-12-2 65 0,10 3-65 0,-1 1 38 16,1-1-38-16,1 2 39 0,1 2-39 0,6 2 10 0,3 3-10 15,-4-2 11-15,4 2-11 0,2 0-1 0,1 0 1 16,-1 0 0-16,1-3 0 0,4 1 46 0,0 0-46 16,-7-1 47-16,2-1-47 0,-2 3-2 0,5-1 2 0,-3 5-2 15,3 3 2-15,2-1 10 0,0-2-10 16,-7 1 11-16,-4-1-11 0,4-1 6 0,0 1-6 0,-3-1 6 15,-4 0-6-15,5 1-5 0,4 2 5 0,-11-5-4 16,-7-5 4-16,9 3 45 0,2-1-45 0,-4 0 45 16,-3-3-45-16,8 3-2 0,-3 0 2 0,-1-3-2 15,-10-2 2-15,8-1 2 0,-1 1-2 0,0-2 2 16,-1 1-2-16,3 0-612 0,1 3 612 0,-5-3-611 16,3 0 611-16,10 4-60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30T03:07:24.3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59 4215 247 0,'0'0'0'0,"18"0"0"0,8-3 0 0,-5-4 231 16,0 2-231-16,-4-2 231 0,-3 2-231 0,4-2 119 16,3 2-119-16,0 1 119 0,-4-3-119 0,6 2 117 0,1-2-117 15,-1 6 117-15,-2-6-117 0,3 2 8 0,3-2-8 16,2 3 8-16,3 3-8 0,1-3 45 0,-2 4-45 0,3 0 45 16,-5 0-45-16,3 0-3 0,-6 4 3 0,-2 1-2 15,-4-5 2-15,4 3-5 0,2 1 5 0,1 1-5 16,-1-5 5-16,3 0 0 0,1 0 0 0,3 0 0 15,2 0 0-15,2-4 35 0,5 3-35 0,-12-3 36 16,-8 4-36-16,6 0-1 0,4 0 1 0,1 0 0 16,-3-3 0-16,-30 3 9 0,0 0-9 0,40 0 10 15,7 0-10-15,-47 0-8 0,0 0 8 0,49 0-7 16,10 0 7-16,-59 0 7 0,0 0-7 0,60 0 8 16,-3 0-8-16,-57 0 0 0,0 0 0 0,58 0 0 15,3 0 0-15,-61 0 44 0,0 0-44 0,82-5 45 16,13 1-45-16,-95 4 49 0,0 0-49 0,94-9 49 15,-3-1-49-15,-91 10 12 0,0 0-12 0,89-8 12 16,-2-1-12-16,-87 9 9 0,0 0-9 0,95-12 10 0,1 0-10 16,-96 12 4-16,0 0-4 0,89-14 5 0,-2 6-5 15,-87 8 5-15,0 0-5 0,89-9 6 0,6 6-6 16,-95 3 48-16,0 0-48 0,85-5 48 0,-1 5-48 0,-84 0 3 16,0 0-3-16,82 0 3 0,-7 0-3 0,-75 0 26 15,0 0-26-15,88-4 26 0,-1 1-26 0,-87 3 7 16,0 0-7-16,84-9 7 0,-2-3-7 0,-82 12 9 15,0 0-9-15,82-15 10 0,-3-4-10 0,-79 19 24 16,0 0-24-16,85-17 25 0,5-2-25 0,-90 19-2 16,0 0 2-16,82-17-2 0,0 1 2 0,-82 16 3 0,0 0-3 15,78-15 3-15,3 3-3 0,-81 12 6 0,0 0-6 16,77-12 7-16,1 0-7 0,-78 12 8 0,0 0-8 16,77-12 8-16,-3 3-8 0,-74 9 0 0,0 0 0 15,73-7 0-15,0-5 0 0,-73 12 0 0,0 0 0 0,77-7 0 16,0-1 0-16,-77 8 12 0,0 0-12 0,73-9 13 15,-3 1-13-15,-70 8 1 0,0 0-1 0,68-7 1 16,-1 3-1-16,-67 4 10 0,0 0-10 0,68 4 10 16,2-1-10-16,-70-3 9 0,0 0-9 0,66 4 9 15,-5 1-9-15,-61-5 8 0,0 0-8 0,48 7 8 16,-5-6-8-16,-43-1-4 0,0 0 4 0,61 4-4 16,11-1 4-16,-72-3-4 0,0 0 4 0,73 0-4 15,4 4 4-15,-77-4-3 0,0 0 3 0,74 3-3 16,-1 6 3-16,-73-9-2 0,0 0 2 0,77 8-2 15,-4 4 2-15,-73-12 3 0,0 0-3 0,74 12 3 16,-1 4-3-16,-73-16 1 0,0 0-1 0,68 15 1 0,-3 6-1 16,-65-21 15-16,0 0-15 0,61 19 15 0,0-2-15 15,-61-17 1-15,0 0-1 0,65 19 1 0,6 1-1 16,-71-20 3-16,0 0-3 0,69 16 4 0,0-1-4 16,-20-6 6-16,-10-2-6 0,-6-6 7 0,-7 3-7 0,7-1 7 15,2 2-7-15,4 2 7 0,-1-2-7 0,2 2 15 16,-1 0-15-16,-6-2 15 0,-3-1-15 0,1-1 14 15,1-3-14-15,1 0 15 0,-2 0-15 0,2 2-1 16,1 1 1-16,-3-3-1 0,-5 4 1 0,6-4 4 16,1 0-4-16,0 0 4 0,2 0-4 0,-5 3 0 0,1-3 0 15,-3 2 0-15,-5-2 0 0,7 3-2 0,-4-3 2 16,5 0-2-16,-1 0 2 0,5 0-2 0,0 0 2 16,-4 0-2-16,1 0 2 0,-1 0 31 0,6 0-31 0,-11 4 31 15,-8-4-31-15,8 3-12 0,0-3 12 0,7 0-12 16,-1-3 12-16,1 3 6 0,2 0-6 0,-14 0 7 15,-7 0-7-15,7 0-1 0,1-4 1 0,12 4-1 16,1 0 1-16,-1-3 0 0,3 3 0 0,-12-2 0 16,-6 2 0-16,4-3 0 0,1 3 0 0,2-7 0 15,0-2 0-15,1 4 3 0,-1 2-3 0,-5-4 3 16,-4 2-3-16,4 1 38 0,2-3-38 0,1 2 38 16,1-7-38-16,1 3 5 0,2-1-5 0,-3 5 5 15,-6-2-5-15,3-1 12 0,3-1-12 0,-1 2 12 16,3-5-12-16,-3 0 9 0,2 0-9 0,-5 4 9 15,-2 4-9-15,6-4-34 0,-4 1 34 0,0 2-34 16,-4-2 34-16,6 2 19 0,-2-2-19 0,5 0 20 0,2-2-20 16,0 4 0-16,0-2 0 0,-7 7 0 0,-2-5 0 15,4 2 10-15,-2 3-10 0,-4-4 11 0,-3 4-11 16,4 0-3-16,1 0 3 0,-3 0-3 0,-1 0 3 16,6 0 1-16,-1 0-1 0,-5 0 2 0,-1-3-2 0,6 1-3 15,-1 2 3-15,-2-3-2 0,1 3 2 0,3 0-1 16,3 0 1-16,-3 0 0 0,2 0 0 0,3 0-1 15,-1 0 1-15,-6 0 0 0,-4 0 0 0,3 0-13 16,3 0 13-16,0 0-12 0,-2 0 12 0,2 0 16 16,2-4-16-16,-4 8 17 0,-2-4-17 0,1 3-25 15,1-3 25-15,-3 2-24 0,-2-2 24 0,2 3 30 0,1-3-30 16,-3 4 30-16,-2-1-30 0,6-1-15 0,3 1 15 16,-9 1-15-16,0-4 15 0,7 0 0 0,1 0 0 15,-3 3 0-15,-1-1 0 0,3 1 0 0,2 1 0 16,-2-4 0-16,2 3 0 0,-3-3 5 0,3 3-5 0,-4-1 5 15,-1 2-5-15,3-4 9 0,-2 0-9 0,1 3 9 16,-1-3-9-16,4 0 0 0,2 0 0 0,-4 0 0 16,-1 0 0-16,3 4-2 0,5-4 2 0,0 1-1 15,-3-1 1-15,5 4 0 0,0-4 0 0,-4 0 0 16,-8 3 0-16,7-3-6 0,-6 4 6 0,2-4-5 16,1 0 5-16,-1 1-15 0,2-1 15 0,-2 4-14 15,0-4 14-15,4 0 1 0,0 3-1 0,1-3 2 16,4 0-2-16,-5 0 1 0,-1 4-1 0,3-4 1 15,-4 1-1-15,3 3 40 0,3-1-40 0,-1-3 40 16,0 4-40-16,-3-3-6 0,1 6 6 0,-3-7-6 16,2 4 6-16,-2-4 6 0,2 3-6 0,1-1 7 0,-3 1-7 15,2 1-15-15,-1 1 15 0,-1-2-14 0,-3-3 14 0,3 4 13 16,1 1-13-16,6-2 14 0,0-3-14 16,-3 0-1-16,-2 0 1 0,-2 0-1 0,-1 0 1 0,1 4-1 15,2-1 1-15,-5-3-1 0,-3 0 1 0,-1 0 40 16,6 0-40-16,-3-3 40 0,0-1-40 0,3-1-6 15,-1 2 6-15,-5 3-6 0,-4-4 6 0,4 4 15 16,0-5-15-16,-1 2 15 0,1-1-15 0,0 1-14 16,3-2 14-16,-7 1-13 0,-1 1 13 0,5-2 0 15,0 1 0-15,2 1 0 0,-4-2 0 0,4 1 7 16,1-3-7-16,-6 6 8 0,-2-3-8 0,-1 4 0 0,1-3 0 16,0-1 0-16,-6 3 0 0,6-3 45 0,3-3-45 15,-5 4 45-15,-3 1-45 0,3-1-5 0,1-1 5 16,-1 4-5-16,0-5 5 0,0 2 0 0,2-1 0 0,-2 1 1 15,-3 1-1-15,3 2-15 0,0-3 15 0,-7 3-15 16,10-4 15-16,-1 1 0 16,0 1 0-16,-9 2 1 0,8-7-1 0,1 2 0 0,0 2 0 0,-1-1 0 15,-2 1 0-15,4-1-2 0,2-1 2 0,-5 2-2 16,-3-1 2-16,-4 4 32 0,10-5-32 0,-10 5 32 16,9-8-32-16,-2 4-38 0,2-3 38 0,-9 7-37 15,7-5 37-15,-7 5 35 0,9-9-35 0,-9 9 35 16,14-6-35-16,-6-3 0 0,1 2 0 0,-9 7 0 15,9-12 0-15,-9 12 1 0,7-5-1 0,-7 5 1 16,7-7-1-16,-7 7-1 0,8-12 1 0,-8 12 0 16,4-8 0-16,-4 8 1 0,5-9-1 0,-5 9 2 15,7-7-2-15,-5 0 4 0,1 2-4 0,1-3 4 0,-4 4-4 16,2-4 13-16,-1 1-13 0,1-2 14 0,2-3-14 16,-3 0 4-16,5 0-4 0,-3 0 4 0,-1 2-4 0,0-2-27 15,-1 0 27-15,-1 3-27 0,-1 2 27 0,1 2 40 16,0-7-40-16,0 3 40 0,1-3-40 0,1 2-17 15,-2-2 17-15,-2 4-16 0,1-1 16 0,-1-1-6 16,0 1 6-16,2 9-5 0,-2-8 5 0,2 8-55 16,-3-12 55-16,3 12-54 0,-4-12 54 0,3 5 0 15,-3-2 0-15,2 1 1 0,-1 4-1 0,-1-5-8 0,-1 3 8 16,0-3-8-16,-2 2 8 0,0-5 14 0,-2 0-14 16,4 4 15-16,0 1-15 0,0 2-14 0,3-2 14 15,-3 2-13-15,-1-2 13 0,-1-2 9 16,-3 1-9-16,3 1 9 0,2 1-9 0,-2 3-4 0,0-6 4 0,0 3-3 15,-2-3 3-15,-2 2 4 0,1-5-4 0,3 7 5 16,2-2-5-16,-2 2-4 0,-2 2 4 0,0-4-4 16,-1 2 4-16,-2-6 1 0,-2 3-1 0,1-1 2 15,3 6-2-15,10 3-14 0,0 0 14 0,-18-9-13 16,-3-6 13-16,21 15 7 0,0 0-7 0,-24-12 7 16,-2 0-7-16,26 12 45 0,0 0-45 0,-23-12 45 15,-5 0-45-15,28 12-28 0,0 0 28 0,-24-9-28 16,-1-5 28-16,25 14 5 0,0 0-5 0,-24-8 5 15,1-1-5-15,23 9 2 0,0 0-2 0,-24-8 2 16,-3 1-2-16,27 7 1 0,0 0-1 0,-26-5 1 16,3-2-1-16,23 7-8 0,0 0 8 0,-26-6-8 15,0 3 8-15,26 3 0 0,0 0 0 0,-28-7 0 0,0 4 0 16,28 3-2-16,0 0 2 0,-30-5-2 0,-5-2 2 16,35 7 7-16,0 0-7 0,-36-2 7 0,-4-1-7 0,40 3-14 15,0 0 14-15,-41-4-13 0,-1 1 13 0,42 3 23 16,0 0-23-16,-42-2 24 0,-1 2-24 0,43 0-28 15,0 0 28-15,-46 0-28 0,-3 0 28 0,49 0 3 16,0 0-3-16,-48 2 3 0,-7-2-3 0,55 0-7 16,0 0 7-16,-52 3-7 0,-4-3 7 0,56 0 7 15,0 0-7-15,-54 4 7 0,-4-4-7 0,58 0 0 16,0 0 0-16,-61 3 0 0,-2-3 0 0,63 0-4 0,0 0 4 16,-77 0-3-16,-10 2 3 0,87-2-31 0,0 0 31 15,-86 3-31-15,4-3 31 0,82 0 7 0,0 0-7 16,-78 0 7-16,4 0-7 0,74 0-20 0,0 0 20 0,-80 4-19 15,-2-4 19-15,82 0 1 0,0 0-1 0,-81 3 1 16,-2-3-1-16,83 0-17 0,0 0 17 0,-90 0-16 16,0 0 16-16,90 0 7 0,0 0-7 0,-91 2 8 15,0 5-8-15,91-7 1 0,0 0-1 0,-93 3 1 16,1 0-1-16,92-3-4 0,0 0 4 0,-98 6-4 16,0-3 4-16,98-3 1 0,0 0-1 0,-96 5 2 15,-5-1-2-15,101-4-4 0,0 0 4 0,-102 3-3 16,-1 1 3-16,103-4 5 0,0 0-5 0,-103 1 5 15,0 3-5-15,103-4-4 0,0 0 4 0,-107 3-3 16,3 1 3-16,14-4 40 0,12 1-40 0,13 3 41 16,9-4-41-16,0 0-6 0,4-4 6 0,1 4-5 15,-1-1 5-15,6 1 7 0,6-4-7 0,-2 1 8 16,-1-2-8-16,-1 1-3 0,-1 8 3 0,-3-8-3 0,-1 4 3 16,-3-3-1-16,-2 3 1 0,1-4 0 0,3 3 0 15,-3-3-7-15,3 1 7 0,1 3-7 0,-2-4 7 0,-1 2 1 16,1 2-1-16,-1 0 1 0,1 0-1 0,-1-3 1 15,1 0-1-15,2-1 2 0,-2 1-2 0,-3 3-3 16,0 3 3-16,-11-6-3 0,-8-2 3 0,73 5 1 16,0 0-1-16,-80-7 2 0,-8-2-2 0,6 6 10 15,9-2-10-15,3-2 11 0,10 2-11 0,10 1 1 16,8 1-1-16,2 1 1 0,-2-5-1 0,-5 4-8 16,-2-2 8-16,-2 1-7 0,-1 1 7 0,-1-2 0 0,-3 1 0 15,6-3 0-15,-3 2 0 0,-1 2-20 0,0-2 20 16,-11 1-20-16,-10-4 20 0,17 1 26 0,11 0-26 15,-3 2 26-15,2 1-26 0,-2-1-29 0,1 2 29 0,-19-6-29 16,-11 2 29-16,20 2 15 0,8 2-15 0,-1-1 16 16,3 4-16-16,-19-3-26 0,-11 1 26 0,11-1-26 15,0-1 26-15,12 1 1 0,7-1-1 0,0 3 2 16,3 1-2-16,-18-4-5 0,-13-3 5 0,5 6-4 16,6-3 4-16,10 1 15 0,5-2-15 0,2 1 16 15,7 1-16-15,-27-1-32 0,-12-1 32 0,11 5-32 16,-3 0 32-16,15 0 39 0,9-3-39 0,-3 6 39 15,1-3-39-15,-19 4-40 0,-10 1 40 0,7 2-39 16,3-6 39-16,5 6 23 0,0-3-23 0,10-3 24 16,4 3-24-16,-2-4-3 0,1 3 3 0,-2-3-2 15,2-3 2-15,-18 3 2 0,-7 3-2 0,0-3 2 16,3 4-2-16,3-3-17 0,4-1 17 0,13 4-17 0,14-4 17 16,-14 0 0-16,0 0 0 0,-14 3 1 0,-13 1-1 15,8-4-36-15,3 0 36 0,14 3-35 0,9-1 35 16,-18 1 19-16,-15 1-19 0,10-4 20 0,-3 3-20 15,3-3-6-15,5-3 6 0,9 3-6 0,9 0 6 0,-18 3 1 16,-8-3-1-16,14 0 1 0,8 0-1 0,-1 0 5 16,-1 0-5-16,-20 0 6 0,-11 0-6 0,11-3 0 15,-1 3 0-15,8 0 1 0,1 0-1 0,-3 0 0 16,-4-4 0-16,16 1 0 0,11 1 0 0,-9-1 2 16,1-1-2-16,3 1 2 0,3 3-2 0,-20-5 1 0,-15-2-1 15,10 2 2-15,3 1-2 0,9 1 5 16,11 3-5-16,4-4 5 0,1 3-5 0,-8-3 3 0,-8 4-3 15,-8-3 3-15,-5-2-3 0,15 1-3 0,11-3 3 0,-4 5-2 16,8-1 2-16,-12 0 1 0,1-1-1 0,4 4 2 16,-3 0-2-16,3-5-22 0,-3 2 22 0,6-1-22 15,0 4 22-15,-4 4 34 0,2-1-34 0,-1 2 34 16,-3-1-34-16,6-1-9 0,-4 0 9 0,4 3-8 16,3-3 8-16,-3 2 12 0,0 2-12 0,0 2 12 15,-2-2-12-15,2 1-7 0,0-3 7 0,-1 2-6 16,7 2 6-16,-3-2 0 0,2 5 0 0,10-4 0 15,6-1 0-15,-7 2-16 0,-5-1 16 0,-1 3-15 16,-1-3 15-16,-2 4 0 0,7-3 0 0,4-2 1 16,3 1-1-16,0 1-9 0,-2 3 9 0,4 3-9 15,1-3 9-15,3 4 0 0,-5 2 0 0,3 0 1 16,1 6-1-16,2-2-15 0,0 2 15 0,4-3-15 0,1-6 15 16,-1 6 0-16,-3-2 0 0,5-2 1 0,3-2-1 15,-2 4-26-15,-4 2 26 0,9-6-26 0,1-3 26 16,-5 5 0-16,5 2 0 0,-5 0 0 0,5 2 0 0,-1-1-24 15,0 4 24-15,0-5-23 0,6-2 23 0,1 9 1 16,-1 0-1-16,3 5 1 0,0 1-1 0,3-1 0 16,-3-3 0-16,5-4 0 0,-1-5 0 0,1 1-2 15,2-3 2-15,4 2-1 0,6 5 1 0,-1-3 8 16,1 1-8-16,-4-6 9 0,-5-4-9 0,6 0 0 16,2 0 0-16,1 8 0 0,3-1 0 0,1 5 1 0,0 4-1 15,-4-8 1-15,1-4-1 0,3 4-4 0,1 4 4 16,-1-5-3-16,0-7 3 0,0 5 16 0,5-1-16 15,4-1 17-15,0-3-17 0,5 4-4 0,0-4 4 0,0-4-3 16,-2 2 3-16,2 1 12 0,-4-1-12 16,2-1 12-16,-3-2-12 0,5 1-1 0,-5-3 1 0,8 2 0 15,2 5 0-15,2-3-1 0,5 6 1 0,-6-8 0 16,1 2 0-16,-2-1-8 0,2-1 8 0,0 2-7 16,1 3 7-16,-3 0-10 0,6 0 10 0,1 0-9 15,0-2 9-15,2 4 1 0,-5 1-1 0,1-6 1 16,-1 1-1-16,3 2 1 0,-7 0-1 0,6 4 2 15,-3 1-2-15,5-2-1 0,-1 1 1 0,0-1 0 16,5-1 0-16,-4-4 1 0,-5-1-1 0,4-1 2 16,-5-1-2-16,5 2 4 0,1-3-4 0,4 3 4 15,0 0-4-15,-1-2 0 0,-2-2 0 0,2-2 1 16,-4-3-1-16,0 4 0 0,0-3 0 0,6-1 1 16,-3 0-1-16,3 0 12 0,-3-1-12 0,-2 1 13 0,-3 0-13 15,0 0-5-15,-1-4 5 0,0 4-4 0,3-3 4 16,0 3-1-16,-3 0 1 0,1 0 0 0,-1 0 0 0,3-4-1 15,0 3 1-15,-3 1 0 0,0-4 0 16,3 4 9-16,3-3-9 0,-2-1 10 0,-3 4-10 0,4 0-1 16,0 0 1-16,-2 4 0 0,-8-4 0 0,4 3 5 15,-1 1-5-15,2-3 6 0,-1 3-6 0,1-1-1 16,-2-3 1-16,5 0-1 0,-3 0 1 0,1 0 7 16,-1 0-7-16,0 0 7 0,-4 0-7 0,5-3 4 15,-1 3-4-15,-2-4 4 0,2 3-4 0,3 1 0 0,0-4 0 16,-3 1 1-16,-6-2-1 0,6 1 7 0,-2 1-7 15,1-1 7-15,-2-1-7 0,0 2 0 0,3-3 0 16,-2 3 0-16,-3-6 0 0,4 6 0 0,-3-4 0 0,-1 2 1 16,-1 2-1-16,4-4-2 0,-3 5 2 0,-1-5-2 15,-1-5 2-15,-1 4 0 0,-1-4 0 0,-3 5 0 16,1 2 0-16,-2 1-103 0,3 4 103 0,-8-3-102 16,4-1 102-16,26-1-1421 0</inkml:trace>
  <inkml:trace contextRef="#ctx0" brushRef="#br0" timeOffset="1080.83">16711 3175 673 0,'0'0'0'0,"0"0"0"16,-5-26 0-16,5 26 153 0,0 0-153 0,0 0 153 16,14-1-153-16,-14 1 151 0,0 0-151 0,11 0 152 15,-1 0-152-15,-10 0 75 0,0 0-75 0,18-4 76 16,3-3-76-16,-21 7 18 0,0 0-18 0,26-8 18 16,3-9-18-16,-29 17 13 0,0 0-13 0,37-16 14 15,5 1-14-15,-42 15 8 0,0 0-8 0,40-16 8 0,4-1-8 16,-44 17-2-16,0 0 2 0,47-19-1 0,4 0 1 15,-51 19 7-15,0 0-7 0,56-20 7 0,5-1-7 0,-61 21 15 16,0 0-15-16,77-24 15 0,15-7-15 16,-92 31 73-16,0 0-73 0,81-27 73 0,-3-2-73 0,-78 29 23 15,0 0-23-15,70-23 24 0,-5 6-24 0,-65 17 44 16,0 0-44-16,47-12 44 0,-9 0-44 0,-38 12 25 16,0 0-25-16,44-14 26 0,-7 2-26 0,-37 12 4 15,0 0-4-15,33-8 4 0,-7-1-4 0,-26 9 1 16,0 0-1-16,25-7 2 0,-4 2-2 0,-21 5 15 15,0 0-15-15,17-3 15 0,-5-1-15 0,-12 4-47 0,0 0 47 16,11-2-46-16,-4 2 46 0,-7 0-369 0,0 0 369 16,0 0-368-16,9-3 368 0,-1 3-670 0</inkml:trace>
  <inkml:trace contextRef="#ctx0" brushRef="#br0" timeOffset="2984.16">18632 2569 628 0,'0'0'0'0,"0"0"333"0,0 0-333 16,14-5 334-16,8-10-334 0,-22 15 75 0,0 0-75 15,25-16 76-15,3 1-76 0,-28 15 59 0,0 0-59 0,31-21 60 16,-3-3-60-16,-28 24 9 0,0 0-9 0,32-27 10 16,-3-6-10-16,-29 33 5 0,0 0-5 0,28-34 5 15,-3-9-5-15,-25 43-2 0,0 0 2 0,21-45-1 16,-6 1 1-16,-15 44 19 0,0 0-19 0,11-47 20 15,-4 3-20-15,-7 44 66 0,0 0-66 0,2-36 67 16,-4 1-67-16,2 35-10 0,0 0 10 0,-4-29-10 16,-3 5 10-16,7 24-8 0,0 0 8 0,-7-22-7 15,0 5 7-15,7 17-4 0,0 0 4 0,-8-16-4 16,-1 4 4-16,9 12-56 0,0 0 56 0,-9-12-56 16,2 5 56-16,7 7-8 0,0 0 8 0,-9-5-8 15,-5 2 8-15,14 3-8 0,0 0 8 0,-15 0-8 16,-3 8 8-16,18-8-26 0,0 0 26 0,-17 19-25 0,-1 2 25 15,18-21 13-15,0 0-13 0,-14 27 14 0,2 9-14 16,12-36-26-16,0 0 26 0,-9 48-25 0,6 7 25 16,3-55 2-16,0 0-2 0,0 55 2 0,3 2-2 15,-3-57-39-15,0 0 39 0,11 58-38 0,3-5 38 0,-14-53 40 16,0 0-40-16,21 55 41 0,3-3-41 0,-24-52-1 16,0 0 1-16,35 58-1 0,7-1 1 15,-42-57 47-15,0 0-47 0,37 39 48 0,-1-11-48 0,-36-28 40 16,0 0-40-16,35 15 41 0,0-6-41 0,-35-9 96 15,0 0-96-15,37 3 97 0,-2-6-97 0,-35 3 20 16,0 0-20-16,37-12 20 0,-2-11-20 0,-35 23 42 0,0 0-42 16,29-24 42-16,-1-5-42 0,-28 29 39 0,0 0-39 15,26-31 39-15,-5-1-39 0,-21 32 0 0,0 0 0 0,18-36 0 16,-6-4 0-16,-12 40-1 0,0 0 1 16,7-43 0-16,-5-1 0 0,-2 44 40 0,0 0-40 0,0-52 40 15,-4-6-40-15,4 58-7 0,0 0 7 0,-5-52-6 16,-4 1 6-16,9 51 8 0,0 0-8 0,-8-45 8 15,-3 9-8-15,11 36 0 0,0 0 0 0,-9-31 0 16,1 4 0-16,8 27 1 0,0 0-1 0,-6-21 1 16,0 6-1-16,6 15-33 0,0 0 33 0,-2-9-33 15,-3-3 33-15,5 12-53 0,0 0 53 0,0 0-53 16,-4-7 53-16,4 7-54 0,0 0 54 0,5 12-54 16,7 7 54-16,-12-19-5 0,0 0 5 0,13 33-4 15,2 10 4-15,3 5-32 0,1 0 32 0,-5-5-32 16,2 0 32-16,-16-43-9 0,0 0 9 0,19 41-8 15,0 5 8-15,-19-46 3 0,0 0-3 0,21 40 3 16,4-1-3-16,-25-39 12 0,0 0-12 0,24 29 13 0,-1-8-13 16,-23-21 62-16,0 0-62 0,26 15 63 0,4-8-63 15,-30-7 64-15,0 0-64 0,28 0 65 0,1-9-65 16,-6-4 28-16,0-4-28 0,-9 5 28 0,-7 0-28 16,0-4 60-16,-2-3-60 0,-1-10 60 0,1-7-60 0,-5-3-11 15,0-8 11-15,0 11-11 0,0 7 11 0,0 29 13 16,0 0-13-16,-4-43 13 0,1 0-13 0,1 4-1 15,-5 3 1-15,5 8-1 0,-3 16 1 0,0-3-1 16,-2 6 1-16,2-3-1 0,-2 4 1 0,3-1-56 16,1 2 56-16,3 7-56 0,-4-5 56 0,4 5-57 0,0 0 57 15,0 0-56-15,0 0 56 0,0 0-34 0,0 0 34 16,0 0-34-16,-5 9 34 0,3-1-58 0,-5-1 58 16,5-2-58-16,-1 2 58 0,3-2 27 0,3 2-27 0,-3-7 27 15,4 9-27-15,-4-9 43 0,9 6-43 0,3-4 44 16,4-2-44-16,1 0 67 0,2 0-67 0,1-5 68 15,-1 2-68-15,2-6 13 0,1 2-13 0,1-5 14 16,-2 0-14-16,-3-3 0 0,3-2 0 0,-6 1 0 16,-1-3 0-16,0 2-3 0,-2-5 3 0,-3 8-3 15,-2-1 3-15,0-1 33 0,-2 1-33 0,1-2 34 16,-1-2-34-16,-2-2-38 0,-1 6 38 0,0 6-38 16,-2 2 38-16,0 2-3 0,-2-2 3 0,2 7-3 15,-2-8 3-15,1 1-24 0,-1-2 24 0,2 9-23 16,-2-7 23-16,2 7-4 0,0 0 4 0,0 0-4 15,0 0 4-15,0 0-33 0,0 0 33 0,0 0-33 0,0 0 33 16,0 0-9-16,-7 4 9 0,0 8-9 0,-2 0 9 16,1 15-36-16,-3 9 36 0,4-1-36 0,2 1 36 15,0 0-12-15,1-5 12 0,2-2-12 0,1-5 12 16,1 0-6-16,0 3 6 0,3-4-5 0,1-10 5 16,1 6-1-16,0-3 1 0,2-1-1 0,0-6 1 0,2 3 34 15,1 5-34-15,1-7 35 0,-2-5-35 0,6 2 13 16,-1-3-13-16,2 1 13 0,-2-5-13 0,3 3 66 15,3-3-66-15,-5 0 67 0,-1-3-67 0,6-2 0 16,-5-2 0-16,1-2 1 0,0 2-1 0,-2-1 59 16,2-4-59-16,-4 0 60 0,-2 3-60 0,2-1 1 15,-3-6-1-15,0 4 2 0,-4-1-2 0,2-3 15 0,2 1-15 16,-2 3 15-16,-2 3-15 0,-3-3 4 0,1-3-4 16,-1-4 5-16,0-5-5 0,0 0 0 0,-2 0 0 15,0 5 0-15,0 5 0 0,0-1 18 0,0 3-18 0,0 5 18 16,0 7-18-16,0 0-40 0,0 0 40 0,0 0-40 15,0 0 40-15,0 0-75 0,0 0 75 0,0 0-74 16,0 0 74-16,0 0-2 0,3 7 2 0,1 10-2 16,-1 5 2-16,1 4-34 0,1 8 34 0,0-5-34 15,-1 2 34-15,-1 0 0 0,1 5 0 0,-3-12 0 16,-1-8 0-16,2 8-11 0,2-4 11 0,-1 3-10 16,-1-6 10-16,-2 3 14 0,0 6-14 0,0-17 15 15,3-13-15-15,-3 4 46 0,0 0-46 0,0 0 46 16,0 0-46-16,0 0 8 0,0 0-8 0,0 0 8 15,0 0-8-15,-3-8 33 0,1-4-33 0,0-11 34 16,1-1-34-16,2-5 74 0,3-5-74 0,1 1 74 0,2 0-74 16,-2-1-9-16,4-2 9 0,0 9-8 0,-2-1 8 15,3 4 5-15,1 0-5 0,-4 7 5 0,0 3-5 16,0 2-4-16,3 4 4 0,-1-1-4 0,-2 6 4 16,7-2-63-16,2 1 63 0,-4 8-62 0,-3 1 62 0,4 7-18 15,5 7 18-15,-1 5-18 0,1 3 18 0,1-3-17 16,0 4 17-16,-5-4-16 0,-3-4 16 0,1 1 22 15,0 1-22-15,0-1 22 0,-1-9-22 0,1 7-1 16,4-2 1-16,-7-5-1 0,-6-5 1 0,8 1 2 16,1-1-2-16,-5-2 2 0,-4-1-2 0,8-1 0 0,-2 2 0 15,-2-5 0-15,0 4 0 0,3-4-116 0,1 0 116 16,-4 0-116-16,-2-4 116 0,3 4-1366 0</inkml:trace>
  <inkml:trace contextRef="#ctx0" brushRef="#br0" timeOffset="4569.46">16621 3700 572 0,'0'0'0'0,"8"-5"0"16,8-7 0-16,-9 9 176 0,-3-1-176 0,-4 4 176 15,0 0-176-15,0 0 95 0,0 0-95 0,0 0 96 16,0 0-96-16,0 0 59 0,0 0-59 0,0 0 59 15,7 0-59-15,0 0 39 0,0 4-39 0,-1-4 40 16,1 0-40-16,6 3 7 0,4-3-7 0,-5 2 8 16,2 1-8-16,4-3 41 0,3 0-41 0,-2 0 42 0,-3-3-42 15,10 3 2-15,4-2-2 0,-15 2 2 16,-6 0-2-16,14 0 78 0,7 0-78 0,1 0 78 16,4 0-78-16,-2-3-34 0,0 3 34 0,-1-4-34 0,-3 4 34 15,-29 0 49-15,0 0-49 0,37 0 49 0,9 0-49 16,-46 0 0-16,0 0 0 0,50-3 1 0,11 1-1 0,-61 2 33 15,0 0-33-15,56-3 33 0,-3-1-33 0,-53 4 53 16,0 0-53-16,56-8 54 0,3 1-54 16,-59 7 10-16,0 0-10 0,56-5 11 0,-4-6-11 0,-52 11 26 15,0 0-26-15,55-5 26 0,-3-3-26 0,-52 8-2 16,0 0 2-16,49-4-1 0,-4 1 1 0,-45 3 0 16,0 0 0-16,33-4 1 0,-5 2-1 0,-28 2-5 0,0 0 5 15,21-1-5-15,-3 1 5 0,-18 0-56 16,0 0 56-16,12 0-55 0,-3 0 55 0,-9 0-51 0,0 0 51 15,9 1-50-15,-1 1 50 0,-8-2-252 0,0 0 252 16,7 4-251-16,-3-4 251 0,6 0-718 0</inkml:trace>
  <inkml:trace contextRef="#ctx0" brushRef="#br0" timeOffset="6133.85">8138 2212 908 0,'0'0'0'0,"0"0"14"15,0 0-14-15,0 0 15 0,-14-8-15 0,14 8 10 0,0 0-10 16,0 0 11-16,-7-7-11 0,7 7 37 0,0 0-37 15,0 0 38-15,0 0-38 0,0 0 39 0,0 0-39 16,0 0 39-16,0 0-39 0,0 0 60 0,0 0-60 16,0 0 60-16,0 0-60 0,0 0 96 0,0 0-96 15,0 0 97-15,0 0-97 0,0 0 1 0,0 0-1 0,0 0 1 16,0 0-1-16,0 0 47 0,0 0-47 0,0 0 48 16,0 0-48-16,0 0 0 0,0 0 0 0,0 0 1 15,0 0-1-15,0 0-1 0,0 0 1 0,0 0-1 16,0 0 1-16,0 0 0 0,0 0 0 0,0 0 0 15,0 0 0-15,0 0 8 0,0 0-8 0,0 0 8 16,14 3-8-16,-14-3 4 0,0 0-4 0,11 0 4 16,3 4-4-16,-14-4-1 0,0 0 1 0,15 3-1 15,5 2 1-15,-20-5-5 0,0 0 5 0,24 7-5 16,6 5 5-16,-30-12 44 0,0 0-44 0,35 9 44 16,1-2-44-16,-36-7 7 0,0 0-7 0,41 5 8 15,2-2-8-15,-43-3 39 0,0 0-39 0,44 4 40 16,3-4-40-16,-47 0 32 0,0 0-32 0,49-4 32 0,0 4-32 15,-49 0 0-15,0 0 0 0,52-3 0 0,4-2 0 16,-56 5 9-16,0 0-9 0,58-7 10 0,1-2-10 0,-59 9 1 16,0 0-1-16,77-7 1 0,9 2-1 0,-86 5 22 15,0 0-22-15,82-7 23 0,0-5-23 0,-82 12 21 16,0 0-21-16,86-12 21 0,5 4-21 0,-91 8 4 16,0 0-4-16,87-12 4 0,-5 5-4 0,-82 7 15 15,0 0-15-15,86-5 16 0,-3-2-16 0,-83 7 8 16,0 0-8-16,81-4 9 0,3 3-9 0,-84 1 1 15,0 0-1-15,77 0 1 0,1 0-1 0,-78 0-5 0,0 0 5 16,81 0-4-16,-1 1 4 0,-80-1 1 0,0 0-1 16,77 0 1-16,-4-1-1 0,-73 1 22 0,0 0-22 15,72 0 23-15,-2 0-23 0,-70 0 0 0,0 0 0 0,70 0 0 16,-2 0 0-16,-68 0 18 0,0 0-18 0,68 5 18 16,0-2-18-16,-68-3-1 0,0 0 1 0,59 7-1 15,3 2 1-15,-19-6-1 0,-13-1 1 0,0 5-1 16,-11-4 1-16,7 6 8 0,6-4-8 0,1 2 9 15,3-7-9-15,-1 3 1 0,0 2-1 0,-2-5 1 16,-10 4-1-16,7-4 5 0,0 3-5 0,3 0 5 16,2-3-5-16,0 2 7 0,0 2-7 0,-2-4 7 15,4-4-7-15,-1 2-2 0,-1-4 2 0,0 2-1 16,-3-1 1-16,1 2 2 0,2 3-2 0,3-4 3 16,1 1-3-16,-1 1 0 0,0 2 0 0,6-3 0 15,-2 3 0-15,3-4 11 0,3 1-11 0,-6 1 11 16,1-1-11-16,1-1 1 0,1 1-1 0,-4 1 2 15,0 2-2-15,3 0 24 0,7-3-24 0,-6-1 25 0,1 1-25 16,1 1 0-16,0-5 0 0,-3 7 1 0,-1 0-1 0,5-3 0 16,-3-1 0-16,4 3 1 0,2-3-1 0,1 4-2 15,-5-3 2-15,0 3-1 0,0 0 1 0,2 0-11 16,-1-4 11-16,-1 4-11 0,3-1 11 0,3 1-5 16,-1 0 5-16,-5 0-4 0,-1-4 4 0,1 1-3 15,-2-1 3-15,1 3-3 0,-6-3 3 0,4 1 2 16,-2-2-2-16,0 1 3 0,-4 1-3 0,-1 3 3 15,-1 0-3-15,-6 0 3 0,-7-4-3 0,3 4 13 0,0 0-13 16,-1 0 13-16,1 0-13 0,-5-1-34 0,2-3 34 16,-9 4-33-16,-6 0 33 0,6 0 31 0,0 0-31 0,-2 0 31 15,-1 0-31-15,3 0-20 0,2 0 20 0,-8 0-19 16,-4-3 19-16,5 3-43 0,-6 0 43 0,-3 0-42 16,0 0 42-16,0 0-76 0,9 0 76 0,-9 0-75 15,0 0 75-15,0 0-1311 0</inkml:trace>
  <inkml:trace contextRef="#ctx0" brushRef="#br0" timeOffset="8011.32">14973 616 404 0,'0'0'0'0,"0"0"186"0,0 12-186 0,0-12 186 16,-7-7-186-16,2-1 128 0,0-1-128 0,-1 1 129 15,3 4-129-15,3 4 99 0,0 0-99 0,0 0 99 16,0 0-99-16,0 0-18 0,0 0 18 0,0 0-18 16,0 0 18-16,0 0-15 0,0 0 15 0,0 0-15 15,0 0 15-15,0 0-94 0,0 0 94 0,5 9-93 16,4 3 93-16,3 3-35 0,-1 9 35 0,1-3-34 16,3 4 34-16,-4 5 28 0,-1 9-28 0,4 4 28 15,-1 2-28-15,-3 3 3 0,-1 3-3 0,1-8 3 0,4-3-3 16,-3 3-70-16,3-2 70 0,0-7-70 0,-6-5 70 15,1 14 42-15,0 2-42 0,0-6 42 0,-2-3-42 16,1-1 24-16,1 1-24 0,-2-9 25 0,0-6-25 16,-3 3 4-16,1-5-4 0,-3-2 4 0,1-7-4 0,1 2 7 15,-1-3-7-15,1-1 8 0,-1-4-8 0,-1 4 122 16,-4-4-122-16,2-4 122 0,0 0-122 0,0 0 142 16,0 0-142-16,0 0 142 0,0 0-142 0,0 0 97 15,0 0-97-15,0 0 97 0,0 0-97 0,0 0 76 16,-10-7-76-16,1 2 76 0,0-4-76 0,0-3 29 15,-3-7-29-15,2 7 29 0,-3 0-29 0,1-8-1 0,-5 1 1 16,5 3 0-16,1 4 0 0,-1-8 5 16,0 1-5-16,3 3 5 0,0 3-5 0,-3 1-2 0,-2-4 2 15,3 8-1-15,4 1 1 0,-3-5-2 0,-1 3 2 0,4 2-2 16,0 2 2-16,1 2-36 0,-7 3 36 0,8-4-35 16,-4 4 35-16,1 0 0 0,-3 4 0 0,1-1 0 15,1 2 0-15,-5 4-49 0,2 6 49 0,-1-3-49 16,6-1 49-16,-1 1 0 0,-1 5 0 0,7-2 0 15,-5 1 0-15,2 1-48 0,0 5 48 0,1-5-48 16,3-5 48-16,1 7 15 0,0 2-15 0,1-6 15 16,3 1-15-16,1-1-29 0,4 6 29 0,-6-9-29 15,1-5 29-15,4 5 0 0,3-4 0 0,-1 4 0 16,4-3 0-16,-1 1 57 0,1-1-57 0,-4-4 57 16,-3-2-57-16,5 1 50 0,-1-4-50 0,-2-4 51 15,-1 4-51-15,6-5 25 0,4-2-25 0,-4 2 26 0,0-5-26 16,0-2 54-16,-2 0-54 0,-2 0 55 0,-1 3-55 15,2-3 28-15,-3-3-28 0,3 3 28 0,-1-4-28 16,-1-1 16-16,0-5-16 0,-1 5 17 0,-1 5-17 16,-3-11 6-16,-6 3-6 0,2-8 6 0,-2 1-6 0,2-2 23 15,-1 1-23-15,1 9 24 0,1 11-24 0,1-4-29 16,-2 0 29-16,2 5-29 0,-2-2 29 0,2 1-5 16,-1 1 5-16,-1 7-5 0,0-9 5 0,0 9-29 15,0 0 29-15,0 0-29 0,0 0 29 0,0 0-30 16,0 0 30-16,0 0-30 0,0 0 30 0,0 0-30 15,0 0 30-15,0 9-30 0,0 3 30 0,0-12-1 16,0 0 1-16,4 24 0 0,-1 12 0 0,-3-36-28 16,0 0 28-16,6 34-28 0,1 6 28 0,-7-40 21 0,0 0-21 15,8 39 21-15,5-3-21 0,-13-36-6 0,0 0 6 16,14 33-5-16,0-6 5 0,-14-27 1 0,0 0-1 0,15 21 2 16,-1-2-2-16,-14-19 6 0,0 0-6 0,21 8 7 15,5-1-7-15,-26-7 22 0,0 0-22 0,28-3 22 16,4-6-22-16,-32 9 38 0,0 0-38 0,30-15 38 15,-1-4-38-15,-29 19 31 0,0 0-31 0,25-21 31 16,-4-6-31-16,-21 27 14 0,0 0-14 0,15-36 15 16,-4-4-15-16,-11 40 21 0,0 0-21 0,7-39 21 15,-4-1-21-15,-3 40-34 0,0 0 34 0,0-36-34 16,-1 4 34-16,1 32 13 0,0 0-13 0,-2-28 13 16,-5 4-13-16,7 24-7 0,0 0 7 0,-9-19-6 15,-1 4 6-15,10 15 0 0,0 0 0 0,-9-12 0 16,-2 3 0-16,11 9-39 0,0 0 39 0,-8-8-38 15,-1 4 38-15,9 4 2 0,0 0-2 0,-9 0 2 0,-1 0-2 16,10 0-34-16,0 0 34 0,-12 7-34 0,-2 5 34 16,14-12-21-16,0 0 21 0,-9 17-21 0,2 2 21 15,7-19-47-15,0 0 47 0,-2 33-46 0,7 10 46 0,-5-43-2 16,0 0 2-16,6 39-1 0,6-3 1 0,-12-36 0 16,0 0 0-16,16 36 0 0,1-5 0 0,-17-31-31 15,0 0 31-15,26 24-31 0,6-3 31 0,-32-21 24 16,0 0-24-16,29 15 25 0,5-3-25 0,-34-12 51 15,0 0-51-15,31 4 51 0,0-4-51 0,-31 0 17 16,0 0-17-16,30 0 17 0,-2-7-17 0,-28 7 34 0,0 0-34 16,25-16 35-16,-4-8-35 0,-21 24 12 15,0 0-12-15,15-24 12 0,-3-3-12 0,-12 27 46 0,0 0-46 16,7-29 47-16,-3-9-47 0,-4 38-5 0,0 0 5 16,0-33-4-16,-4 6 4 0,4 27 3 0,0 0-3 0,-3-28 3 15,-2 8-3-15,5 20 3 0,0 0-3 0,-5-21 3 16,-1 6-3-16,6 15 0 0,0 0 0 0,-7-12 0 15,0 0 0-15,7 12 0 0,0 0 0 0,-3-7 0 16,3 2 0-16,0 5-61 0,0 0 61 0,0 0-60 16,-4-7 60-16,4 7 2 0,0 0-2 0,0 0 3 15,0 0-3-15,0 0-48 0,0 0 48 0,6 12-48 16,1 7 48-16,-7-19-10 0,0 0 10 0,12 36-9 16,2 12 9-16,0-5-21 0,1-4 21 0,-1 1-21 15,2-4 21-15,-16-36-2 0,0 0 2 0,21 32-1 16,4 3 1-16,-25-35 1 0,0 0-1 0,28 32 1 15,-1-4-1-15,-27-28 40 0,0 0-40 0,28 24 41 16,-1-4-41-16,-8-4 48 0,0-8-48 0,-7-1 49 0,2-3-49 16,-5-4 53-16,1 0-53 0,1-4 53 0,-6 1-53 15,2-2 55-15,0-6-55 0,0-1 56 0,-2 0-56 16,-1-5 39-16,-2-2-39 0,-1 4 40 0,-1-2-40 0,-1-7 1 16,-5 1-1-16,5-6 2 0,1-2-2 0,0-5 50 15,-2-3-50-15,2 11 50 0,-2 8-50 0,2-3-19 16,-5 3 19-16,3 2-18 0,2 3 18 0,-2-4 2 15,-1-1-2-15,3 11 3 0,0 6-3 0,0 3-48 16,0-12 48-16,0 12-48 0,3-7 48 0,-3 7-79 16,-3-9 79-16,3 9-79 0,0 0 79 0,0 0-78 0,0 0 78 15,0 0-77-15,0 0 77 0,0 0-121 0,0 0 121 16,0 0-120-16,3 12 120 0,-1-3-190 0,0 3 190 16,3-5-190-16,-3 1 190 0,5 8-918 0</inkml:trace>
  <inkml:trace contextRef="#ctx0" brushRef="#br0" timeOffset="8240.1">16379 1069 527 0,'0'0'0'0,"7"16"42"0,4 15-42 0,-2-11 43 0,-1 1-43 16,1 6 159-16,0 8-159 0,0 1 160 0,-1 3-160 16,1 2 82-16,-7 2-82 0,5-7 82 0,-4-8-82 15,4 3 13-15,2 1-13 0,-4-16 14 0,1-8-14 16,-3 4-125-16,4 0 125 0,-3-5-124 0,-1-2 124 0,1 7-564 16</inkml:trace>
  <inkml:trace contextRef="#ctx0" brushRef="#br0" timeOffset="9063.34">16790 1061 572 0,'-10'3'0'0,"-4"-1"333"16,-6 1-333-16,20-3 333 0,0-8-333 0,4 1 117 16,3 2-117-16,-7 5 118 0,7-9-118 15,-7 9 57-15,0 0-57 0,0 0 57 0,0 0-57 0,0 0-1 16,0 0 1-16,0 0-1 0,0 0 1 0,0 0-8 15,0 9 8-15,-4-1-8 0,3 4 8 0,-1 0 31 16,2 7-31-16,0-3 31 0,2-3-31 0,-1 6-14 16,3 5 14-16,-1-8-13 0,1 4 13 0,3 3 21 15,0-3-21-15,2 1 21 0,-1-2-21 0,3 1-1 16,1 4 1-16,-2-8-1 0,-3-4 1 0,9 3-1 0,2-3 1 16,4 0-1-16,5-3 1 0,1 1 10 0,1 2-10 15,-11-7 11-15,-10-5-11 0,10 0 62 0,-4 0-62 0,5-3 62 16,4 1-62-16,0-5 19 0,5-5-19 0,-4 0 20 15,-1 0-20-15,-1-8 95 0,-4-3-95 0,-2 3 95 16,-6 4-95-16,4-4 15 0,2-4-15 0,-7 5 15 16,-1-2-15-16,1 0 29 0,-2-1-29 0,-2 2 29 15,-3 4-29-15,0-3 3 0,-1 2-3 0,-2 2 3 16,-3 3-3-16,2-4-7 0,-1-4 7 0,1 4-6 16,-1 4 6-16,-3-7 14 0,1 2-14 0,2 5 15 15,-1 5-15-15,-1 2 1 0,0-2-1 0,5 7 1 16,-7-2-1-16,7 2-23 0,-12 2 23 0,1 2-22 15,-1 4 22-15,-2 3-33 0,-7 6 33 0,3-2-32 16,3 6 32-16,1 1-38 0,0 2 38 0,5-7-38 0,2-1 38 16,2-1 15-16,-4 4-15 0,6-2 15 15,-1 2-15-15,6 2 0 0,3 3 0 0,-1-4 0 0,4 3 0 16,3-3 2-16,4-1-2 0,-4-2 3 0,1-6-3 0,7-3 32 16,6 1-32-16,3-6 32 0,0 1-32 0,5-3 39 15,2-2-39-15,-9 1 39 0,-7 0-39 0,11-7-34 16,5-2 34-16,-5 1-33 0,1-3 33 0,-3-4-87 15,0 1 87-15,-5 4-87 0,-4 1 87 0,-19 9-297 16,0 0 297-16,19-12-296 0,2-8 296 0,14-15-830 16</inkml:trace>
  <inkml:trace contextRef="#ctx0" brushRef="#br0" timeOffset="10782.06">14456 2017 359 0,'0'0'0'0</inkml:trace>
  <inkml:trace contextRef="#ctx0" brushRef="#br0" timeOffset="10813.98">14547 1994 516 0,'0'0'0'0</inkml:trace>
  <inkml:trace contextRef="#ctx0" brushRef="#br0" timeOffset="10844.9">14617 1989 348 0,'0'0'0'0</inkml:trace>
  <inkml:trace contextRef="#ctx0" brushRef="#br0" timeOffset="10873.84">14706 1977 247 0,'0'0'0'0</inkml:trace>
  <inkml:trace contextRef="#ctx0" brushRef="#br0" timeOffset="11225.84">14825 1962 505 0,'0'0'0'15,"0"0"68"-15,0 0-68 0,20 0 68 0,14-7-68 0,-34 7-60 16,0 0 60-16,29-2-60 0,-1-5 60 0,-28 7 110 16,0 0-110-16,34-3 110 0,0-2-110 0,-34 5 34 15,0 0-34-15,42-4 35 0,-1 1-35 0,-41 3-54 16,0 0 54-16,45-2-53 0,0 2 53 0,-45 0 114 16,0 0-114-16,48-3 115 0,1-4-115 0,-6 5 16 15,-3-5-16-15,-6 4 17 0,-12 1-17 0,8-1 6 16,0-1-6-16,8 1 6 0,1-2-6 0,1 1 49 0,2 4-49 15,-2-3 50-15,0-2-50 0,0-2 5 0,-1 2-5 16,1-2 5-16,2 2-5 0,5 1-1 0,4 1 1 16,1-6 0-16,0-3 0 0,-1 0-13 0,-4-3 13 0,2 3-13 15,-2-4 13-15,4 4 48 0,5-3-48 0,5-2 49 16,11-6-49-16,-16 8 0 0,-9 3 0 16,2 0 1-16,-4 3-1 0,18-6 3 0,9-2-3 0,-6 1 3 15,1 1-3-15,-5-1 44 0,1-1-44 0,-14 7 44 16,-5 1-44-16,7 1 0 0,-1-4 0 0,11 0 0 15,9 0 0-15,-17 0-1 0,-10 0 1 0,3 5-1 16,-3-2 1-16,3-3 33 0,-2 0-33 0,-2 0 34 16,-2 2-34-16,3-2-33 0,3 0 33 0,-16 3-33 15,-4 1 33-15,5-3-65 0,2 3 65 0,-5-1-65 16,0-3 65-16,30-12-764 0</inkml:trace>
  <inkml:trace contextRef="#ctx0" brushRef="#br0" timeOffset="16069.23">14384 1994 247 0,'0'0'0'0,"0"0"113"0,0 0-113 0,44-13 114 16,31-6-114-16,-75 19 49 0,0 0-49 0,80-21 49 15,13-1-49-15,-93 22-4 0,0 0 4 0,86-17-3 16,-4 1 3-16,-82 16 90 0,0 0-90 0,78-8 91 16,1 1-91-16,-79 7-73 0,0 0 73 0,79-5-73 15,1 5 73-15,-15 0 12 0,-9-4-12 0,-16 4 13 16,-9 0-13-16,1 0 103 0,-3 4-103 0,5-8 103 15,4-4-103-15,-1 1 85 0,5-2-85 0,0 2 85 16,1-1-85-16,-1-1 69 0,-3-6-69 0,1 6 69 16,0-1-69-16,0 1 29 0,-1 2-29 0,2 2 29 15,0-3-29-15,1 1-1 0,0 2 1 0,-1 1 0 0,-6-4 0 16,0 4 42-16,2-3-42 0,0 2 42 0,-2-2-42 16,1 2 0-16,1-2 0 0,0-1 0 0,1-1 0 15,6-3 73-15,-4 0-73 0,-2-2 73 0,-3 6-73 16,-35 8-16-16,0 0 16 0,46-17-15 0,10-2 15 0,-6 3 3 15,5-1-3-15,-13 5 4 0,-4 2-4 0,4 1 3 16,0-3-3-16,-6 4 3 0,-2 1-3 0,-1-5 17 16,0 3-17-16,-3 1 17 0,-8 1-17 0,6-2 33 15,2 2-33-15,-4-1 34 0,-3-1-34 0,7-1 5 16,1 1-5-16,-3 1 5 0,-2 1-5 0,2-2 0 16,2-6 0-16,-4 6 0 0,-5 2 0 0,2-1 29 15,0-4-29-15,-6 3 29 0,-3 2-29 0,2-5-4 16,1 0 4-16,-3 4-3 0,0 4 3 0,2-1-41 0,1 2 41 15,-3-1-41-15,0 1 41 0,2-2-86 0,2-2 86 0,-6 3-86 16,-2 3 86-16,13-6-906 0</inkml:trace>
  <inkml:trace contextRef="#ctx0" brushRef="#br0" timeOffset="29940.68">4363 5411 875 0,'0'0'0'0,"0"0"0"0,5 19 0 0,-5-19 85 16,-4 7-85-16,-1-10 85 0,-9-9-85 0,2 1 113 15,-6 3-113-15,6-1 113 0,7 0-113 0,-6 3 62 16,3-1-62-16,-3 2 63 0,3-2-63 0,-8-2 41 16,2 1-41-16,2-1 41 0,-1 2-41 0,-1-5-31 15,0-3 31-15,2 3-31 0,0 3 31 0,-2-3 62 16,-3-3-62-16,-3-1 63 0,1 1-63 0,-2 1 38 0,-3-1-38 15,10 3 38-15,8 5-38 0,-9-2 46 0,-5 6-46 16,-4-6 46-16,-7-3-46 0,1 3 3 0,2-1-3 16,2 5 4-16,3-2-4 0,-1 2 10 0,1 2-10 15,2-1 10-15,3-1-10 0,-4 2 0 0,-3-4 0 0,8 2 0 16,-1 1 0-16,-4 1-11 0,-3-2 11 0,8 1-11 16,1 1 11-16,-7-1-11 0,-7-1 11 0,-1 2-10 15,-4-1 10-15,5 3 0 0,-6 1 0 0,10 0 0 16,5 0 0-16,-2 0-35 0,-3 0 35 0,5 1-34 15,-2 3 34-15,-2-1 3 0,-1 1-3 0,5-1 4 16,7 2-4-16,-10-1 0 0,-4 4 0 0,0-1 0 16,0 2 0-16,-5-1 0 0,-2-1 0 0,10 2 0 15,6-4 0-15,-2 5-4 0,-5-1 4 0,0 6-3 16,-2 4 3-16,2 3-1 0,-1 4 1 0,1-2 0 16,2 3 0-16,5-2 0 0,-2 2 0 0,3-6 0 0,9-6 0 15,-8 0-1-15,-8 3 1 0,4 1 0 0,2 1 0 16,-5 1 2-16,1 1-2 0,6-5 3 0,4-1-3 15,-2 2-1-15,-3 0 1 0,1 4 0 0,-1 4 0 16,1 5 1-16,3 1-1 0,2-8 2 0,3-1-2 16,-3 4 5-16,3-3-5 0,0 0 5 0,4-3-5 15,-4-2 0-15,2-2 0 0,2 2 0 0,1-4 0 0,1 0-11 16,-2 3 11-16,5-6-10 0,-4-5 10 0,2 5-27 16,2 0 27-16,-3 0-27 0,3-4 27 0,0 4-32 15,0 0 32-15,0-5-32 0,0-4 32 0,3 6 30 16,-3-6-30-16,0-3 30 0,6 11-30 0,-6-11-2 0,8 10 2 15,-8-10-1-15,7 9 1 0,-1-2 11 0,2-6-11 16,-2 3 11-16,1-1-11 0,7-3 0 0,3 0 0 16,4 0 1-16,0-3-1 0,9-1 2 0,5-1-2 0,-9 5 2 15,-3-3-2-15,5-3 27 0,3 6-27 0,-1-3 27 16,-4 0-27-16,4 3-7 0,-1-4 7 0,-2 4-7 16,-7 0 7-16,7 4-7 0,-1-1 7 0,0 0-6 15,-1 3 6-15,6 2-34 0,-1 3 34 0,-4-3-33 16,-2-1 33-16,3 5 7 0,-1 5-7 0,0 2 8 15,-3 5-8-15,-2-3 0 0,0 3 0 0,-4-4 1 16,-5-1-1-16,6 0-19 0,-1-2 19 0,1 5-18 16,-1-1 18-16,1-2-9 0,-1-2 9 0,-5-1-9 15,-3-4 9-15,7 3 12 0,1-1-12 0,1 1 13 16,-1 1-13-16,4 3 1 0,0 1-1 0,-2-8 2 16,-3-5-2-16,5 2 11 0,5 3-11 0,-8-6 11 15,-4 3-11-15,7 0 4 0,0-3-4 0,0 3 5 16,-4-5-5-16,-17-4 2 0,0 0-2 0,26 8 3 0,6-1-3 15,-32-7 35-15,0 0-35 0,33 9 35 0,5-1-35 16,-38-8-8-16,0 0 8 0,39 4-8 0,5-4 8 16,-44 0 52-16,0 0-52 0,43 0 53 0,4 0-53 0,-47 0 57 15,0 0-57-15,51 0 57 0,-4-4-57 0,-47 4 3 16,0 0-3-16,49-7 4 0,2-1-4 0,-51 8 4 16,0 0-4-16,56-9 4 0,0 1-4 0,-56 8 12 15,0 0-12-15,52-13 13 0,7 7-13 0,-59 6 0 16,0 0 0-16,67-12 0 0,4 0 0 0,-71 12 28 15,0 0-28-15,56-9 28 0,-12 2-28 0,-44 7-2 0,0 0 2 16,47-8-2-16,-3-1 2 0,-44 9 8 0,0 0-8 16,45-7 9-16,4-5-9 0,-49 12 1 0,0 0-1 15,47-15 2-15,-3 1-2 0,-44 14 0 0,0 0 0 16,44-19 0-16,-6-2 0 0,-38 21-1 0,0 0 1 0,39-24-1 16,-3-1 1-16,-36 25 0 0,0 0 0 0,35-28 1 15,-5-4-1-15,-30 32 23 0,0 0-23 0,31-36 24 16,-8-7-24-16,-23 43 38 0,0 0-38 0,28-36 38 15,-5-7-38-15,-23 43-26 0,0 0 26 0,23-36-26 16,-2 3 26-16,-21 33 15 0,0 0-15 0,17-34 15 16,-1 5-15-16,-16 29-5 0,0 0 5 0,12-33-5 15,-3 6 5-15,-9 27 15 0,0 0-15 0,5-35 15 16,-5 3-15-16,0 32-13 0,0 0 13 0,0-35-13 16,-4 3 13-16,4 32 0 0,0 0 0 0,-5-36 0 15,-9 0 0-15,14 36 8 0,0 0-8 0,-12-35 9 16,-6 6-9-16,18 29 33 0,0 0-33 0,-17-31 33 15,-4 2-33-15,21 29-1 0,0 0 1 0,-24-27 0 16,-3-4 0-16,27 31-26 0,0 0 26 0,-22-30-25 0,-8 5 25 16,30 25 5-16,0 0-5 0,-33-26 6 0,-2-1-6 15,35 27 0-15,0 0 0 0,-35-31 0 0,0-2 0 16,35 33-13-16,0 0 13 0,-42-34-12 0,-5 1 12 0,47 33-1 16,0 0 1-16,-44-33-1 0,-3-1 1 0,47 34 0 15,0 0 0-15,-51-29 0 0,6-2 0 0,45 31 0 16,0 0 0-16,-63-32 0 0,-5-11 0 0,68 43 8 15,0 0-8-15,-61-36 9 0,1 0-9 0,60 36 0 0,0 0 0 16,-49-28 0-16,7 6 0 0,42 22 1 0,0 0-1 16,-47-21 2-16,0 2-2 0,47 19-9 0,0 0 9 15,-61-20-8-15,-12-1 8 0,73 21-18 0,0 0 18 0,-79-15-18 16,-7 3 18-16,86 12-51 0,0 0 51 0,-85 0-50 16,-1 3 50-16,86-3-4 0,0 0 4 0,-91 9-4 15,6 3 4-15,6 0-29 0,7 0 29 0,15-2-29 16,6 4 29-16,9-4-6 0,7-1 6 0,4 3-5 15,1 0 5-15,-5 0-180 0,-2 0 180 0,1 3-180 16,-6 4 180-16,-35 17-1014 0</inkml:trace>
  <inkml:trace contextRef="#ctx0" brushRef="#br0" timeOffset="31330.29">1569 4992 841 0,'0'0'0'0,"-11"0"0"0,-3 2 0 0,0-4 2 0,-3 1-2 16,10 1 3-16,2 0-3 0,5 0 15 0,-9 0-15 16,0 0 16-16,-3 0-16 0,0 3-30 0,-2 1 30 0,-2 1-30 15,6 2 30-15,-3-4 5 0,-1 6-5 0,2-2 6 16,4-2-6-16,-5 3 45 0,-1 3-45 0,6-3 46 15,-3 1-46-15,-3 1 99 0,0 2-99 0,2-3 99 16,3 3-99-16,-8 3 22 0,-1 2-22 0,-3 6 23 16,0 2-23-16,7 6 37 0,-3 0-37 0,1-2 37 15,4-1-37-15,-2-1 7 0,0 1-7 0,5-1 8 16,0-3-8-16,-1 4 9 0,-1-1-9 0,3 0 10 16,-1 6-10-16,0-2-39 0,-3 5 39 0,3 2-39 15,2 3 39-15,-1 0 10 0,-1-1-10 0,4-4 10 16,-1-9-10-16,-2 4 5 0,4 2-5 0,-5-6 5 0,6 1-5 15,-6-1 37-15,4-3-37 0,-2 3 38 0,2-1-38 16,5 5 0-16,-6 2 0 0,6-6 1 16,0-3-1-16,2 2-1 0,2-2 1 0,-1-7-1 0,-1-1 1 0,5-1 1 15,-2-1-1-15,4 1 1 0,-4 1-1 0,6-1 66 16,-3 1-66-16,-2-4 67 0,-3 0-67 0,6 0 0 16,-4 0 0-16,4 3 1 0,-4-3-1 0,2 4 65 15,2 1-65-15,0 2 66 0,-6 1-66 0,2 8 0 16,-1 2 0-16,-2-4 0 0,1-2 0 0,-3 4 18 15,0 3-18-15,0-11 18 0,0 3-18 0,-3-3 1 16,1 4-1-16,-5 0 2 0,2 4-2 0,-4-1 16 0,0 1-16 16,0-4 17-16,2-4-17 0,-1 8-1 0,-3 3 1 15,-1 5-1-15,3 3 1 0,0-3 8 0,-3 4-8 16,7-11 8-16,-2-5-8 0,2 2 16 0,-4-1-16 16,4 3 17-16,-2 3-17 0,2-7 0 0,1 3 0 0,1-11 0 15,1-8 0-15,2 8-15 0,2 1 15 0,1 10-15 16,4 8 15-16,-2-3 0 0,-1-4 0 0,1-4 0 15,0-6 0-15,2 3-20 0,2-2 20 0,0-2-20 16,-1-8 20-16,1 6 10 0,3-5-10 16,-1 2 10-16,1-1-10 0,0-1-1 0,6-1 1 0,-6-4-1 15,-3 2 1-15,8-4 15 0,1 2-15 0,-1-1 16 16,-3-1-16-16,7 1 10 0,4-3-10 0,-11 1 10 16,-6-2-10-16,8 0 34 0,1-2-34 0,3 1 35 15,1-6-35-15,3 2 1 0,-1-8-1 0,-2 7 2 16,-4-3-2-16,1-3 7 0,3-3-7 0,-4-1 7 15,-5 1-7-15,6-6-1 0,-1-6 1 0,1-3-1 16,3 0 1-16,-4-1-11 0,1 2 11 0,-1 4-10 0,-5 7 10 16,1-6 7-16,-3 1-7 0,6-1 8 0,1 0-8 15,-4-3 3-15,-8-2-3 0,4 6 4 0,-6 10-4 0,-3-8 33 16,0 2-33-16,0-17 33 0,-3-7-33 0,-3 4 0 16,-1-1 0-16,6 9 0 0,-6 6 0 0,1-6 0 15,-6 3 0-15,3 1 0 0,-3-1 0 0,2 3-12 16,-3-6 12-16,5-2-12 0,-5-1 12 0,5 1 0 15,-1-3 0-15,4 5 0 0,5 7 0 0,-9 0 0 16,2 0 0-16,2 3 0 0,1 6 0 0,1 0 14 16,-2-4-14-16,5 5 15 0,-4 0-15 0,4 1 5 0,0-3-5 15,0 4 5-15,4 0-5 0,-1 0-34 16,-1-3 34-16,1 3-34 0,1 1 34 0,5 1 0 0,-1-5 0 16,4-1 0-16,2 1 0 0,-1-6-2 0,4-3 2 0,-5 5-1 15,2-1 1-15,4-4-42 0,3 5 42 0,-4-2-42 16,-4 6 42-16,4-4 0 0,4 2 0 0,-7 1 1 15,0 4-1-15,2-3 1 0,1-4-1 0,-3 5 2 16,2 2-2-16,-2-7 9 0,2 0-9 0,-3 6 9 16,-4-3-9-16,3 1 9 0,1-6-9 0,-3 2 10 15,2 4-10-15,-3-6 0 0,3-3 0 0,-3-3 0 16,0-3 0-16,-4 3 3 0,-1-4-3 0,-1 7 4 16,-1 12-4-16,-2-9 5 0,-2 6-5 0,2-7 6 15,-3 1-6-15,-3-3 49 0,-1-3-49 0,2 9 50 16,2 5-50-16,-3-1-2 0,-6-5 2 0,3-5-1 15,-3-8 1-15,2-3 6 0,-3-1-6 0,1 4 6 16,7 4-6-16,5 28 1 0,0 0-1 0,-12-39 1 0,0-8-1 16,12 47 8-16,0 0-8 0,-14-41 9 15,-2-7-9-15,16 48-9 0,0 0 9 0,-19-43-9 0,-2-2 9 16,21 45-18-16,0 0 18 0,-25-37-18 0,-3-1 18 16,28 38-34-16,0 0 34 0,-29-31-34 0,-5 0 34 0,34 31-6 15,0 0 6-15,-31-17-6 0,-6 5 6 0,37 12-6 16,0 0 6-16,-35-3-5 0,0 8 5 0,35-5-89 15,0 0 89-15,-35 13-88 0,0 12 88 0,35-25-253 16,0 0 253-16,-29 29-252 0,-1 2 252 0,-35 23-666 16</inkml:trace>
  <inkml:trace contextRef="#ctx0" brushRef="#br0" timeOffset="32504.05">5940 5984 1177 0,'0'0'0'0,"0"0"0"0,-19-27 0 0,19 27 39 0,0 0-39 16,-9-15 39-16,1-8-39 0,8 23 134 0,0 0-134 15,-7-24 135-15,5-5-135 0,2 29-41 0,0 0 41 16,-4-34-40-16,4-6 40 0,0 40 54 0,0 0-54 0,0-38 55 15,0 4-55-15,0 34 10 0,0 0-10 0,0-29 11 16,0 7-11-16,0 22 19 0,0 0-19 0,0-17 20 16,-7 3-20-16,7 14 59 0,0 0-59 0,-5-11 60 15,-4 5-60-15,9 6 4 0,0 0-4 0,-8-4 5 16,-1 8-5-16,9-4 6 0,0 0-6 0,-14 20 7 16,2 11-7-16,12-31-34 0,0 0 34 0,-13 40-33 15,5 8 33-15,8-48-22 0,0 0 22 0,-9 48-22 16,0 7 22-16,9-55-3 0,0 0 3 0,-5 55-2 15,2 5 2-15,3-60-33 0,0 0 33 0,0 80-33 16,0 18 33-16,0-98-1 0,0 0 1 0,3 82-1 16,2 3 1-16,-5-85 0 0,0 0 0 0,13 75 0 0,-3-6 0 15,-10-69 0-15,0 0 0 0,16 70 1 0,1 2-1 16,-17-72 15-16,0 0-15 0,21 60 15 0,2-1-15 16,-23-59 4-16,0 0-4 0,21 42 4 0,-4-9-4 15,-17-33 3-15,0 0-3 0,21 36 4 0,0-5-4 16,-21-31-6-16,0 0 6 0,26 27-6 0,1 6 6 0,-27-33 0 15,0 0 0-15,24 33 1 0,2 3-1 0,-26-36 31 16,0 0-31-16,27 36 31 0,-6 5-31 0,-21-41 1 16,0 0-1-16,19 38 2 0,-4-1-2 0,-15-37 1 15,0 0-1-15,9 38 1 0,0 5-1 0,-9-43 33 16,0 0-33-16,2 36 34 0,-1 2-34 0,-1-38 1 0,0 0-1 16,-1 38 1-16,-5 5-1 0,6-43 11 0,0 0-11 15,-3 36 11-15,-2 3-11 0,5-39 0 0,0 0 0 16,0 31 0-16,-4-7 0 0,4-24-4 0,0 0 4 0,0 21-3 15,4-9 3-15,-4-12 9 0,0 0-9 0,0 10 10 16,3-1-10-16,-3-9-15 0,0 0 15 0,0 0-15 16,9 1 15-16,-9-1 1 0,0 0-1 0,9-14 1 15,5-11-1-15,-14 25 24 0,0 0-24 0,15-29 25 16,3-7-25-16,-18 36 2 0,0 0-2 0,14-43 2 16,2-9-2-16,-16 52 33 0,0 0-33 0,17-51 33 15,-3-4-33-15,-14 55-1 0,0 0 1 0,16-64-1 16,-2-4 1-16,-14 68 2 0,0 0-2 0,17-79 2 15,-1-5-2-15,-16 84 6 0,0 0-6 0,10-83 6 16,-3 6-6-16,-7 77 32 0,0 0-32 0,2-82 33 16,2-6-33-16,-4 88 4 0,0 0-4 0,3-84 5 0,-1 2-5 15,-2 82 0-15,0 0 0 0,3-85 0 0,-3 7 0 16,0 78 0-16,0 0 0 0,0-83 0 0,-3 2 0 16,3 81-1-16,0 0 1 0,-5-73-1 15,-4 4 1-15,9 69 32 0,0 0-32 0,-14-58 33 0,-7 4-33 0,21 54 0 16,0 0 0-16,-21-58 0 0,-9-5 0 0,30 63 0 15,0 0 0-15,-31-57 0 0,-8 2 0 0,39 55 5 16,0 0-5-16,-33-39 5 0,-2 11-5 0,35 28 0 16,0 0 0-16,-42-31 0 0,-1 6 0 0,43 25 0 15,0 0 0-15,-44-25 0 0,-3 7 0 0,47 18-76 16,0 0 76-16,-47-12-76 0,-1 5 76 0,48 7-151 16,0 0 151-16,-43 0-151 0,-1 7 151 0,-42-4-1082 0</inkml:trace>
  <inkml:trace contextRef="#ctx0" brushRef="#br0" timeOffset="46062.87">5538 7212 606 0,'0'0'0'0,"0"0"0"0,-8 1 0 0,8-1 162 16,-14-8-162-16,14 8 163 0,-11-5-163 0,6 1 77 0,-4-1-77 15,4 2 78-15,-2 3-78 0,-2-4 110 0,-1-3-110 16,-1 2 111-16,3 2-111 0,-3-4 48 0,2 2-48 15,-1-2 48-15,3 5-48 0,0-5 1 0,-5 2-1 0,3 2 1 16,4-1-1-16,-8 1 0 0,0-2 0 0,0 1 1 16,5 1-1-16,-6 1-1 0,-2-1 1 0,2-1 0 15,-2 4 0-15,-1-3 45 0,-1-1-45 0,1 3 45 16,-1-3-45-16,-4 4 49 0,1-5-49 0,5 3 49 16,5 1-49-16,-6-3 54 0,1-4-54 0,-5-1 55 15,2-3-55-15,-2 2 16 0,0-8-16 0,5 8 17 16,6 5-17-16,-2-5 15 0,-2 5-15 0,-7-7 15 15,-6 0-15-15,3 1 56 0,-2 3-56 0,3 3 57 16,-3-4-57-16,1 6-26 0,-1-4 26 0,2 3-25 16,1 3 25-16,-3-3 10 0,5-5-10 0,-4 6 10 15,3 0-10-15,-1-3 8 0,-1 3-8 0,3 3 8 0,3-3-8 16,-3 3 3-16,2-4-3 0,1 1 3 0,3 1-3 16,-6-1 2-16,-5-3-2 0,-1 5 3 0,-4-1-3 15,1 2-3-15,-3-3 3 0,7-1-3 0,5 4 3 0,-2 0-1 16,-3-2 1-16,-2 2-1 0,2-1 1 0,-4 1 4 15,2 1-4-15,4 1 4 0,10 2-4 0,-13-4 0 16,-2 3 0-16,-6-3 0 0,-4 2 0 0,4-1 39 16,-1 5-39-16,4-3 39 0,6-3-39 15,-4 3 0-15,-3 3 0 0,3-3 0 0,3-3 0 0,-3 2 1 16,0-1-1-16,-5 1 1 0,-3 2-1 0,-1-4 5 0,4 3-5 16,0 0 5-16,2 3-5 0,-2-3 12 0,0 1-12 15,2-1 12-15,2 2-12 0,-3-1 1 0,3-3-1 16,3 3 1-16,2 3-1 0,-6-4 3 0,-3 2-3 15,-3-1 4-15,0 1-4 0,3 2 19 0,-2-2-19 16,9-2 20-16,0 1-20 0,0-1 0 0,-2 0 0 16,-3 6 1-16,4 0-1 0,-3-3 8 0,2 3-8 0,-1 0 9 15,-2-3-9-15,-2 6 0 0,0 1 0 0,5-5 0 16,4 1 0-16,-4 1 7 0,1-1-7 0,-3 3 7 16,2 0-7-16,1 0 1 0,-1-4-1 0,7 1 1 15,2 1-1-15,-5-5 0 0,-2 6 0 0,-7 1 0 16,-5 0 0-16,5 0-2 0,5 0 2 0,4 0-1 15,2 0 1-15,-3 3-2 0,1-1 2 0,5-2-2 16,4 1 2-16,-4 1 0 0,0 0 0 0,2 7 1 16,-6-4-1-16,8 10 3 0,-4 4-3 0,7-3 4 15,-2-3-4-15,-1 3 0 0,-1 3 0 0,4-4 1 16,-3-3-1-16,-1 0 0 0,-3 0 0 0,6-2 0 0,1-1 0 16,0 0 6-16,-7 3-6 0,5-2 6 0,2 4-6 15,0 3 14-15,2 4-14 0,3-1 15 0,2 1-15 16,2 1 0-16,-1-5 0 0,3-3 0 0,-2-5 0 0,5-1-15 15,0 2 15-15,0-4-14 0,0-3 14 0,2 2-10 16,1 2 10-16,0-3-10 0,3-4 10 16,-3 0-28-16,6 3 28 0,0-3-28 0,-1-3 28 0,1 1-2 15,3 0 2-15,-3 1-2 0,0-6 2 0,1 2 0 16,-1-1 0-16,2 0 0 0,-3-3 0 0,3-3 0 16,5 2 0-16,1-2 1 0,6 0-1 0,1 0 7 15,-3-5-7-15,2 1 8 0,-6 2-8 0,8-1 0 0,-3 0 0 16,-1-4 0-16,6 2 0 0,-1-6 1 0,4 3-1 15,-1 3 1-15,3-4-1 0,1 2 0 0,-3-2 0 16,-1 6 0-16,-2 0 0 0,0-1 0 0,1 1 0 0,-1 1 1 16,-1-1-1-16,4 3-6 0,-4-7 6 0,-5 5-5 15,1-1 5-15,5-3-4 0,2 3 4 0,5 0-3 16,0 3 3-16,1-6 0 0,0 3 0 0,-5 3 0 16,-5 0 0-16,2 0 0 0,1-3 0 0,-1 6 1 15,-1-3-1-15,4 2 13 0,-4-1-13 0,-5 1 13 16,1 2-13-16,3-1 0 0,1 2 0 0,6 2 0 15,3-2 0-15,-2-1-8 0,-2 1 8 0,-3-2-8 16,-2 1 8-16,1-1-1 0,-1-1 1 0,-2 1-1 16,2 1 1-16,-3-1 0 0,7 1 0 0,-4-4 0 15,-2 1 0-15,3 1 8 0,-1 0-8 0,4 1 8 16,1 2-8-16,-5 2 5 0,2-2-5 0,-2 2 5 16,1-2-5-16,-1-1-10 0,0-1 10 0,-5 1-9 0,0-4 9 15,2 1 13-15,1-1-13 0,2 2 14 16,4-2-14-16,-30 0-10 0,0 0 10 0,35 0-9 0,3 0 9 15,-38 0 0-15,0 0 0 0,48-2 0 0,1 1 0 0,-49 1 16 16,0 0-16-16,50 0 17 0,3-4-17 0,-53 4-1 16,0 0 1-16,50-5-1 0,-3 2 1 0,-47 3-3 15,0 0 3-15,53-4-3 0,-2 4 3 0,-51 0-3 16,0 0 3-16,52-5-2 0,0 2 2 0,-52 3-6 16,0 0 6-16,51-4-6 0,-2-3 6 0,-49 7-1 15,0 0 1-15,51-5 0 0,-4-2 0 0,-47 7-2 16,0 0 2-16,43-5-2 0,5 0 2 0,-48 5 3 0,0 0-3 15,47-4 3-15,0 1-3 0,-47 3 7 0,0 0-7 16,51-3 7-16,1 3-7 0,-52 0 1 0,0 0-1 16,51-4 1-16,-4 1-1 0,-47 3 9 0,0 0-9 0,45-2 9 15,-3-1-9-15,-42 3 0 0,0 0 0 0,44-6 1 16,-2 3-1-16,-42 3 0 0,0 0 0 0,44-3 1 16,-6-3-1-16,-38 6 30 0,0 0-30 0,38-1 30 15,3-1-30-15,-41 2-8 0,0 0 8 0,38 0-7 16,-1-3 7-16,-37 3 5 0,0 0-5 0,35-4 6 15,0 1-6-15,-35 3 1 0,0 0-1 0,29-2 1 16,-2-1-1-16,-27 3-1 0,0 0 1 0,29-4-1 16,-1-1 1-16,-28 5-17 0,0 0 17 0,30-7-16 15,0 0 16-15,-30 7 3 0,0 0-3 0,33-10 3 16,-4-2-3-16,-29 12 6 0,0 0-6 0,32-14 6 16,1-3-6-16,-33 17 1 0,0 0-1 0,35-21 1 15,0-4-1-15,-35 25 9 0,0 0-9 0,33-28 10 0,2-4-10 16,-35 32 13-16,0 0-13 0,28-33 14 0,2-3-14 15,-30 36 3-15,0 0-3 0,26-31 4 0,-2 4-4 0,-24 27 3 16,0 0-3-16,21-28 3 0,-1 2-3 0,-20 26 2 16,0 0-2-16,19-27 2 0,-5 0-2 0,-14 27 33 15,0 0-33-15,12-31 34 0,-1 3-34 0,-11 28-1 16,0 0 1-16,8-32-1 0,-1-8 1 0,-7 40 6 16,0 0-6-16,4-39 7 0,-4-3-7 0,0 42 45 15,0 0-45-15,-4-34 46 0,-1-5-46 0,5 39-2 16,0 0 2-16,-9-36-2 0,-3-4 2 0,12 40 0 15,0 0 0-15,-12-36 0 0,-6-3 0 0,1 3 30 0,-1 3-30 16,1-1 30-16,-1-8-30 0,-1 1-1 0,-3 0 1 16,-3 5 0-16,-1 5 0 0,26 31 0 0,0 0 0 0,-39-32 1 15,-6-5-1-15,45 37 0 0,0 0 0 0,-54-27 0 16,-7 0 0-16,61 27-11 0,0 0 11 0,-91-19-10 16,-21 7 10-16,112 12-17 0,0 0 17 0,-107 0-17 15,-1 10 17-15,108-10-9 0,0 0 9 0,-103 17-9 16,3 5 9-16,24-1-40 0,16-6 40 0,17-2-40 15,9-5 40-15,12-1-170 0,4-2 170 0,6-1-170 16,3 1 170-16,-12 5-1332 0</inkml:trace>
  <inkml:trace contextRef="#ctx0" brushRef="#br0" timeOffset="48726.98">1828 10352 427 0,'0'0'0'0,"0"0"0"0,8-2 0 0,-8 2 132 0,0 0-132 16,0 0 132-16,0 0-132 0,0 0 152 0,0 0-152 16,0 0 152-16,0 0-152 0,0 0 71 0,5-3-71 0,-5 3 71 15,13-3-71-15,-8 3 161 0,2 0-161 0,2 0 161 16,-4 3-161-16,0-3 16 0,4 3-16 0,0-1 17 15,3 2-17-15,0 3 46 0,0-4-46 0,-1 2 46 16,1 0-46-16,0 0-4 0,2 1 4 0,-2-5-3 16,-3 3 3-16,3-1-13 0,6 1 13 0,-1-1-13 15,1 2 13-15,3 2-17 0,0-4 17 0,-7 3-16 16,-2-6 16-16,2 0 3 0,3 0-3 0,-1 3 4 16,-2-3-4-16,4 0 31 0,3 2-31 0,-4-1 31 15,-5-1-31-15,6 0 11 0,3-1-11 0,-4 1 11 16,1-2-11-16,3 2 22 0,5-3-22 0,-3 3 22 15,1-6-22-15,6 3-2 0,1-4 2 0,-5 2-1 16,-1-2 1-16,5-1-10 0,-3-1 10 0,1 2-9 16,-1-5 9-16,-1 0 3 0,0 0-3 0,4 0 4 0,-1-3-4 15,-1-3 20-15,6 3-20 0,-5 0 20 0,1-1-20 0,1-1 15 16,4-2-15-16,2-5 16 0,-2 2-16 0,-4 1 5 16,3 1-5-16,-5 1 6 0,-2 1-6 0,4 3 3 15,2 0-3-15,2-4 4 0,0 2-4 0,4-1 36 16,-1 3-36-16,-5 0 36 0,4-4-36 0,-4 0 45 15,-1 2-45-15,-3-4 46 0,1 2-46 0,-4 2 10 16,7 1-10-16,-3 1 10 0,1-7-10 0,-1-4 56 16,0-5-56-16,1 2 56 0,3 1-56 0,-3 1 40 0,2 0-40 15,-3 4 40-15,26-18-41 0,-30 22 1 16,0 2-1-16,-3 2 1 0,5-4 8 0,-2 2-8 16,-7 5 8-16,1 0-8 0,-1-4 1 0,5 1-1 15,-10 6 1-15,-2-1-1 0,9-1 14 0,0-1-14 0,-1-1 15 16,4-4-15-16,-7 5-4 0,1-1 4 0,-9 10-4 15,-4-2 4-15,-5 5 1 0,9-7-1 0,-9 7 2 16,10-5-2-16,-10 5 5 0,0 0-5 0,0 0 5 16,14-7-5-16,-14 7-18 0,0 0 18 0,0 0-18 15,9-9 18-15,-9 9-45 0,0 0 45 0,0 0-45 16,9-3 45-16,-1-4-1449 0</inkml:trace>
  <inkml:trace contextRef="#ctx0" brushRef="#br0" timeOffset="50528.45">5538 10579 527 0,'0'0'0'0,"9"10"0"15,9 2 0-15,-10-7 289 0,-4 2-289 0,-4-7 289 16,-12-12-289-16,3 7 167 0,0-2-167 0,9 7 168 16,-9-10-168-16,9 10 74 0,0 0-74 0,0 0 74 15,0 0-74-15,0 0 0 0,0 0 0 0,0 0 0 16,0 0 0-16,0 0-6 0,0 0 6 0,0 0-5 16,0 0 5-16,0 0-3 0,0 0 3 0,0 0-3 15,0 0 3-15,0 0 5 0,0 0-5 0,0 0 5 16,0 0-5-16,0 0 40 0,9 5-40 0,0-3 40 15,0 1-40-15,5-3 32 0,1 0-32 0,-2 2 32 16,-3-1-32-16,6 1-35 0,1 0 35 0,-3 0-34 0,2 1 34 16,-2-3-1-16,7-3 1 0,-7 3 0 15,-2 0 0-15,4 3-20 0,1-3 20 0,-6 0-20 0,-4 0 20 16,3 0 0-16,1 0 0 0,3 0 1 0,0 0-1 16,3 3 15-16,1-1-15 0,-6 0 15 0,0 0-15 15,-3 1 73-15,3 1-73 0,-1-3 74 0,1 1-74 0,5 1 15 16,8 3-15-16,-8-6 16 0,-3-4-16 0,11 4 17 15,-3-2-17-15,-1 2 17 0,0 0-17 0,5-3 18 16,1 0-18-16,-6-4 19 0,0 1-19 0,0 0 0 16,5-3 0-16,-9 4 1 0,1 1-1 0,-1 1 0 15,4-2 0-15,-3 1 1 0,-4 3-1 0,3-1-2 16,4-3 2-16,-7 1-1 0,2 3 1 0,1 1 2 16,4-2-2-16,0-1 2 0,5 3-2 0,2-6 0 0,0 3 0 15,-2 0 0-15,-5-1 0 0,2 1 2 0,-2-1-2 16,0-1 2-16,0 0-2 0,2 2 11 0,-2-4-11 15,-2 3 11-15,-2 3-11 0,4 1-4 16,-1-4 4-16,-1 2-4 0,2 1 4 0,0-3-3 0,5-1 3 0,-3 2-3 16,1 1 3-16,2 0-3 0,1 2 3 0,-1 0-3 15,-2-1 3-15,-1 1 0 0,1 0 0 0,-4 0 1 16,-1-4-1-16,0 8 3 0,6-3-3 0,-5 3 4 16,1-1-4-16,4 1 13 0,-1-3-13 0,-3 4 14 15,-3 1-14-15,3-3 0 0,1 0 0 0,-4-1 0 16,-2-2 0-16,6 0-9 0,8-2 9 0,-5 2-9 15,1 2 9-15,-4-2 38 0,8 0-38 0,-9 0 38 16,0-2-38-16,5 2 5 0,-3 2-5 0,1-2 5 16,3-2-5-16,-1 1 54 0,0-1-54 0,-3 2 55 15,-6 2-55-15,11-1-3 0,0-1 3 0,5 0-3 16,1-1 3-16,1 1-1 0,-6 1 1 0,-1 5-1 0,-2-6 1 16,2 0 1-16,2 0-1 0,-4-4 2 0,0 2-2 15,1-1 1-15,-3 0-1 0,2-3 1 0,1 1-1 0,2 4 4 16,-3-3-4-16,6 4 5 0,1-5-5 0,-3 3 3 15,-4 1-3-15,4 1 3 0,-4-4-3 0,0 1 5 16,-3 3-5-16,3 0 5 0,-1-2-5 0,1 2 7 16,0 0-7-16,0 0 7 0,2-2-7 0,-2 0 38 15,0-1-38-15,1 0 38 0,-1 1-38 0,7 0 1 16,2-1-1-16,-14 1 2 0,-4 2-2 0,6-5 3 16,3 1-3-16,2 1 3 0,4-2-3 0,-1 1 3 0,2 1-3 15,-12 3 3-15,-8 0-3 0,4 0 0 16,6 0 0-16,10 0 0 0,2-3 0 0,0 3 3 15,-2 0-3-15,-10 0 4 0,-9 3-4 0,10-3 0 0,2 0 0 16,-3 2 0-16,-2-1 0 0,5 1 46 0,2 0-46 0,-5-2 47 16,-2 0-47-16,3 0-46 0,3-2 46 0,-5 2-46 15,-6 0 46-15,10 0 25 0,6 0-25 0,-11 0 26 16,-11 2-26-16,15-2 8 0,4 0-8 0,-2 0 9 16,-6 0-9-16,5 0 4 0,3-2-4 0,-8 2 4 15,2 0-4-15,2 0 15 0,3 0-15 0,-4 0 16 16,-3 2-16-16,5 0 0 0,0 1 0 0,4-3 0 15,5 2 0-15,-5 1 0 0,-4 1 0 0,-3-1 0 16,1-1 0-16,2-1-11 0,-1 1 11 0,-1 0-11 16,1-2 11-16,-1 0 13 0,2 0-13 0,-5 2 14 15,-1 1-14-15,4-3 4 0,-3 0-4 0,-4 0 5 16,1 0-5-16,-1-3 39 0,1 1-39 0,-1 0 40 0,-4 0-40 16,4 2 6-16,4 0-6 0,-4-1 6 0,1-1-6 15,-1 2-1-15,4-5 1 0,-3 3 0 0,-8 0 0 16,-10 2 41-16,0 0-41 0,20-1 41 0,-1-1-41 15,-19 2 5-15,0 0-5 0,17-5 5 0,-1 3-5 0,-16 2 2 16,0 0-2-16,12-2 2 0,-3-1-2 0,-9 3 37 16,0 0-37-16,5 0 38 0,0-3-38 0,-5 3-25 15,0 0 25-15,0 0-24 0,7 0 24 0,-7 0 0 16,0 0 0-16,0 0 1 0,0 0-1 0,0 0-19 16,0 0 19-16,0 0-18 0,0 0 18 0,0 0-75 15,0 0 75-15,0 0-74 0,0 0 74 0,0 0-207 0,0 0 207 16,0 0-207-16,0 0 207 0,0 0-1377 0</inkml:trace>
  <inkml:trace contextRef="#ctx0" brushRef="#br0" timeOffset="94719.6">874 13138 483 0,'0'0'0'0,"15"-2"0"15,8 0 0-15,-23 2 222 0,0 0-222 0,0 0 222 16,-21 2-222-16,21-2 50 0,0 0-50 0,-14 2 51 16,0 1-51-16,2 0 81 0,0-3-81 0,3 2 82 15,4 0-82-15,5-2-29 0,-9 3 29 0,9-3-29 16,0 0 29-16,0 0-35 0,0 0 35 0,0 0-35 15,2 11 35-15,1-3 1 0,-3 3-1 0,4 6 2 16,1 5-2-16,-2-3 85 0,3 3-85 0,-3-5 85 16,2 1-85-16,-1-3 57 0,5 0-57 0,-4 3 58 0,4 2-58 15,-9-20 44-15,0 0-44 0,15 28 44 16,3 3-44-16,-1-4 1 0,1 0-1 0,-4-6 1 0,-2-7-1 16,4 1 36-16,1-1-36 0,1 1 36 0,4 1-36 15,3-2 16-15,-3-2-16 0,-1-4 17 0,0-4-17 0,2-1 80 16,2-6-80-16,3-3 81 0,5 0-81 0,-4-3 74 15,1-3-74-15,-2 0 75 0,0-2-75 0,-28 14 73 16,0 0-73-16,38-22 74 0,15-4-74 0,3-3 0 16,0-4 0-16,0 3 0 0,0-10 0 0,8-15 52 15,10-14-52-15,-6 4 52 0,-2 2-52 0,6-2 14 0,-2 1-14 16,-2-6 15-16,-4-2-15 0,-64 72 20 16,0 0-20-16,91-88 20 0,16-11-20 0,-15 4 57 15,-6 6-57-15,-6 7 58 0,-10 6-58 0,4 7-1 0,-3 11 1 0,-1-2-1 16,4 5 1-16,-10-12 15 0,-1-3-15 15,0 6 15-15,0 6-15 0,2 1 10 0,-1 4-10 0,1 2 10 16,-4-1-10-16,-2-10-4 0,-3-3 4 0,0 8-3 16,4 4 3-16,4 5-133 0,1 4 133 0,0-3-133 15,-1 6 133-15,62-47-1457 0</inkml:trace>
  <inkml:trace contextRef="#ctx0" brushRef="#br0" timeOffset="99749.28">11363 11835 908 0,'0'0'0'0,"0"0"0"0,-8-17 0 0,8 17 14 15,0 0-14-15,-11 7 15 0,-1 6-15 0,12-13 74 16,0 0-74-16,-12 12 75 0,1 2-75 0,11-14 29 15,0 0-29-15,-7 10 29 0,2 3-29 0,5-13 51 0,0 0-51 16,-5 5 52-16,1 2-52 0,4-7 41 0,0 0-41 16,0 0 41-16,-3 5-41 0,3-5 11 0,0 0-11 15,0 0 11-15,0 0-11 0,0 0-4 0,0 0 4 0,0 0-3 16,0 0 3-16,0 0 1 0,-5-5-1 0,5 5 1 16,-13-12-1-16,6 3 33 0,-3-1-33 0,3 1 33 15,0 0-33-15,0 1 62 0,-2 1-62 0,2-5 63 16,-2 0-63-16,9 12-24 0,0 0 24 0,-15-15-23 15,-4-6 23-15,19 21 41 0,0 0-41 0,-18-19 41 16,-1-2-41-16,19 21 0 0,0 0 0 0,-21-22 0 16,0-2 0-16,-4 4 0 0,3-1 0 0,8 7 1 15,5 6-1-15,-1-1 39 0,-1 0-39 0,-6-6 39 16,-3-4-39-16,5-5 35 0,-5-3-35 0,8 11 35 16,2 8-35-16,-3-1 61 0,-1-1-61 0,-5-7 61 15,-3-4-61-15,-1 0 16 0,-3 3-16 0,6 2 17 16,6 2-17-16,-3 4 56 0,-8-2-56 0,-2 2 56 0,-3-2-56 15,30 12 57-15,0 0-57 0,-39-12 58 0,-4 0-58 16,43 12 3-16,0 0-3 0,-47-14 3 0,-4-1-3 16,7 3 13-16,-1-4-13 0,8 8 14 0,2-3-14 0,2 1 15 15,-5 0-15-15,-1 1 15 0,1-3-15 0,1 2-5 16,0-1 5-16,2 1-5 0,0-2 5 0,0 0 1 16,-1 0-1-16,-3-3 2 0,3-3-2 0,-3 8 1 15,1 5-1-15,-6-7 1 0,2 0-1 0,2 2 16 16,3 1-16-16,-3 1 17 0,2-3-17 0,-4 4 33 15,3 2-33-15,1-5 34 0,1 3-34 0,-1-2-14 0,-1 1 14 16,-1 1-13-16,-2 0 13 0,0 4 41 16,2 1-41-16,-4-3 42 0,4 1-42 0,0 1-6 0,-2 0 6 15,-2-1-6-15,1 1 6 0,-1 1 3 0,-7 2-3 16,11-3 3-16,2 3-3 0,-8 0 0 0,3-6 0 0,8 5 1 16,3-3-1-16,-4 3 13 0,-8-6-13 0,0 2 13 15,-3-1-13-15,2 1 1 0,4 0-1 0,1 0 1 16,4 2-1-16,-3-1-1 0,1-1 1 0,1 1-1 15,-1-4 1-15,-1 3 44 0,-3 0-44 0,2 1 44 16,-2 1-44-16,4 1-6 0,-3-3 6 0,6 1-5 16,2 1 5-16,-2 3 3 0,-3-3-3 0,8 1 4 15,-3 2-4-15,-4 0 3 0,-1-2-3 0,-6 2 4 16,2 2-4-16,0 0 5 0,2 1-5 0,2-3 6 16,-1 3-6-16,-1 1 38 0,7 1-38 0,-2-3 39 15,5 3-39-15,-5 2 5 0,0 0-5 0,-1-1 5 16,-1 3-5-16,4 0-3 0,-2-2 3 0,2 1-3 15,3 1 3-15,0 1 12 0,-1 2-12 0,5 2 12 0,-1-1-12 16,-2 5 0-16,-1 1 0 0,0-1 0 0,-1 6 0 16,1-1 0-16,-5 1 0 0,7-2 0 0,6-1 0 0,-5-1-34 15,1 3 34-15,2-8-33 0,4 0 33 0,-1 3-6 16,0 0 6-16,4-2-5 0,0-2 5 0,-1 1-6 16,1 1 6-16,1-1-6 0,2-6 6 0,-2 6 33 15,-1 2-33-15,3 5 34 0,-4 6-34 0,1 1-19 16,-1 2 19-16,6-4-18 0,-4-2 18 0,2-1 7 15,0 0-7-15,2-2 8 0,-4 0-8 0,6 2-34 0,-6 2 34 16,2-5-33-16,6-4 33 0,-5 5 29 0,-1 2-29 16,-1-2 29-16,1 4-29 0,1 5-1 0,-1-4 1 15,4 3-1-15,1 1 1 0,-1-2-9 0,1 2 9 16,0-4-8-16,2-8 8 0,2 7-21 0,0-1 21 0,-6 1-21 16,1 2 21-16,1-1-1 0,2 2 1 0,2-3-1 15,-4-2 1-15,4 9-10 0,-2 4 10 0,2 5-9 16,-2-1 9-16,1 2 16 0,1 0-16 0,2-4 17 15,-3-3-17-15,-1 2-3 0,6 0 3 0,-3 1-3 16,-1 1 3-16,1 2 0 0,-1 3 0 0,3-5 1 16,1-8-1-16,1 2-10 0,0 3 10 0,-4-8-10 15,2-4 10-15,2 5-2 0,0-3 2 0,2 1-1 16,2-8 1-16,-3 6-35 0,6 3 35 0,-3 7-35 16,1 7 35-16,4-7 3 0,0 4-3 0,-2-8 3 15,1 1-3-15,6-2 0 0,-1 0 0 0,1-2 0 16,-2 0 0-16,2 0 9 0,2-1-9 0,1-1 10 15,0 2-10-15,1 2-8 0,3-5 8 0,-4 0-8 0,-3-6 8 16,7 4-17-16,2 0 17 0,1-2-16 0,-6-3 16 16,5 2-10-16,1 1 10 0,-6-8-9 0,-3-2 9 15,8 3 7-15,-2 1-7 0,5 1 8 0,0 2-8 0,4 2-4 16,-4 1 4-16,-5-5-3 0,-3-8 3 0,11 6-6 16,1 2 6-16,5 6-5 0,4 1 5 0,-3 1 9 15,1 8-9-15,-2-7 10 0,0-4-10 0,0 0 16 16,0 1-16-16,1-6 17 0,-4-2-17 0,5 1-23 15,3-3 23-15,-2-1-22 0,1-1 22 0,1 1-1 16,-4 0 1-16,5 0 0 0,-3 0 0 0,2 0-5 0,2-2 5 16,0-1-4-16,-3-1 4 0,6 2-4 0,2-1 4 15,0-2-3-15,1 1 3 0,-1-1-11 0,0 2 11 16,0 0-11-16,-3-8 11 0,1 4-4 0,4 2 4 0,2-2-3 16,-2-1 3-16,1-1 5 0,-3 1-5 0,1-3 6 15,-1 1-6-15,0 0-1 0,-3-2 1 0,3 0-1 16,2-2 1-16,-2 2 1 0,-2 2-1 0,3-2 2 15,-1 0-2-15,0 0-14 0,0-2 14 0,0 2-13 16,-1-2 13-16,4 2 0 0,-3 0 0 0,2 2 1 16,0 0-1-16,0-2 0 0,2 0 0 0,-6 0 0 15,1-2 0-15,4 0-12 0,3-1 12 0,-4 0-12 16,1-3 12-16,1 3 1 0,2-2-1 0,-5 0 1 16,1 0-1-16,14-6 0 0,5 3 0 0,-13 2 0 15,-10 0 0-15,2-1 0 0,-1 0 0 0,-3 0 0 16,4 0 0-16,1 2-8 0,-1 0 8 0,0 1-8 15,0 3 8-15,6-1-10 0,-5 2 10 0,1-3-9 16,0-1 9-16,-2 1-10 0,1 1 10 0,-1-3-9 0,-3 1 9 16,3 1-4-16,0 0 4 0,0-3-3 0,0 0 3 0,2 0-1 15,-2 1 1-15,4 0 0 0,-4 0 0 0,-3 2 0 16,-1-3 0-16,3 0 0 0,3-1 0 0,1 0-2 16,-2-2 2-16,-1 2-1 0,0 2 1 0,-47 5 8 15,0 0-8-15,70-10 9 0,16-4-9 0,-86 14 0 16,0 0 0-16,85-10 0 0,15 3 0 0,-100 7 5 15,0 0-5-15,87-3 5 0,4 4-5 0,-91-1 22 16,0 0-22-16,86 4 22 0,-4 3-22 0,-82-7 0 16,0 0 0-16,82 5 1 0,-4 2-1 0,-78-7 8 0,0 0-8 15,79 5 8-15,-9 0-8 0,-70-5-17 0,0 0 17 16,72 5-16-16,-6 0 16 0,-66-5-2 0,0 0 2 16,65 9-1-16,-3-1 1 0,-62-8 0 0,0 0 0 0,53 12 0 15,-1 0 0-15,-52-12 0 0,0 0 0 16,42 11 0-16,-9-3 0 0,-33-8-4 0,0 0 4 0,35 7-4 15,0-3 4-15,-35-4 10 0,0 0-10 0,33 5 10 16,4-4-10-16,-37-1-8 0,0 0 8 0,42 2-8 16,-2-2 8-16,-40 0 0 0,0 0 0 0,42-2 0 15,-3-3 0-15,-39 5-15 0,0 0 15 0,35-7-15 16,-2-3 15-16,-33 10-5 0,0 0 5 0,31-12-4 16,-1-2 4-16,-30 14-33 0,0 0 33 0,30-19-32 15,-8-5 32-15,-22 24-5 0,0 0 5 0,21-27-4 16,-5-6 4-16,-16 33-17 0,0 0 17 0,14-32-16 15,-9-6 16-15,-5 38 1 0,0 0-1 0,6-34 1 0,-3 1-1 16,-3 33 15-16,0 0-15 0,4-33 16 16,-8 6-16-16,4 27 1 0,0 0-1 0,-2-34 2 0,-1-1-2 15,3 35 2-15,0 0-2 0,-7-34 2 0,-4-2-2 0,11 36-4 16,0 0 4-16,-12-39-3 0,-4-8 3 0,16 47 0 16,0 0 0-16,-15-44 0 0,-5-1 0 0,20 45-4 15,0 0 4-15,-21-43-3 0,-1 0 3 0,22 43-1 16,0 0 1-16,-26-39 0 0,-4 1 0 0,30 38-7 15,0 0 7-15,-33-38-6 0,-2 2 6 0,35 36-1 16,0 0 1-16,-39-39 0 0,-1-1 0 0,40 40-3 16,0 0 3-16,-40-43-3 0,-2 0 3 0,42 43-6 0,0 0 6 15,-52-46-5-15,-11-4 5 0,63 50-14 0,0 0 14 16,-62-38-13-16,1 4 13 0,61 34 4 0,0 0-4 16,-49-27 4-16,7 6-4 0,42 21 8 0,0 0-8 0,-45-26 8 15,1 1-8-15,44 25 0 0,0 0 0 0,-54-36 0 16,-3-6 0-16,57 42 9 0,0 0-9 0,-51-31 9 15,7 4-9-15,44 27 1 0,0 0-1 0,-56-34 1 16,-3-7-1-16,59 41 0 0,0 0 0 0,-56-37 1 16,0 3-1-16,56 34-18 0,0 0 18 0,-44-29-18 15,9 5 18-15,35 24 8 0,0 0-8 0,-34-28 8 16,0-2-8-16,34 30 0 0,0 0 0 0,-31-30 0 16,-2 0 0-16,6 6 0 0,3-4 0 0,5 6 0 15,1 3 0-15,-3-2-5 0,6 2 5 0,-1-6-5 16,4-6 5-16,-1 5 16 0,-1-1-16 0,6 3 17 15,-1 5-17-15,9 19-15 0,0 0 15 0,-9-28-15 0,-1-6 15 16,1 5 0-16,0 0 0 0,4 6 0 0,2 8 0 16,-1-2-1-16,2 1 1 0,2-10 0 0,-5-4 0 15,2-1 1-15,-1-5-1 0,1 12 1 0,1 3-1 0,2 0 5 16,-4 1-5-16,3-3 5 0,-3-1-5 0,4 24 3 16,0 0-3-16,-3-25 3 0,-3-4-3 0,3 3 47 15,-2 2-47-15,1 10 48 0,4 4-48 0,-3 1-36 16,1 1 36-16,-2-11-36 0,-3-2 36 0,2 2 5 15,0 2-5-15,1 5 5 0,1 2-5 0,1 1 11 16,-1 1-11-16,-6-4 11 0,0-9-11 0,-3 2 3 16,-2 0-3-16,7 7 3 0,2 7-3 0,0-4 54 15,1 6-54-15,-5-2 54 0,-5 0-54 0,-1 0 15 0,-3-2-15 16,2 5 15-16,2 2-15 0,-5 0 3 0,-2 3-3 16,-5 1 3-16,-5-2-3 0,-1 3 15 0,1 5-15 15,3-7 15-15,0 3-15 0,0 2 7 0,-4 1-7 0,-1 5 7 16,2-1-7-16,-8 1 0 0,-1 1 0 0,3-1 1 15,-3 5-1-15,-2-5 14 0,-1 1-14 0,8-1 15 16,-2-2-15-16,6 2 13 0,-8-2-13 0,15-2 14 16,6-1-14-16,-4-4 1 0,-5 2-1 0,-2-1 2 15,-3 0-2-15,2-3-33 0,1-3 33 0,11 2-32 16,10-2 32-16,-8-2-210 0,2-3 210 0,0-2-210 16,2-5 210-16,-15-3-1302 0</inkml:trace>
  <inkml:trace contextRef="#ctx0" brushRef="#br0" timeOffset="113405.09">20092 14938 908 0,'0'0'0'0,"0"0"0"15,0 0 0-15,0 0 145 0,-9-19-145 0,6 10 145 16,-1 1-145-16,1-1 116 0,-1 1-116 0,1-3 116 15,-1 1-116-15,-1-2 80 0,0 0-80 0,0 2 81 16,1 3-81-16,1-2 4 0,-1 3-4 0,1-5 5 16,1 1-5-16,-3-2 6 0,0 0-6 0,1 2 7 15,1 1-7-15,-1-1 37 0,1-2-37 0,1-2 38 16,0-1-38-16,0-6 24 0,1-5-24 0,1 6 25 16,1 2-25-16,1-6 46 0,2-3-46 0,3 1 46 0,1 0-46 15,3 2 26-15,1 4-26 0,0-2 26 0,2 1-26 16,2 0-7-16,0 1 7 0,5 1-7 0,1 0 7 0,5 2 0 15,-5 1 0-15,-3 6 0 0,-5 2 0 0,4-1-43 16,1-1 43-16,0 1-43 0,2 0 43 0,2 6-55 16,0-2 55-16,-6 3-54 0,-6 0 54 0,4 4-60 15,1 2 60-15,0 2-60 0,1 3 60 0,3 3-2 16,-1 4 2-16,-5-4-2 0,-6 0 2 0,5 0 0 16,1 5 0-16,-2 0 1 0,0 0-1 0,2 5-5 0,2 4 5 15,-4 3-4-15,2 2 4 0,-3 2 0 16,-3 5 0-16,-1-13 1 0,-3 1-1 0,6 24-1096 0</inkml:trace>
  <inkml:trace contextRef="#ctx0" brushRef="#br0" timeOffset="113824.93">19912 14759 1278 0,'0'0'0'0,"19"2"0"0,8 2 0 15,-12-3 190-15,-4 1-190 0,-11-2 190 0,-25 0-190 16,13 2 76-16,2-1-76 0,4 1 77 0,1-2-77 0,5 0 10 15,0 10-10-15,7 3 11 0,4 4-11 0,-1 3 12 16,2 6-12-16,1-5 13 0,-3-1-13 0,4 9 33 16,4 4-33-16,-3 3 34 0,1 3-34 0,-2 1 57 15,2 1-57-15,-2 0 57 0,0-1-57 0,-2 1 22 16,-2-2-22-16,-1 6 23 0,-4 1-23 0,1 2 50 16,-5 2-50-16,6-9 50 0,0-1-50 0,-1-1 10 15,-1-1-10-15,0-10 10 0,0-6-10 0,1 4 12 0,-1 1-12 16,0 6 13-16,0-1-13 0,-1 3 1 0,-4 1-1 15,0-11 2-15,0-7-2 0,0-1-26 0,-2 0 26 16,2-5-25-16,-2-5 25 0,0 1-420 0,-1-1 420 0,3-7-419 16,-4 7 419-16,1 0-841 0</inkml:trace>
  <inkml:trace contextRef="#ctx0" brushRef="#br0" timeOffset="114169.13">20005 15533 1580 0,'0'0'0'0,"5"14"0"0,2 9 0 15,-3-13 149-15,-3-3-149 0,-1-7 150 0,0 0-150 16,0 0 122-16,-1-9-122 0,1 9 122 0,3-7-122 15,-3 7 44-15,11-1-44 0,-3-3 44 0,3 1-44 0,6 1 33 16,4-1-33-16,4-4 33 0,-3-2-33 0,3 0 5 16,-2 1-5-16,-3-2 5 0,1 1-5 0,-1-3 35 15,1-7-35-15,-2 5 35 0,-3 1-35 0,3-1 47 16,2-2-47-16,-4 4 47 0,-3 0-47 0,5 0 34 16,1 2-34-16,-12 5 35 0,-4 5-35 0,3-5-15 15,0 3 15-15,2-1-14 0,-1-2 14 0,5 1-42 0,-3 1 42 16,-3 1-41-16,-5 0 41 0,-2 2-117 0,0 0 117 15,0 0-117-15,0 0 117 0,0 0-1542 0</inkml:trace>
  <inkml:trace contextRef="#ctx0" brushRef="#br0" timeOffset="114622.49">20721 14305 1558 0,'0'0'0'0,"-2"8"0"0,1 4 0 16,1-12 136-16,-2 7-136 0,2-7 136 0,0 0-136 15,0 0 95-15,3-8-95 0,-3 8 95 0,0-7-95 0,0 7 3 16,0 0-3-16,0 0 3 0,0 0-3 0,0 0-33 16,0 0 33-16,6 8-32 0,2 4 32 0,-8-12 33 15,0 0-33-15,11 23 33 0,3 9-33 0,-14-32-13 16,0 0 13-16,10 47-12 0,4 4 12 0,-14-51 0 16,0 0 0-16,16 60 0 0,1 9 0 0,-17-69 55 15,0 0-55-15,23 87 55 0,5 18-55 0,-28-105 24 16,0 0-24-16,30 103 25 0,0 2-25 0,-30-105 60 15,0 0-60-15,28 94 61 0,-2-5-61 0,-26-89 14 0,0 0-14 16,24 89 15-16,-1-1-15 0,-23-88 14 0,0 0-14 16,19 79 15-16,0-7-15 0,-19-72 34 0,0 0-34 15,16 65 35-15,-5-8-35 0,-11-57-9 0,0 0 9 0,7 46-8 16,-4-10 8-16,-3-36-121 0,0 0 121 0,2 26-121 16,-2-16 121-16,2 25-1523 0</inkml:trace>
  <inkml:trace contextRef="#ctx0" brushRef="#br0" timeOffset="115208.27">21420 15437 774 0,'0'0'0'0,"-12"11"0"0,-7 6 0 16,19-17 136-16,0 0-136 0,10 3 136 0,18-6-136 16,-5-1 118-16,-1-1-118 0,-4 0 119 0,-8 0-119 0,-10 5 135 15,0 0-135-15,18-16 136 0,1-4-136 0,-19 20 132 16,0 0-132-16,16-22 133 0,-4-4-133 0,-12 26 83 16,0 0-83-16,11-28 83 0,-3-2-83 0,-8 30 81 15,0 0-81-15,5-31 81 0,-5-2-81 0,0 33 35 16,0 0-35-16,-1-31 36 0,-3-2-36 0,-4 1-3 15,1 1 3-15,0 7-3 0,1 10 3 0,-1 2 0 0,0 0 0 16,-1-7 0-16,-3-5 0 0,2 4 0 16,2-1 0-16,2 11 1 0,3 5-1 0,2 5 37 0,-5-9-37 15,5 9 37-15,-7-3-37 0,7 3 0 0,-14 0 0 16,7 1 0-16,4 1 0 0,-8 2-1 0,2-1 1 16,1 6-1-16,-1 4 1 0,2 6-15 0,0 3 15 0,2 4-14 15,-2 5 14-15,2-3-5 0,-2 2 5 0,3 0-4 16,4 1 4-16,2-4-15 0,0 4 15 0,1 3-14 15,1 2 14-15,-1 4 9 0,1 3-9 0,1 0 9 16,0-6-9-16,0-2-1 0,2-1 1 0,0-8 0 16,0-6 0-16,2 1 0 0,1-2 0 0,4-2 0 15,2 0 0-15,0 2 28 0,1-2-28 0,-3-5 28 16,-3-5-28-16,3 2 11 0,2-3-11 0,1 3 11 16,4-2-11-16,0 1 82 0,0-1-82 0,-5-2 82 15,-4-3-82-15,4-2 74 0,-1-2-74 0,4-1 74 0,4-2-74 16,0-2 9-16,-2-2-9 0,-2 3 9 0,-3-1-9 15,1 0-12-15,1 0 12 0,-3-2-12 0,-1-1 12 16,-1-2-142-16,-1-2 142 0,-5 7-141 0,-5 2 141 0,6-7-1657 16</inkml:trace>
  <inkml:trace contextRef="#ctx0" brushRef="#br0" timeOffset="115925.75">21972 15161 1558 0,'0'0'0'15,"-2"9"0"-15,-3 4 0 0,5-13 236 0,-9 6-236 0,9-6 237 16,-8-11-237-16,1 1 156 0,-4-2-156 0,6 5 156 15,3 4-156-15,2 3 38 0,-5-11-38 0,-2 1 38 16,-4-9-38-16,6 0 12 0,0-1-12 0,0 3 13 16,1 1-13-16,-1-1 20 0,3-2-20 0,1 2 20 15,1-2-20-15,0 4-6 0,1-3 6 0,3 5-5 16,1 1 5-16,2 0-7 0,2 0 7 0,-4 5-6 16,-3 5 6-16,-2 2-1 0,8-5 1 0,-8 5-1 15,13-5 1-15,-3 3-73 0,2 2 73 0,2 3-73 16,4 3 73-16,3 2-2 0,-5 4 2 0,3 9-2 15,-2 6 2-15,-1 6-37 0,0 5 37 0,-2 1-37 0,0 1 37 16,0 2-20-16,0 1 20 0,-2-3-20 0,0-4 20 0,0 5 8 16,-6 2-8-16,2 0 8 0,-1 5-8 15,2-7 13-15,-2-5-13 0,0-7 14 0,-2-5-14 0,2 0-7 16,-2-1 7-16,-1-8-7 0,-1-5 7 0,1 2 40 16,-1-3-40-16,-3-9 40 0,0 0-40 0,0 0 63 15,0 0-63-15,0 0 64 0,0 0-64 0,0 0 73 16,0 0-73-16,0 0 73 0,0-9-73 0,2-4 35 15,2-6-35-15,-3-10 35 0,1-11-35 0,0 1 0 16,0-8 0-16,-1 8 0 0,1 3 0 0,0 0 50 0,1-4-50 16,1 3 50-16,-1-3-50 0,3 1-47 0,1-6 47 15,-2 6-47-15,0 3 47 0,0-4 33 0,2 4-33 16,-3 12 34-16,-4 9-34 0,2-4-18 0,-1 0 18 0,3 3-18 16,-1 3 18-16,1-1-15 0,-2 0 15 0,-1 7-14 15,1 4 14-15,-2 3-33 0,0-7 33 0,0 7-33 16,0 0 33-16,0 0-82 0,0 0 82 0,0 0-81 15,2 10 81-15,1 4-12 0,2 1 12 0,1 13-12 16,1 6 12-16,1 1-12 0,1 1 12 0,-2-6-12 16,0 0 12-16,4-3 22 0,1 1-22 0,0-3 22 15,-1-1-22-15,1 0-1 0,4-1 1 0,-6-6 0 16,-3-5 0-16,5 2 22 0,2-2-22 0,0 1 22 16,2 1-22-16,1 2 3 0,1-3-3 0,-6-2 4 15,-3-6-4-15,1 0-2 0,3 0 2 0,-6-3-1 16,-4 1 1-16,6 1-52 0,5 1 52 0,-14-5-51 15,5 3 51-15,-5-3-337 0,7 2 337 0,-7-2-336 0,0 0 336 16,0 0-1125-16</inkml:trace>
  <inkml:trace contextRef="#ctx0" brushRef="#br0" timeOffset="116167.1">22687 14856 1692 0,'0'0'0'0,"-2"15"0"0,0 12 0 0,2-15 133 0,2-8-133 16,-2-4 134-16,10-7-134 0,3 4 157 0,-1-1-157 15,0 6 158-15,-1 5-158 0,4 6 40 0,3 5-40 16,-2 7 41-16,-1 8-41 0,1-4-1 0,-2 6 1 16,-2-13-1-16,-3 0 1 0,1 0-16 0,-1 1 16 0,2-3-15 15,-1 1 15-15,1 0-28 0,-1-3 28 0,-5-6-28 16,-3-6 28-16,0 0-300 0,0-2 300 0,-2-4-299 15,-2 7 299-15,0 0-1116 0</inkml:trace>
  <inkml:trace contextRef="#ctx0" brushRef="#br0" timeOffset="117685.55">22924 13810 1547 0,'0'0'0'15,"-7"14"0"-15,-5 8 0 0,12-22 118 0,0 0-118 16,-2 9 118-16,4-7-118 0,-2-2 107 0,0 0-107 0,7 10 108 15,5 4-108-15,-12-14 49 0,0 0-49 0,14 25 49 16,2 12-49-16,-16-37 0 0,0 0 0 0,19 46 0 16,2 17 0-16,-21-63 3 0,0 0-3 0,23 69 4 15,1 5-4-15,-24-74 0 0,0 0 0 0,35 101 1 16,7 19-1-16,-42-120 22 0,0 0-22 0,47 110 22 16,6 2-22-16,-53-112 0 0,0 0 0 0,47 103 0 15,0-2 0-15,-47-101 37 0,0 0-37 0,42 89 38 16,-3-5-38-16,-39-84 30 0,0 0-30 0,34 65 30 15,-4-10-30-15,-30-55 50 0,0 0-50 0,23 43 50 0,-7-14-50 16,-16-29 48-16,0 0-48 0,8 18 48 0,-4-10-48 16,-4-8 53-16,0 0-53 0,3 7 54 0,-3-5-54 15,0-2 44-15,0 0-44 0,0 0 44 0,-3-11-44 16,3 11 64-16,0 0-64 0,-9-17 65 0,-3-12-65 16,12 29 0-16,0 0 0 0,-14-34 0 0,-2-7 0 0,16 41 16 15,0 0-16-15,-14-40 17 0,2-5-17 0,12 45 33 16,0 0-33-16,-7-37 34 0,2 2-34 0,5 35-15 15,0 0 15-15,1-29-15 0,5 2 15 0,-6 27-29 16,0 0 29-16,12-23-29 0,4 5 29 0,-16 18 0 16,0 0 0-16,24-11 0 0,8 6 0 0,-32 5-40 15,0 0 40-15,35 4-39 0,8 4 39 0,-43-8-54 0,0 0 54 16,44 19-53-16,0 3 53 0,-9-1-13 0,-6 1 13 16,-8-3-12-16,-5 2 12 0,-4-2-2 0,-5-4 2 15,-3 7-1-15,-4 2 1 0,-2-3 22 0,-2-6-22 0,-1 1 23 16,-4-4-23-16,1 0-32 0,-5-4 32 0,1 3-32 15,-4-3 32-15,-1 1 27 0,-4-1-27 0,2-4 27 16,1 1-27-16,-1-1-1 0,0-3 1 16,1 1-1-16,3-2 1 0,-3 0 15 0,1-2-15 0,5 2 16 15,3-1-16-15,-2 1 42 0,-1 1-42 0,3 1 42 16,4-2-42-16,-4 2-5 0,1-2 5 0,8 0-5 16,-11 1 5-16,11-1-35 0,-9 4 35 0,9-4-35 15,0 0 35-15,0 0 0 0,0 0 0 0,0 0 0 16,6 10 0-16,-6-10 3 0,0 0-3 0,17 5 4 15,8-1-4-15,4-4-27 0,4-4 27 0,-3-1-27 0,-2-3 27 16,4-4 48-16,3-7-48 0,-4-2 48 16,0-3-48-16,-6-9-21 0,-1-4 21 0,-4 6-21 0,-5 5 21 15,1-5 3-15,-4 0-3 0,-1 2 3 0,-3-2-3 16,-2 0 43-16,-3 2-43 0,-1 9 43 0,-2-1-43 16,-2-3 10-16,-3 0-10 0,1-9 11 0,-4-6-11 0,1 3 33 15,0-5-33-15,-2 1 33 0,-1 4-33 0,-1-3-43 16,-3 3 43-16,2-1-42 0,-2 3 42 0,-2 3 0 15,-1-1 0-15,-1-10 1 0,-4-4-1 0,4 5-10 16,1 0 10-16,3 6-9 0,0 5 9 0,0 2 0 16,1 6 0-16,3 1 1 0,1 4-1 0,0-2-26 15,1 2 26-15,1 3-25 0,1 2 25 0,1 0 28 16,0 0-28-16,3 4 28 0,2 1-28 0,0 0-55 0,0 0 55 16,0 7-55-16,2-10 55 0,-2 10 1 15,0 0-1-15,0 0 2 0,0 0-2 0,0 0-29 0,9 1 29 16,3 8-29-16,5-2 29 0,4 10-50 0,2 5 50 0,0 2-50 15,0 2 50-15,1 10 14 0,0 5-14 16,-1 2 15-16,0 2-15 0,-2 5-44 0,0 3 44 0,0-5-44 16,-2 2 44-16,4 5 53 0,1 0-53 0,6 15 53 15,1 9-53-15,3-7-20 0,-1-5 20 0,2-9-20 16,0-8 20-16,3 0 21 0,0-1-21 0,-11-11 21 16,-8-3-21-16,5-1 1 0,1-1-1 0,-2-8 2 15,-1 1-2-15,4-4 9 0,1-1-9 0,-5-4 9 16,-1-1-9-16,4-8 17 0,3-1-17 0,-4-2 17 15,1-3-17-15,3-6 71 0,0-2-71 0,0-3 72 16,1-3-72-16,-4-5 60 0,1-4-60 0,-3-6 61 16,-2-6-61-16,-4-3 41 0,-1-7-41 0,-2 2 42 0,-2 1-42 15,-2-2 14-15,-3-5-14 0,0 4 15 0,-3-1-15 16,-2-8 6-16,-2-3-6 0,0 6 7 0,0 1-7 16,0 8-17-16,-6 4 17 0,5 12-16 0,1 9 16 0,-4-1-47 15,-3 4 47-15,0 0-47 0,0 2 47 0,-3 3 8 16,-2 0-8-16,3 2 8 0,0 7-8 0,-5 4-55 15,-3 6 55-15,-1 9-55 0,-3 7 55 0,2 9-57 16,0 10 57-16,3-4-56 0,4 3 56 0,1-3 34 16,1-2-34-16,3-7 34 0,5-5-34 0,4 1-25 15,3-6 25-15,0-4-24 0,1-4 24 0,4 1 1 0,6 0-1 16,-2-2 1-16,0-1-1 0,5 0 63 0,2 0-63 16,-2-6 63-16,-1-4-63 0,4-1-25 0,3-3 25 15,3-3-24-15,1-2 24 0,1-2-2 0,0-4 2 16,-2 3-2-16,-4-1 2 0,2-1-133 0,1-2 133 0,-5 2-132 15,-2-2 132-15,-1 0-198 0,-3-2 198 16,-4 4-198-16,-4 3 198 0,12-10-1455 0</inkml:trace>
  <inkml:trace contextRef="#ctx0" brushRef="#br0" timeOffset="118456.09">21079 17277 1401 0,'6'-12'0'0,"-1"-7"119"0,2-6-119 0,-7 25 119 16,-18 24-119-16,13-7 123 0,2 3-123 0,-3-8 124 16,-1-5-124-16,7-7 34 0,-3 7-34 0,3-7 35 15,9 3-35-15,-2-1 61 0,5 0-61 0,-5-2 61 16,-2-2-61-16,4 0 11 0,0-1-11 0,3-7 11 16,0-4-11-16,2-5 33 0,2-3-33 0,-6 1 34 15,-1-1-34-15,0 0 42 0,-2-4-42 0,-2 4 43 16,0 1-43-16,0-1 13 0,-1-1-13 0,-1 8 14 15,-1 5-14-15,0-6 72 0,1-3-72 0,-3 6 72 16,-3 1-72-16,-1-6 14 0,1-1-14 0,-1 9 15 16,3 3-15-16,-5-3 15 0,1-2-15 0,0 0 16 15,0 0-16-15,-1-5 63 0,3-5-63 0,-1 13 64 0,3 7-64 16,1 2-44-16,-9-5 44 0,9 5-44 0,-12-7 44 0,3-1 10 16,0-3-10-16,2 8 10 0,0 1-10 0,0 4-29 15,-1 1 29-15,-3 2-29 0,-3 4 29 16,4 1 9-16,1 1-9 0,4 1 9 0,-2 0-9 0,1 3-17 15,1 4 17-15,0 2-17 0,-2 6 17 0,3 1 3 16,3 1-3-16,1-4 3 0,1-1-3 0,-2 6-53 16,-1 4 53-16,5 4-52 0,3 1 52 0,1 1 49 15,-2 1-49-15,2-10 49 0,2-6-49 0,-1 1-9 16,6 0 9-16,2-2-8 0,1-3 8 0,1 1 12 16,-2 2-12-16,1-9 12 0,2-3-12 0,-19-12 13 0,0 0-13 15,23 18 13-15,5 2-13 0,-28-20 67 0,0 0-67 16,28 17 67-16,5-1-67 0,-33-16 0 0,0 0 0 15,39 7 1-15,3-7-1 0,-42 0 6 0,0 0-6 0,41-6 7 16,1-4-7-16,-42 10-296 0,0 0 296 0,35-15-296 16,-3-6 296-16,36-13-1408 0</inkml:trace>
  <inkml:trace contextRef="#ctx0" brushRef="#br0" timeOffset="118752.3">21259 16438 1535 0,'4'8'0'0,"-4"-8"262"0,0 0-262 0,0 0 263 0,-9-3-263 15,9 3 87-15,0 0-87 0,0 0 88 0,-7-2-88 0,7 2 0 16,0 0 0-16,0 0 1 0,14 16-1 0,-14-16 0 15,0 0 0-15,17 26 1 0,10 8-1 0,-27-34-9 16,0 0 9-16,31 50-8 0,6 11 8 0,-37-61 3 16,0 0-3-16,38 72 3 0,4 2-3 0,-42-74 50 15,0 0-50-15,51 93 50 0,8 10-50 0,-59-103-26 16,0 0 26-16,53 94-25 0,-3-3 25 0,-50-91-60 16,0 0 60-16,46 74-60 0,-8-12 60 0,48 73-1542 0</inkml:trace>
  <inkml:trace contextRef="#ctx0" brushRef="#br0" timeOffset="119217.71">22037 17090 1446 0,'0'0'0'0,"0"0"230"0,-12 10-230 0,12-10 231 16,0 0-231-16,5-6 132 0,5-5-132 0,-3 3 132 16,0 1-132-16,0-4 42 0,-2-1-42 0,2-5 42 15,2-3-42-15,-4-4 3 0,1-7-3 0,-3 15 3 0,-3 8-3 16,0-3 9-16,-3 1-9 0,-1-12 9 0,-3-7-9 16,0 0 21-16,0-6-21 0,4 16 21 0,1 9-21 15,-2-4 33-15,3 4-33 0,-6-2 33 0,1-2-33 16,1 2 42-16,-2-2-42 0,4 8 42 0,3 2-42 15,0 4-34-15,0 0 34 0,0 0-33 0,0 0 33 0,0 0-54 16,-11 9 54-16,3 6-53 0,-1 8 53 0,-2 6-43 16,1 5 43-16,3-1-42 0,2-4 42 0,-1 5-4 15,1 0 4-15,2 4-3 0,1 3 3 0,0-3 0 16,0 3 0-16,2 1 1 0,2-1-1 0,-2-4 0 16,0 0 0-16,4-8 1 0,3-7-1 0,0 0 52 15,1-3-52-15,3-2 52 0,-1-1-52 0,4 1 38 0,2-2-38 16,-6-4 39-16,-1-6-39 0,3 2 68 0,4 0-68 15,2-2 69-15,3-4-69 0,1 1 2 0,3-2-2 0,-8 0 2 16,-10-2-2-16,7-1-71 0,2 0 71 0,5-4-70 16,2-2 70-16,-1-1-273 0,1-2 273 0,-5 3-273 15,-3 1 273-15,18-9-1254 0</inkml:trace>
  <inkml:trace contextRef="#ctx0" brushRef="#br0" timeOffset="119565.32">22514 16668 1367 0,'1'15'0'0,"-2"-3"228"0,-3 4-228 0,-5-13 228 16,-4-6-228-16,2-2 156 0,-1-1-156 0,12 6 156 0,-9-8-156 15,9 8 85-15,0 0-85 0,0 0 85 0,-9 8-85 0,4-2-51 16,-2 4 51-16,2 0-51 0,1 1 51 0,1 7-2 16,1 5 2-16,2-1-2 0,0 0 2 0,4 6-7 15,1 1 7-15,-2-7-7 0,-1-6 7 0,3 3-2 16,2-1 2-16,4 3-1 0,3 1 1 0,2 1-3 16,-1-3 3-16,-1-4-3 0,0-3 3 0,0 1 43 15,4 0-43-15,1 0 43 0,0 1-43 0,4-3-5 0,-1 0 5 16,-1-3-4-16,-3-2 4 0,5-4-4 0,-1-1 4 15,1-2-3-15,0-2 3 0,3-3-188 0,0-5 188 16,-3 3-187-16,-6 0 187 0,25-7-1297 0</inkml:trace>
  <inkml:trace contextRef="#ctx0" brushRef="#br0" timeOffset="119915.4">22720 16050 1379 0,'0'0'0'0,"-7"0"0"0,-5 0 0 16,-1-5 240-16,-1-4-240 0,14 9 240 16,-7-1-240-16,7 1 142 0,0 0-142 0,0 0 142 0,0 0-142 15,0 0 78-15,-7-7-78 0,7 7 78 0,-8-5-78 16,8 5-1-16,-7-2 1 0,7 2 0 0,0 0 0 15,3 8-36-15,4 4 36 0,4 9-36 0,1 8 36 0,5 2 29 16,6 5-29-16,-2 0 29 0,0 5-29 0,4 4-36 16,2 3 36-16,-2-5-35 0,-2 0 35 0,3-2 79 15,0-3-79-15,0-4 79 0,-1-5-79 0,1 2 43 16,-2-2-43-16,3-3 43 0,1 0-43 0,-2 3-5 16,0 4 5-16,-3-8-5 0,-4-2 5 0,4 1 0 15,1 0 0-15,-5-5 0 0,-1-2 0 0,1 0-89 16,-2-2 89-16,-6-3-88 0,-2-5 88 0,5 14-1621 0</inkml:trace>
  <inkml:trace contextRef="#ctx0" brushRef="#br0" timeOffset="120204.6">22888 16826 1468 0,'15'5'0'0,"-6"-2"227"0,0 1-227 0,-9-4 228 16,-19-2-228-16,8-6 172 0,-1-5-172 0,3 10 172 15,2 3-172-15,7 0 95 0,0 0-95 0,0 0 95 16,-2-14-95-16,6 1 0 0,3-5 0 0,-4 8 0 16,1 0 0-16,5-4 0 0,3-1 0 0,4-3 0 0,5-4 0 15,-1 2 42-15,1-1-42 0,-3 6 43 0,-4 3-43 16,3-2-21-16,1-2 21 0,-4 4-21 0,-2 0 21 15,0 0 3-15,1-1-3 0,-6 7 4 0,-6 5-4 16,-1 1-2-16,11-5 2 0,-11 5-1 0,10-7 1 0,-3 2-122 16,0-1 122-16,-7 6-122 0,0 0 122 0,0 0-1605 15</inkml:trace>
  <inkml:trace contextRef="#ctx0" brushRef="#br0" timeOffset="120664.79">23268 16560 1390 0,'0'0'0'0,"0"0"230"0,0 0-230 0,-5-9 230 15,-3-6-230-15,8 15 152 0,0 0-152 0,-2-12 152 16,4-2-152-16,-2 14 73 0,0 0-73 0,5-12 74 15,3 0-74-15,-8 12-13 0,0 0 13 0,16-10-13 16,5-4 13-16,-21 14-15 0,0 0 15 0,25-7-15 16,8 2 15-16,-33 5-53 0,0 0 53 0,38 9-53 15,6 8 53-15,-44-17-41 0,0 0 41 0,45 27-40 16,1 14 40-16,-46-41-5 0,0 0 5 0,43 45-5 16,1 5 5-16,-44-50 2 0,0 0-2 0,37 49 2 15,-6 1-2-15,-31-50 53 0,0 0-53 0,27 38 54 0,-8-5-54 16,-19-33 18-16,0 0-18 0,15 25 18 0,-6-7-18 15,-9-18 145-15,0 0-145 0,2 10 146 0,-7-8-146 16,5-2 71-16,0 0-71 0,-13-12 72 0,-4-12-72 0,17 24 44 16,0 0-44-16,-17-31 45 0,-3-7-45 0,20 38 74 15,0 0-74-15,-14-43 75 0,2-5-75 0,12 48-25 16,0 0 25-16,-7-45-24 0,4-1 24 0,3 46 0 16,0 0 0-16,0-45 0 0,5 2 0 0,-5 43-23 15,0 0 23-15,5-36-22 0,2 2 22 0,-7 34-209 16,0 0 209-16,5-26-209 0,1 6 209 0,4-25-1654 15</inkml:trace>
  <inkml:trace contextRef="#ctx0" brushRef="#br0" timeOffset="121597.26">24079 16325 1211 0,'0'0'0'0,"-16"1"0"16,-12 3 0-16,18-6 222 0,8-5-222 0,2 0 222 16,2 0-222-16,1-1 169 0,3-1-169 0,-6 9 170 15,3-7-170-15,-3 7 86 0,0 0-86 0,0 0 86 16,0 0-86-16,0 0 48 0,0 0-48 0,0 0 49 16,0 0-49-16,0 0 1 0,-9 2-1 0,3 3 2 15,-5 4-2-15,1 3 0 0,-1 5 0 0,6-3 0 16,-2-2 0-16,2 5 0 0,1 0 0 0,1 2 1 0,1 2-1 15,2-1-1-15,0 3 1 0,2-6 0 0,-1 2 0 16,3-1-23-16,1 0 23 0,-1-6-22 0,-3-4 22 0,3 3 1 16,3-1-1-16,2 0 2 0,-1 2-2 15,5 0-4-15,2-3 4 0,-4-2-3 0,-4-2 3 0,5 0 26 16,2-2-26-16,7 1 26 0,7-3-26 0,0-1 3 16,0-1-3-16,-7-1 3 0,-7 0-3 0,5-1 73 15,-2-4-73-15,3-2 73 0,-3-1-73 0,1-2 38 16,-1-3-38-16,-7 6 39 0,-3 4-39 0,0-2 36 15,-3 0-36-15,1-3 36 0,0-4-36 0,-1-1 5 16,-2-4-5-16,-1 7 5 0,-1 5-5 0,-1 0 34 16,-3-3-34-16,-5-9 35 0,-3-9-35 0,2 1-39 0,-2-2 39 15,3 8-38-15,0 6 38 0,0-4 8 0,-1 0-8 16,-2 2 8-16,-2 1-8 0,-2 1-20 0,-2 1 20 0,6 6-20 16,5 1 20-16,-3 0 0 0,-3 2 0 15,5 3 1-15,1-1-1 0,-4-1-5 0,-1 2 5 0,2 2-5 16,1-3 5-16,-2 3-25 0,-1 0 25 0,2 3-24 15,1-3 24-15,0 2 0 0,0 2 0 0,9-4 1 16,-10 3-1-16,10-3-61 0,-9 2 61 0,9-2-60 16,0 0 60-16,0 0 49 0,0 0-49 0,0 0 49 15,0 0-49-15,0 0 49 0,0 0-49 0,0 0 50 16,9 0-50-16,0 0 6 0,3-2-6 0,4-3 6 16,3-4-6-16,4-1 36 0,3-4-36 0,-7 4 36 15,-5 1-36-15,2-1 17 0,1-2-17 0,2-2 17 16,1 1-17-16,-3-1 0 0,-1-1 0 0,-4 8 0 0,-5 1 0 15,3 1 12-15,1 2-12 0,-1 1 12 0,1 0-12 16,3 2-51-16,3 0 51 0,-1 4-51 0,0 3 51 16,1 3-74-16,4 2 74 0,-2 5-73 0,1 2 73 15,1 2-13-15,1 3 13 0,-2-4-13 0,-5-3 13 0,3 4-14 16,-2 1 14-16,1 4-13 0,-1 2 13 0,-2-3 0 16,-6-1 0-16,1-8 0 0,-2-4 0 0,0 0 1 15,0-2-1-15,-3-3 2 0,-3-4-2 16,-1-3 30-16,4 9-30 0,-4-9 30 0,0 0-30 0,0 0 28 15,0 0-28-15,0 0 28 0,0 0-28 0,0 0 38 16,0 0-38-16,0 0 39 0,0 0-39 0,0 0 33 0,0-7-33 16,0-1 33-16,-2-1-33 0,-1-8 66 0,-1-4-66 15,2 8 67-15,1 1-67 0,-1-7-34 0,0 0 34 16,4 0-33-16,0-2 33 0,1 2 0 0,1-1 0 0,-1 9 0 16,-1 5 0-16,1-3-8 0,3 2 8 15,-6 7-7-15,8-10 7 0,-8 10-36 0,11-10 36 0,-11 10-36 16,10-6 36-16,-1 5-35 0,2 1 35 0,-1 0-34 15,0 1 34-15,4 3-38 0,4 1 38 0,-4 2-38 16,-2 0 38-16,2 3-74 0,2 0 74 0,-6-1-73 16,-3-4 73-16,4 2-182 0,-1 3 182 0,1 1-181 15,-1-1 181-15,11 10-1390 0</inkml:trace>
  <inkml:trace contextRef="#ctx0" brushRef="#br0" timeOffset="121801.71">24911 16038 1233 0,'0'0'0'0,"3"19"0"0,3 10 0 15,-3-10 129-15,-1-5-129 0,-2-14 129 0,7-14-129 0,-7 14 56 16,10-5-56-16,-10 5 56 0,11 8-56 0,-3 3 11 15,5 4-11-15,1 1 11 0,3 1-11 0,15 15-1162 16</inkml:trace>
  <inkml:trace contextRef="#ctx0" brushRef="#br0" timeOffset="121977.24">24830 15650 1502 0,'0'0'0'0,"7"5"0"15,4 6 0-15,-11-11-33 0,9 8 33 0,-9-8-32 16,0 0 32-16,0 0-1010 0</inkml:trace>
  <inkml:trace contextRef="#ctx0" brushRef="#br0" timeOffset="122514.98">25241 15794 897 0,'0'0'0'0,"-5"19"0"16,-2 10 0-16,7-29 205 0,0 0-205 0,0 0 205 16,0 0-205-16,0 0 89 0,0 0-89 0,0 0 90 15,0 0-90-15,0 0 41 0,0 0-41 0,-2 19 42 16,0 14-42-16,2-33 12 0,0 0-12 0,-1 31 12 15,-3 7-12-15,4-38 76 0,0 0-76 0,0 32 77 16,4 1-77-16,-4-33 82 0,0 0-82 0,7 27 83 0,5-4-83 16,-12-23 75-16,0 0-75 0,15 18 76 0,5-2-76 15,-20-16 64-15,0 0-64 0,26 7 65 0,4-9-65 16,-30 2-2-16,0 0 2 0,33-7-2 0,5-7 2 16,-38 14-300-16,0 0 300 0,39-17-299 0,-1-3 299 0,39-20-1057 15</inkml:trace>
  <inkml:trace contextRef="#ctx0" brushRef="#br0" timeOffset="137771.07">1303 16773 583 0,'0'0'0'0,"0"0"244"16,34 22-244-16,-20-15 245 0,-6-4-245 0,5 1 116 15,4-4-116-15,4 0 116 0,7-2-116 0,0-3 115 0,3-6-115 16,4-2 116-16,7-6-116 0,-3-2 71 0,1-4-71 16,5 0 72-16,-1 1-72 0,3-1 48 0,0-6-48 15,6 0 48-15,3 0-48 0,13-14 55 0,8-6-55 16,-5-2 55-16,-2-6-55 0,-2 8 54 0,2-2-54 0,-2 6 55 16,-2 6-55-16,3-3-2 0,-1-1 2 0,0-1-1 15,-7-6 1-15,9-1 3 0,7-7-3 0,-13 8 3 16,-1 8-3-16,2-3 20 0,-4 3-20 0,-2 1 20 15,-1 2-20-15,2-4 0 0,-5 0 0 0,-4 3 1 16,2 0-1-16,-6 8-4 0,-9 3 4 0,-6 11-4 16,-11 2 4-16,5 1 1 0,-4 0-1 0,3 5 1 15,-4 0-1-15,2 0 4 0,-2 2-4 0,-7 5 4 16,-4 1-4-16,8-1 0 0,-1 0 0 0,0 0 0 16,1 0 0-16,3-1-18 0,-2-1 18 0,-8 4-18 15,-10 1 18-15,6 2-360 0,2 0 360 0,5 0-359 0,0-1 359 16,14-1-814-16</inkml:trace>
  <inkml:trace contextRef="#ctx0" brushRef="#br0" timeOffset="138985.68">1281 17478 348 0,'0'0'0'0,"0"0"292"16,8 9-292-16,-8-9 292 0,9 6-292 0,-9-6 159 15,0 0-159-15,0 0 160 0,0 0-160 0,0 0 93 16,0 11-93-16,2-4 94 0,1-1-94 0,1 3-2 15,1 1 2-15,-1 1-2 0,1 1 2 16,0 1 45-16,6 5-45 0,-6-8 45 0,4-3-45 0,-1 1 25 16,5 3-25-16,-3-6 26 0,9-2-26 0,4-3 107 0,3-2-107 15,7-6 107-15,8-8-107 0,2-2 111 0,4-5-111 16,4-3 111-16,0-1-111 0,5-6 61 0,1-4-61 16,20-13 62-16,12-8-62 0,-10-6 36 0,-2-8-36 0,-4 12 36 15,-5 2-36-15,6-1 34 0,1 3-34 0,-4 6 35 16,-2 7-35-16,0-17-2 0,0-11 2 0,-8 11-2 15,3 5 2-15,4 1 24 0,1-5-24 0,-5 8 25 16,-3 1-25-16,-3-8 0 0,-7-4 0 0,5 9 0 16,3 6 0-16,-3 3 23 0,0 1-23 0,-9 5 24 15,-3 5-24-15,-13 4-9 0,-3 3 9 0,-2-4-9 16,1-1 9-16,-5 0-1 0,4 0 1 0,-1 5-1 16,-2-1 1-16,1 4 34 0,-3 3-34 0,-3 6 34 15,-8-1-34-15,6 3-32 0,-2 3 32 0,-2 2-32 16,-7 4 32-16,2-1 48 0,-2 3-48 0,-5 1 49 15,0 0-49-15,0 0 18 0,0 0-18 0,0 0 19 0,0 0-19 16,0 0 42-16,0 0-42 0,0 0 42 0,0 0-42 16,0 0-39-16,0 0 39 0,0 0-38 0,0 0 38 15,0 0-39-15,0 0 39 0,0 0-39 0,0 0 39 16,0 0-209-16,0 0 209 0,0 0-208 0,0 0 208 0,0 0-1386 16</inkml:trace>
  <inkml:trace contextRef="#ctx0" brushRef="#br0" timeOffset="142549.6">11681 16852 1491 0,'0'0'0'0,"0"0"140"0,0 0-140 0,0 0 140 16,-26-11-140-16,26 11 109 0,0 0-109 0,-9-3 110 16,4 1-110-16,5 2-15 0,0 0 15 0,0 0-14 0,-10-3 14 15,10 3-67-15,0 0 67 0,0 0-66 0,14-4 66 16,-14 4-29-16,0 0 29 0,22 0-29 0,13 0 29 15,-35 0-23-15,0 0 23 0,48-5-22 0,7-5 22 16,-55 10 3-16,0 0-3 0,69-24 4 0,9-11-4 16,-78 35 82-16,0 0-82 0,112-55 83 0,26-22-83 0,-138 77 46 15,0 0-46-15,138-94 46 0,9-18-46 0,-147 112 63 16,0 0-63-16,150-108 63 0,4-3-63 0,-154 111 0 16,0 0 0-16,150-117 0 0,-1-3 0 0,-149 120-1 15,0 0 1-15,143-110 0 0,-3 9 0 0,-140 101-51 0,0 0 51 16,136-96-50-16,-10 1 50 0,-126 95-343 0,0 0 343 15,115-80-342-15,-10 6 342 0,115-79-851 0</inkml:trace>
  <inkml:trace contextRef="#ctx0" brushRef="#br0" timeOffset="143066.53">11681 17533 438 0,'9'0'0'0,"17"0"156"0,16-2-156 0,-3-1 156 16,4-4-156-16,8-2 162 0,0-3-162 15,3-3 163-15,0-6-163 0,19-10 138 0,15-13-138 0,-8-3 138 16,4-4-138-16,-2-6 59 0,2-5-59 0,-5 8 59 16,-2 0-59-16,8-2 35 0,2-6-35 0,-4 2 35 15,-1-4-35-15,2-1-17 0,-2-5 17 0,2 8-16 16,-1 7 16-16,0-5-117 0,2 2 117 0,-10 3-117 15,2 2 117-15,77-54-865 0</inkml:trace>
  <inkml:trace contextRef="#ctx0" brushRef="#br0" timeOffset="143847.2">11341 18326 191 0,'0'0'0'0,"0"0"253"16,14 0-253-16,-14 0 253 0,-9-4-253 0,4 3 127 16,-8-1-127-16,13 2 127 0,-5-2-127 0,5 2 108 15,0 0-108-15,0 0 109 0,0 0-109 0,0 0 3 16,0 0-3-16,0 0 4 0,0 0-4 0,0 0-76 15,0 0 76-15,0 0-75 0,0 0 75 0,0 0 42 0,0 0-42 16,0 0 43-16,0 0-43 0,0 0 60 0,0 0-60 16,0 0 60-16,0 0-60 0,0 0 71 0,0 0-71 15,0 0 72-15,4 4-72 0,3-1 92 0,3 0-92 0,4 1 93 16,2 1-93-16,7-2 122 0,6 1-122 16,6-2 122-16,4-1-122 0,-1-2 135 0,2-5-135 15,6 1 135-15,3-3-135 0,3-4 62 0,2-2-62 0,7-1 62 16,8-4-62-16,13-10 21 0,14-9-21 0,-4-3 21 15,-1-9-21-15,4 3 22 0,-3 3-22 0,4-1 23 16,-1 2-23-16,2 0-2 0,5-3 2 0,-3 3-2 16,4 0 2-16,1-10-81 0,4-4 81 0,-7 8-81 15,1 2 81-15,100-47-1507 0</inkml:trace>
  <inkml:trace contextRef="#ctx0" brushRef="#br0" timeOffset="155669.51">12090 4723 438 0,'0'0'0'0,"0"0"0"0,0 0 0 0,0 0-2 16,0 0 2-16,0 0-1 0,0 0 1 0,0 0-4 15,0 0 4-15,0 0-4 0,0 0 4 0,0 0 33 16,0 0-33-16,0 0 34 0,-12-19-34 0,12 19 175 0,0 0-175 16,-9-12 176-16,-1-3-176 0,10 15 58 0,0 0-58 15,-33-28 58-15,33 28 18 0,0 0-76 16,-14-12 76-16,-4-3-76 0,18 15 58 0,0 0-58 15,-17-14 58-15,-1-1-58 0,18 15 87 0,0 0-87 16,-17-16 88-16,1-1-88 0,16 17 46 0,0 0-46 0,-17-19 46 16,-1-5-46-16,18 24 40 0,0 0-40 0,-17-19 40 15,4-1-40-15,13 20-7 0,0 0 7 0,-17-21-6 16,-1-5 6-16,18 26 10 0,0 0-10 0,-17-20 11 16,1-1-11-16,16 21 34 0,0 0-34 0,-21-19 34 15,-1 4-34-15,22 15 5 0,0 0-5 0,-25-14 5 16,1-1-5-16,24 15 6 0,0 0-6 0,-32-12 6 15,-3 0-6-15,35 12 49 0,0 0-49 0,-36-12 50 16,-5 5-50-16,41 7 0 0,0 0 0 0,-36-9 0 16,-6 1 0-16,42 8 1 0,0 0-1 0,-35-7 2 15,0 1-2-15,35 6 0 0,0 0 0 0,-39-6 0 16,1-1 0-16,38 7 9 0,0 0-9 0,-44-2 10 0,2-1-10 16,42 3-9-16,0 0 9 0,-49 0-9 0,-1 0 9 15,50 0 1-15,0 0-1 0,-53 0 1 0,3 0-1 16,50 0-2-16,0 0 2 0,-53 3-1 0,3-1 1 0,50-2 0 15,0 0 0-15,-51 3 0 0,2 1 0 0,49-4-5 16,0 0 5-16,-54 3-4 0,-4 0 4 0,58-3 1 16,0 0-1-16,-56 6 2 0,-5 1-2 0,10 1 0 15,8 1 0-15,8-2 0 0,10-4 0 0,-1 2 12 16,0 2-12-16,-4 2 12 0,-5-1-12 0,0-1 4 16,-5-2-4-16,5 2 4 0,4 2-4 0,-2-1 37 15,1 4-37-15,2-1 38 0,8-6-38 0,-6 7 1 0,-2 0-1 16,-1 0 2-16,-1 3-2 0,3-3 3 0,-6 4-3 15,1-4 3-15,-1-4-3 0,-3 1-2 0,-4-2 2 0,4 1-2 16,-1 3 2-16,6-3 5 0,0 1-5 16,0-1 5-16,1 3-5 0,32-11 7 0,0 0-7 0,-44 12 8 15,-3 3-8-15,47-15-1 0,0 0 1 0,-50 17-1 16,-12 2 1-16,10-2 1 0,3-1-1 0,9-1 1 16,5-6-1-16,-2 3 3 0,6 0-3 0,-2 3 4 15,1-3-4-15,3 4 2 0,-3-1-2 0,2 1 2 16,-5 1-2-16,2-5 12 0,-7 0-12 0,7 7 12 15,3 1-12-15,-1 1 0 0,-2 1 0 0,12-6 0 16,7-4 0-16,-4 1 0 0,-3 1 0 0,-5-2 1 16,-4 2-1-16,-1 1 0 0,-8 1 0 0,13-4 0 15,5 0 0-15,-7 3 0 0,0-3 0 0,-5 4 0 16,3 1 0-16,-1-2 0 0,1 1 0 0,4 3 1 16,3-2-1-16,-1 2 6 0,-2 1-6 0,5 4 7 0,-4-3-7 15,3 4-4-15,-1 0 4 0,-2 0-4 0,3 1 4 16,1-2-15-16,-4 0 15 0,2-3-15 0,3-6 15 15,0 4 0-15,1 2 0 0,-2-1 0 0,2-1 0 0,-2 5-17 16,-2-3 17-16,7 1-17 0,-1-1 17 0,0 6 9 16,-1 6-9-16,1-2 10 0,1 5-10 0,2-4 9 15,-2 3-9-15,6-10 9 0,1-2-9 0,-3 1 0 16,-2 0 0-16,2 0 0 0,-6 0 0 0,1 3 4 16,-1-3-4-16,6-5 5 0,3-7-5 0,-3 5-12 15,0 2 12-15,-2 10-12 0,-2 6 12 0,2 1 0 0,0-4 0 16,2-1 0-16,0-7 0 0,-1 4-6 0,3-1 6 15,1-6-5-15,2-2 5 0,-2 5-4 0,1-4 4 16,2-1-3-16,-1-3 3 0,2 4 0 0,0 1 0 0,-2 6 1 16,2 4-1-16,-2 5 3 0,1 0-3 0,3-8 3 15,1-4-3-15,-3 3 0 0,3 1 0 0,1-4 1 16,-6 0-1-16,1 3 13 0,1-3-13 0,2-5 14 16,3-2-14-16,-4-1 1 0,2 1-1 0,-1 8 1 15,-2 5-1-15,1 1 22 0,-1 1-22 0,1 1 23 16,-3 4-23-16,6 0-2 0,-5-5 2 0,5-1-1 15,-1-10 1-15,2 6-17 0,-4 1 17 0,1-1-16 16,1-1 16-16,2 3 4 0,-7 0-4 0,5 4 4 16,2 4-4-16,-3 3 20 0,3 1-20 0,-4-5 20 15,4 0-20-15,-1-1-1 0,-1 1 1 0,0-9-1 16,2 1 1-16,-3-1-3 0,3 2 3 0,0 4-3 0,0 1 3 16,3-1-1-16,-3 6 1 0,2-3 0 15,0 0 0-15,-1-1 5 0,3-8-5 0,-1 0 5 0,-1-1-5 16,5 2 0-16,-5 3 0 0,5-7 0 0,-4-4 0 0,4 6-3 15,0 0 3-15,2-2-3 0,0-2 3 0,0 7 5 16,-1 2-5-16,1-3 5 0,-4-1-5 0,4 0-5 16,0 3 5-16,-2-10-5 0,1-4 5 0,1 3-1 15,3-1 1-15,1 3 0 0,4-4 0 0,2 2-33 16,6 0 33-16,-13-7-32 0,-7-3 32 0,9-1 32 16,2 1-32-16,5 4 33 0,2 5-33 0,-2-3 8 15,0 2-8-15,-4-5 8 0,1-1-8 0,-1 1 0 16,4 0 0-16,-2 0 1 0,0 3-1 0,4 2 13 0,2 4-13 15,-6-4 14-15,-2-3-14 0,8-2-2 0,1 3 2 16,5-3-1-16,3 4 1 0,-3-4-2 0,2 3 2 0,-10-6-1 16,-6-4 1-16,8 2 3 0,-2-2-3 0,5 2 4 15,-2 0-4-15,-4 1 13 16,6 1-13-16,-5-2 13 0,-5-2-13 0,3 2 34 0,5-2-34 0,5 2 35 16,6-2-35-16,-7 2 1 0,1-1-1 0,0 0 2 15,3-1-2-15,-5-2 22 0,1 1-22 0,2-1 23 16,-3-3-23-16,3 0 0 0,-1 0 0 0,1 0 1 15,1 0-1-15,2 0 0 0,0-3 0 0,-6 3 0 16,-1 0 0-16,6-6-5 0,-5 3 5 0,-3 0-5 16,-3-1 5-16,5 1 3 0,2 1-3 0,-6 2 4 15,1-3-4-15,1-3 0 0,4 3 0 0,-1 0 0 16,1-3 0-16,1 3 14 0,4 0-14 0,-5-1 15 16,-2 4-15-16,4-5 0 0,-1 2 0 0,-5-1 0 15,-1 1 0-15,1 1 0 0,0 0 0 0,-1 2 0 0,-8 0 0 16,4 0-15-16,5-1 15 0,-8 1-15 0,-1-4 15 15,8 4-10-15,6 0 10 0,-14 0-10 0,-4 0 10 0,9 0 0 16,6 0 0-16,-5 0 1 0,-5-3-1 0,8 3 0 16,3-2 0-16,-8 2 0 0,-3-2 0 0,5 2 15 15,1 0-15-15,-3 0 16 0,-3 2-16 0,2 0 1 16,3 1-1-16,-2-3 2 0,-3 4-2 0,4-4 10 16,3 3-10-16,-4 2 10 0,1-5-10 0,1 4-4 15,5-3 4-15,-10 3-3 0,-1-1 3 0,2-3 0 16,6 0 0-16,-8 0 0 0,-3 0 0 0,7 0-1 15,0 4 1-15,4-4-1 0,-6 0 1 0,5 1-1 16,3 1 1-16,-7 0-1 0,-2-1 1 0,3 5 0 0,0-5 0 16,3 3 0-16,-1-3 0 0,5 1-1 0,2 2 1 15,-6-1 0-15,-5-3 0 0,6 0 10 0,3 0-10 16,-7 0 11-16,-6 0-11 0,5-3-3 0,4 3 3 0,-3-4-3 16,0 2 3-16,2 2-7 0,1 0 7 0,-5-1-6 15,-3-1 6-15,7 0 1 0,1 1-1 0,3-3 1 16,2 1-1-16,-3-1 0 0,1 3 0 0,-5-3 0 15,-1 1 0-15,4-1 10 0,3 3-10 0,-4-3 10 16,-1 1-10-16,-23 3 1 0,0 0-1 0,30-4 2 16,3 3-2-16,-33 1-15 0,0 0 15 0,35-4-15 15,3 4 15-15,-38 0-5 0,0 0 5 0,39 0-5 16,-1 0 5-16,-38 0-2 0,0 0 2 0,39 4-1 16,4-3 1-16,-43-1 0 0,0 0 0 0,40 4 0 15,2-1 0-15,-42-3-1 0,0 0 1 0,39 4 0 16,-4-4 0-16,-35 0-3 0,0 0 3 0,38 0-2 0,-3 0 2 15,-35 0-6-15,0 0 6 0,39 0-5 0,-5-4 5 16,-34 4-1-16,0 0 1 0,35-7-1 0,-1 2 1 0,-34 5-22 16,0 0 22-16,33-8-22 0,4-3 22 0,-37 11 0 15,0 0 0-15,33-14 0 0,2-1 0 0,-35 15 5 16,0 0-5-16,29-22 5 0,-2-1-5 0,-27 23 49 16,0 0-49-16,24-27 50 0,2-2-50 0,-26 29-1 15,0 0 1-15,26-29-1 0,-3-7 1 0,-23 36 7 16,0 0-7-16,25-35 7 0,-4-3-7 0,-21 38 25 15,0 0-25-15,22-39 26 0,-4 0-26 0,-18 39-1 0,0 0 1 16,21-43 0-16,-7-2 0 0,-14 45 7 0,0 0-7 16,15-51 8-16,3 1-8 0,-18 50-16 0,0 0 16 15,12-48-15-15,-1 0 15 0,-11 48 7 0,0 0-7 0,12-45 8 16,-3-1-8-16,-9 46 3 0,0 0-3 0,5-45 3 16,2-3-3-16,-7 48 12 0,0 0-12 0,3-51 13 15,3-10-13-15,-6 61 1 0,0 0-1 0,3-66 1 16,2-13-1-16,-5 79 4 0,0 0-4 0,6-59 4 15,-1 9-4-15,-5 50-29 0,0 0 29 0,7-63-29 16,1-7 29-16,-8 70 0 0,0 0 0 0,7-73 0 16,2 3 0-16,-9 70-5 0,0 0 5 0,7-69-5 15,0 4 5-15,-7 65 4 0,0 0-4 0,2-50 4 16,1 8-4-16,-3 42 0 0,0 0 0 0,4-52 0 16,-2-3 0-16,-2 55 1 0,0 0-1 0,1-68 1 15,1-8-1-15,-2 76 0 0,0 0 0 0,0-67 0 16,-2 4 0-16,2 63 8 0,0 0-8 0,0-48 8 0,0 5-8 15,0 43 3-15,0 0-3 0,0-48 4 0,0-4-4 16,0 52 0-16,0 0 0 0,2-51 1 0,2-1-1 16,-4 52 2-16,0 0-2 0,1-48 3 0,1 2-3 0,-2 46 5 15,0 0-5-15,0-41 5 0,-2-6-5 0,1 8 2 16,1 6-2-16,-6 4 3 0,3 7-3 0,-2-8 11 16,1 3-11-16,-5-4 11 0,1 4-11 0,-1-4-9 15,-1 2 9-15,1 8-9 0,2 6 9 0,7 15 0 16,0 0 0-16,-11-28 0 0,1-6 0 0,-2 5-11 15,3-6 11-15,2 13-11 0,2 8 11 0,-1-1-5 0,1 1 5 16,2-10-4-16,-4-7 4 0,1-1-21 0,5-5 21 16,-3 15-21-16,1 7 21 0,-1-2 27 0,2 1-27 15,-1-4 27-15,-4-6-27 0,2 2-37 0,-1 3 37 0,1 2-36 16,2 7 36-16,3 0 16 0,0 0-16 0,0-5 17 16,-4-4-17-16,4 3 2 0,-2-6-2 0,2 12 3 15,-1 3-3-15,1 2 10 0,-2-1-10 0,-1-11 11 16,1-2-11-16,-2-3 0 0,-1 0 0 0,2 5 0 15,3 11 0-15,-4-8 1 0,1 4-1 0,-1-3 1 16,2-6-1-16,-3-1 0 0,2 1 0 0,-3 9 0 16,5 4 0-16,-1-1 0 0,2 2 0 0,-5-8 1 15,1-1-1-15,-1-1-5 0,-2 2 5 0,3 3-5 16,3 5 5-16,-3 2-1 0,4-4 1 0,-5 2-1 16,-2-5 1-16,2-3 1 0,-4-3-1 0,4 6 2 15,1 6-2-15,1-1-3 0,-1 2 3 0,-1-11-3 16,0-1 3-16,-4-2 6 0,0-1-6 0,6 8 6 0,-3 1-6 15,3 3-4-15,0-4 4 0,-3-4-4 16,1-1 4-16,-2-2 0 0,2-1 0 0,0 8 0 0,1 5 0 16,4-2 5-16,-3 2-5 0,-1-1 5 0,1-8-5 15,-4 4 14-15,0 0-14 0,1 4 15 0,3-1-15 0,-1 2 1 16,3 2-1-16,-6-2 2 0,1 0-2 0,1 2 1 16,-5-3-1-16,10 8 1 0,-11-12-1 0,11 12 15 15,-9-11-15-15,9 11 15 0,-8-12-15 0,1 4 3 16,0-8-3-16,3 11 3 0,1-2-3 0,3 7 13 15,-5-12-13-15,1 4 13 0,-5-8-13 0,2 4-9 16,-1-3 9-16,1 3-8 0,3 3 8 0,-3-6 22 0,2-1-22 16,1 8 22-16,3-1-22 0,-6-3-10 15,1-2 10-15,1 1-10 0,-2 1 10 0,-2-4-1 0,-1-3 1 16,6 7-1-16,-3 4 1 0,2-1-55 0,-4-3 55 0,1 2-54 16,-5-2 54-16,0-2-5 0,-3 0 5 0,4 6-4 15,1-1 4-15,-3 0-104 0,-2-1 104 0,2 2-103 16,-1-1 103-16,-5 2-186 0,-2-1 186 0,3-1-185 15,1 6 185-15,-24-9-1155 0</inkml:trace>
  <inkml:trace contextRef="#ctx0" brushRef="#br0" timeOffset="176977.16">11596 4641 606 0,'0'0'0'0,"0"0"0"0,0 0 0 0,0 0-395 16</inkml:trace>
  <inkml:trace contextRef="#ctx0" brushRef="#br0" timeOffset="177405.01">11641 4660 763 0,'0'0'0'0,"0"0"0"0,0 0 0 0,0 0 179 0,0 0-179 16,0 0 180-16,23-19-180 0,-23 19 105 0,0 0-105 15,23-9 105-15,6-6-105 0,-29 15 86 0,0 0-86 0,37-12 86 16,7 0-86-16,-44 12 37 0,0 0-37 0,50-16 38 16,13-1-38-16,-63 17 25 0,0 0-25 0,72-15 26 15,1-1-26-15,-73 16-1 0,0 0 1 0,107-24-1 16,22-7 1-16,-129 31 1 0,0 0-1 0,124-32 2 15,4-4-2-15,-128 36-3 0,0 0 3 0,133-37-3 16,3 7 3-16,-136 30 35 0,0 0-35 0,141-28 35 16,8 1-35-16,-149 27 58 0,0 0-58 0,157-30 58 15,9 0-58-15,-166 30 38 0,0 0-38 0,177-36 39 16,9-4-39-16,-186 40 22 0,0 0-22 0,193-43 22 16,1 2-22-16,-194 41 41 0,0 0-41 0,192-46 42 0,0-6-42 15,-192 52 21-15,0 0-21 0,190-44 21 16,-1-3-21-16,-189 47 5 0,0 0-5 0,194-41 6 0,2 2-6 15,-196 39 17-15,0 0-17 0,187-36 17 0,-2-4-17 0,-185 40 14 16,0 0-14-16,175-36 15 0,-8 5-15 16,-167 31 8-16,0 0-8 0,147-36 9 0,-16 0-9 0,-131 36 25 15,0 0-25-15,121-27 26 0,-17-1-26 0,-104 28-1 16,0 0 1-16,95-20 0 0,-17 4 0 0,-78 16 21 16,0 0-21-16,72-15 21 0,-7-1-21 0,-65 16-10 15,0 0 10-15,50-12-9 0,-11 4 9 0,-39 8-89 0,0 0 89 16,30-9-89-16,-11 2 89 0,31-12-1450 15</inkml:trace>
  <inkml:trace contextRef="#ctx0" brushRef="#br0" timeOffset="178470.96">19489 3033 1502 0,'0'0'0'0,"0"0"0"0,0 0 0 15,0 0 90-15,0 0-90 0,0 0 91 0,0 0-91 16,0 0 72-16,0 0-72 0,0 0 72 0,0 0-72 16,0 0 38-16,0 0-38 0,0 0 39 0,0 0-39 0,0 0-18 15,0 0 18-15,0 0-18 0,7 20 18 0,-1-4-4 16,1 4 4-16,0-1-3 0,0 2 3 0,1-1 18 16,-1 3-18-16,2 1 18 0,2 0-18 0,-4 3 9 15,0 2-9-15,3 2 10 0,2 0-10 0,-3 5 36 16,0 0-36-16,1 4 37 0,-1-1-37 0,-2 1-20 15,-2 1 20-15,0-10-20 0,1-12 20 0,-3 5 41 16,1-7-41-16,-3-2 42 0,-1-3-42 0,2 0-7 0,-2 0 7 16,2-5-7-16,-2-5 7 0,0-2 20 0,0 0-20 15,0 0 20-15,0 0-20 0,0 0 52 0,0 0-52 16,0 0 53-16,0 0-53 0,0 0 50 0,0 0-50 0,0 0 51 16,0 0-51-16,0 0 15 0,-12-9-15 15,6 1 15-15,1-1-15 0,-2-6 39 0,2-1-39 0,3 8 39 16,0 4-39-16,2 4 53 0,0 0-53 0,0-7 54 15,0-6-54-15,0 2-1 0,-1-1 1 0,1 4 0 16,-2-1 0-16,2 9 5 0,2-7-5 0,-2 7 5 16,0 0-5-16,0 0-1 0,8-5 1 0,-8 5-1 15,11 0 1-15,-2 5-1 0,-1-1 1 0,1-1 0 16,2-3 0-16,3 5-6 0,1 2 6 0,1-4-6 16,3 3 6-16,-1 1 0 0,3-2 0 0,-2-2 0 15,0-3 0-15,4 4 5 0,-2-4-5 0,-2 0 5 16,-2 5-5-16,4-5-4 0,2 0 4 0,-4 0-4 0,-3 0 4 15,3 0-1-15,2-4 1 0,-8 4 0 0,-8 0 0 16,7-1-1-16,0 1 1 0,-1-4-1 0,-1 1 1 16,2-2-100-16,2 1 100 0,-5-3-100 0,-2 2 100 0,0-2-222 15,-2-5 222-15,1 0-221 0,-1-3 221 0,5-13-1257 16</inkml:trace>
  <inkml:trace contextRef="#ctx0" brushRef="#br0" timeOffset="178909.79">20253 3259 1222 0,'0'0'0'0,"-11"16"0"15,-3 8 0-15,7-12 122 0,6-9-122 0,1-3 123 16,10-10-123-16,-6 5 70 0,-1-7-70 0,-3 12 70 16,5-11-70-16,-5 11 44 0,0 0-44 0,0 0 45 15,-8-8-45-15,2 3 1 0,-6-6-1 0,5 6 1 16,2-4-1-16,-5-1 15 0,-3-2-15 0,-1-12 15 16,0-3-15-16,2-2 45 0,0-6-45 0,5 11 46 15,3 4-46-15,-1-4 13 0,2 0-13 0,3-1 14 16,1 3-14-16,5 2 8 0,-1-4-8 0,2 5 8 15,0 7-8-15,3-4 16 0,4 3-16 0,0-3 17 0,0 4-17 16,4 0-17-16,4-3 17 0,-4 6-17 0,-1 2 17 16,-17 7-2-16,0 0 2 0,25-8-1 0,6-4 1 15,-31 12-42-15,0 0 42 0,33 0-41 0,4 5 41 0,-37-5-31 16,0 0 31-16,35 15-31 0,2 6 31 0,-37-21-3 16,0 0 3-16,30 27-3 0,-4 9 3 0,-26-36-57 15,0 0 57-15,24 40-57 0,-5 3 57 0,-19-43-163 16,0 0 163-16,16 43-162 0,-5 5 162 0,15 39-851 15</inkml:trace>
  <inkml:trace contextRef="#ctx0" brushRef="#br0" timeOffset="179304.74">20284 3060 527 0,'0'0'0'16,"18"9"0"-16,12-1 0 0,-30-8 300 0,0 0-300 0,0 0 300 16,-20-3-300-16,20 3 176 0,0 0-176 0,-12-2 176 15,-4-1-176-15,16 3 104 0,0 0-104 0,-8 0 105 16,-3 3-105-16,11-3 71 0,0 0-71 0,-5 17 72 16,3 11-72-16,2-28 10 0,0 0-10 0,4 31 11 15,3 8-11-15,-7-39 7 0,0 0-7 0,10 41 8 16,4 6-8-16,-14-47 44 0,0 0-44 0,12 44 44 15,4 4-44-15,-16-48-22 0,0 0 22 0,19 43-22 16,-1 2 22-16,-18-45 32 0,0 0-32 0,19 37 33 16,2-4-33-16,-21-33 39 0,0 0-39 0,24 28 40 0,3-1-40 15,-27-27 0-15,0 0 0 0,31 21 1 0,6-6-1 16,-37-15 38-16,0 0-38 0,36 9 39 0,5-6-39 16,-41-3-3-16,0 0 3 0,40-3-2 0,-2-6 2 15,-38 9-26-15,0 0 26 0,39-9-26 0,-10-1 26 0,-29 10-98 16,0 0 98-16,28-12-98 0,-5 0 98 0,-4-3-326 15,-5 1 326-15,-5 4-326 0,-6-2 326 0,10-12-780 16</inkml:trace>
  <inkml:trace contextRef="#ctx0" brushRef="#br0" timeOffset="179572.31">20307 3402 1099 0,'0'0'0'0,"16"-4"0"15,10 1 0-15,-16-1 249 0,-3 4-249 0,0 0 249 16,-3 0-249-16,-4 0 153 0,9 4-153 0,3-1 153 16,7 1-153-16,4-4 67 0,3 0-67 0,-5 1 68 15,-4-1-68-15,6 0 15 0,3 0-15 0,-6 0 16 16,-3-1-16-16,2-3-44 0,2 1 44 0,-5-2-44 15,-6 1 44-15,3 1-123 0,-1-2 123 0,-3 1-123 16,-2-4 123-16,1 1-211 0,-1-5 211 0,0 3-211 0,0-6 211 16,9-9-872-16</inkml:trace>
  <inkml:trace contextRef="#ctx0" brushRef="#br0" timeOffset="179869.63">20948 2854 1244 0,'0'0'0'0,"-12"12"0"0,-7 9 0 0,7-9 192 0,3 0-192 16,9-12 192-16,12-5-192 0,-5 6 103 0,2 3-103 15,-9-4 104-15,10 3-104 0,-10 6 74 0,4 3-74 0,1 15 75 16,-5 8-75-16,4 2 8 0,-1 10-8 0,1-8 8 15,1-6-8-15,0 1 10 0,2-1-10 0,0 6 11 16,-2-3-11-16,2 4-1 0,-3-8 1 0,1-1-1 16,2-7 1-16,0 4 0 0,-2-1 0 0,-1-12 0 15,-1-2 0-15,1 0-47 0,-1 6 47 0,1-12-46 16,-3-5 46-16,-1-2-273 0,4 10 273 0,-4-10-273 16,-2 9 273-16,0-4-907 0</inkml:trace>
  <inkml:trace contextRef="#ctx0" brushRef="#br0" timeOffset="180369.87">20948 2990 415 0,'0'0'0'0,"4"15"0"0,1 13 0 0,-8-23 372 16,-8-10-372-16,2 1 372 0,2-8-372 0,-3 4 163 15,-1-4-163-15,4 5 164 0,4 1-164 0,-2 0 158 16,1-1-158-16,1 2 159 0,-3-4-159 0,1-3 79 16,0 0-79-16,1 2 80 0,3 1-80 0,1-3 56 15,0 0-56-15,1 0 57 0,1 4-57 0,2-4 9 0,-1-2-9 16,2 0 9-16,4-1-9 0,-2-6 13 0,5-1-13 16,-5 1 13-16,-1 6-13 0,6-4 8 0,0-2-8 15,0 4 9-15,-1 2-9 0,4-1-10 0,5-3 10 16,-10 11-10-16,-3 3 10 0,7-2-18 0,4-2 18 0,-1 2-18 15,1 2 18-15,3 2 15 0,1 3-15 16,-4 0 15-16,-6 0-15 0,7 3-5 0,0 2 5 0,2 6-4 16,2 1 4-16,-4 5 0 0,4 3 0 0,-6-1 0 15,-3-7 0-15,4 7-6 0,-1 2 6 0,3 3-5 16,1 0 5-16,-2-2-1 0,-2 4 1 0,1-4-1 16,-3 2 1-16,1 0-15 0,0 0 15 0,-4-3-14 15,-1 1 14-15,-1-1 40 0,-1 6-40 0,-2 9 40 16,0 4-40-16,-2-4 36 0,0 0-36 0,-1-9 37 15,-4-6-37-15,-2 4 62 0,-3 0-62 0,0 0 63 16,-1 3-63-16,-6-1 27 0,-4-3-27 0,2-1 27 16,2-11-27-16,-9 8 0 0,-7-1 0 0,0-2 0 0,-1 2 0 15,2 2 3-15,-2-1-3 0,1-4 4 0,1-9-4 16,0-6-189-16,-3 3 189 0,0-9-188 0,0-2 188 16,-27-9-1409-16</inkml:trace>
  <inkml:trace contextRef="#ctx0" brushRef="#br0" timeOffset="188530.94">21955 2962 348 0,'0'0'0'0,"0"0"0"16,0 0 0-16,0 0 269 0,0 0-269 0,0 0 270 15,0 0-270-15,0 0 211 0,0 0-211 0,0 0 211 16,0 0-211-16,0 0 79 0,0 0-79 0,0 0 80 16,0 0-80-16,0 0 72 0,0 0-72 0,0 0 72 15,0 0-72-15,0 0 17 0,0 0-17 0,0 0 17 16,0 0-17-16,0 0 46 0,0 0-46 0,0 0 47 16,0 0-47-16,0 0 78 0,0 0-78 0,0 0 78 0,29-17-78 15,-29 17 42-15,0 0-42 0,23-12 42 0,2-7-42 16,-25 19 44-16,0 0-44 0,26-15 45 15,2-2-45-15,-28 17 6 0,0 0-6 0,28-16 6 0,1 1-6 0,-29 15 58 16,0 0-58-16,32-19 59 0,-1 5-59 0,-31 14-24 16,0 0 24-16,33-15-23 0,2 3 23 0,-35 12 15 15,0 0-15-15,30-12 15 0,-2 8-15 0,-28 4 33 16,0 0-33-16,24-8 33 0,-4 4-33 0,-20 4-34 16,0 0 34-16,15-3-33 0,-4-2 33 0,-11 5-12 15,0 0 12-15,9 0-12 0,-4-4 12 0,-5 4-189 16,0 0 189-16,0 0-189 0,0 0 189 0,0 0-1226 0</inkml:trace>
  <inkml:trace contextRef="#ctx0" brushRef="#br0" timeOffset="189942.95">22856 2382 673 0,'0'0'0'0,"0"0"91"0,0 0-91 0,0 0 92 0,0 0-92 15,0 0 31-15,0 0-31 0,0 0 31 0,0 0-31 16,0 0 45-16,0 0-45 0,0 0 45 0,18 17-45 0,-18-17 49 16,0 0-49-16,10 7 49 0,1 0-49 0,-11-7 67 15,0 0-67-15,15 0 68 0,3-10-68 0,-18 10 76 16,0 0-76-16,16-12 76 0,-1-12-76 0,-15 24 113 16,0 0-113-16,14-36 113 0,0-7-113 0,-14 43 81 15,0 0-81-15,12-40 82 0,1-4-82 0,-13 44 33 16,0 0-33-16,10-43 33 0,1-2-33 0,-11 45 21 15,0 0-21-15,8-43 21 0,-1-1-21 0,-7 44 25 16,0 0-25-16,6-40 26 0,-5 6-26 0,-1 34 59 0,0 0-59 16,0-41 59-16,-3-2-59 0,3 43 0 0,0 0 0 15,-5-36 0-15,-2 0 0 0,7 36 0 0,0 0 0 16,-9-31 0-16,-3 3 0 0,12 28 31 0,0 0-31 0,-11-20 31 16,-1 1-31-16,12 19 0 0,0 0 0 0,-12-12 0 15,-1 0 0-15,13 12 0 0,0 0 0 0,-10-5 0 16,0-2 0-16,10 7 0 0,0 0 0 0,-11-2 0 15,1 4 0-15,10-2-3 0,0 0 3 0,-14 15-2 16,-4 4 2-16,18-19-13 0,0 0 13 0,-14 33-12 16,2 6 12-1,12-39 1-15,0 0-1 0,-12 43 1 0,-1-3-1 0,13-40-33 0,0 0 33 0,-8 44-32 16,2 1 32-16,6-45 7 0,0 0-7 0,-1 46 8 16,1 6-8-16,0-52-6 0,0 0 6 0,0 63-6 15,-2 6 6-15,2-69 0 0,0 0 0 0,5 86 1 16,4 10-1-16,-9-96 1 0,0 0-1 0,10 91 1 15,3 0-1-15,-13-91 3 0,0 0-3 0,14 84 4 0,1-9-4 16,-15-75 38-16,0 0-38 0,16 67 38 0,2-15-38 16,-18-52-14-16,0 0 14 0,19 36-13 0,-4-16 13 15,-15-20-3-15,0 0 3 0,20 19-2 0,1-3 2 16,-21-16 0-16,0 0 0 0,26 5 0 0,4-9 0 0,-30 4 12 16,0 0-12-16,31-8 12 0,2-9-12 0,-33 17 46 15,0 0-46-15,32-19 47 0,-1-5-47 0,-31 24 14 16,0 0-14-16,30-28 15 0,0-4-15 0,-30 32 43 15,0 0-43-15,22-31 44 0,-4-2-44 0,-18 33 0 16,0 0 0-16,10-31 0 0,-5 4 0 0,-5 27 17 0,0 0-17 16,-1-29 17-16,-13 1-17 0,14 28 1 0,0 0-1 15,-13-22 1-15,-4 5-1 0,17 17 16 0,0 0-16 16,-23-16 17-16,-3 4-17 0,26 12-1 0,0 0 1 16,-21-8-1-16,0-3 1 0,21 11 3 0,0 0-3 0,-16-5 4 15,6 2-4-15,10 3-5 0,0 0 5 0,-9 0-5 16,4-4 5-16,5 4-17 0,0 0 17 0,0 0-16 15,0 0 16-15,0 0-33 0,0 0 33 0,0 0-33 16,0 0 33-16,0 0-2 0,0 0 2 0,7 7-2 16,5-2 2-16,2 6-15 0,2 1 15 0,-2-4-14 15,0 4 14-15,3 4-4 0,1 4 4 0,-1 4-3 16,-1 7 3-16,0-3-1 0,-1 1 1 0,-2-4 0 16,-6-4 0-16,-7-21-2 0,0 0 2 0,14 33-2 15,0 3 2-15,0-5-2 0,0 0 2 0,-6-7-1 16,-1-9 1-16,0 2-15 0,0-1 15 0,2 4-15 0,0 4 15 15,-1-1-62-15,-1 1 62 0,-1-4-61 0,-1-8 61 16,-2 4-411-16,-1-1 411 0,-2-15-411 0,0 0 411 16,0 0-783-16</inkml:trace>
  <inkml:trace contextRef="#ctx0" brushRef="#br0" timeOffset="190492.95">23548 2427 1289 0,'0'0'0'0,"0"0"185"0,-9 3-185 0,9-3 186 15,-8-5-186-15,8 5 98 0,-7-12-98 0,7 12 99 16,-4-7-99-16,4 7 26 0,0 0-26 0,0 0 26 15,0 0-26-15,0 0-37 0,0 0 37 0,0 0-37 16,0 0 37-16,0 0-51 0,0 0 51 0,0 9-51 16,-2 3 51-16,1 7 27 0,-1 8-27 0,0-3 27 15,2 5-27-15,2 2 2 0,1 5-2 0,1-1 3 16,-2-6-3-16,3 2 39 0,0-4-39 0,-1-10 40 16,-3-6-40-16,3 1 0 0,1 0 0 0,2 0 1 15,2 0-1-15,3-4 40 0,2-1-40 0,-5-5 41 16,-4 1-41-16,4-3 2 0,1-3-2 0,4-2 2 15,4-4-2-15,-4-6 50 0,3-4-50 0,-3 2 50 0,-3 1-50 16,-3-8 61-16,-1 0-61 0,-3-3 61 0,-3-1-61 16,-2 1 84-16,-3-1-84 0,2 8 84 0,-1-3-84 15,0 3 18-15,-1-4-18 0,-1 3 18 0,0 2-18 0,1-1 0 16,2-4 0-16,-1 12 0 0,-1 8 0 16,1-4 37-16,1 1-37 0,2 7 38 0,0 0-38 0,0 0-35 15,0 0 35-15,0 0-34 0,0 0 34 0,0 0-33 16,0 0 33-16,0 0-32 0,0 0 32 0,0 0 5 15,11 15-5-15,-4-3 5 0,0 4-5 0,3 4-39 16,0 8 39-16,1-4-39 0,-1 0 39 0,1 3 6 16,-1 6-6-16,1 1 6 0,1 2-6 0,0-5-48 0,1-5 48 15,-3-4-48-15,-3-10 48 0,2 4-158 0,1-4 158 16,-3-4-157-16,-1-3 157 0,6 11-1294 0</inkml:trace>
  <inkml:trace contextRef="#ctx0" brushRef="#br0" timeOffset="191690.99">24137 1596 1166 0,'-4'16'0'0,"-1"1"222"0,-2 2-222 0,7-19 223 16,0-23-223-16,0 10 84 0,0 1-84 0,0 1 84 0,0 3-84 15,0 8 56-15,0 0-56 0,-5 8 56 0,-6 3-56 16,3 6 9-16,-1 10-9 0,2 9 10 0,2 7-10 16,-1 9 7-16,3 1-7 0,1-2 8 0,0 4-8 15,4 12 9-15,0 12-9 0,3 9 9 16,2 11-9-16,4-4 0 0,1-3 0 0,-2-20 0 0,1-13 0 0,-6 1 0 16,-3-2 0-16,1-25 1 0,3-18-1 0,-1 6 12 15,0 1-12-15,-1-10 13 0,-3-7-13 0,3 7 50 16,-2-5-50-16,-2-7 51 0,5 9-51 0,-5-9 33 15,10 3-33-15,-10-3 34 0,7-10-34 0,-5-2 51 16,3-9-51-16,0-11 51 0,-1-11-51 0,-1-2 12 16,1-6-12-16,-4-1 13 0,-2 1-13 0,-1-4 3 0,-3-5-3 15,1 0 3-15,0-4-3 0,-2 6 32 0,0-2-32 16,2 8 32-16,0 4-32 0,-2-3-17 16,-2 2 17-16,-2-14-17 0,-3-11 17 0,7 23 57 0,2 6-57 15,2 11 58-15,-1 13-58 0,-1-6-4 0,-2-1 4 16,2 4-3-16,1 4 3 0,1-4 0 0,-1 0 0 15,4 12 0-15,0 1 0 0,0 3 0 0,-2-1 0 0,2-3 0 16,0 4 0-16,0-5 5 0,-1 0-5 0,1 8 6 16,0 1-6-16,0 4-62 0,0 0 62 0,0 0-61 15,0 0 61-15,0 0-2 0,0 0 2 0,5 9-2 16,2 6 2-16,3 4-37 0,4 9 37 0,2-1-36 16,0 2 36-16,0 7-7 0,-2 7 7 0,1 5-7 15,1 7 7-15,3-3-10 0,0 3 10 0,1-7-9 16,-3-4 9-16,2-1-1 0,1 5 1 0,-1-8-1 15,2-4 1-15,-2 3-8 0,-2 6 8 0,-3-11-8 0,-1-10 8 16,2 4-3-16,3-1 3 0,-4-6-3 0,-4-6 3 16,4 6 0-16,0-2 0 0,-5-7 1 0,-4-7-1 15,2 5 13-15,2-1-13 0,-9-9 13 0,9 8-13 0,-9-8 5 16,8 12-5-16,-8-12 5 0,0 0-5 0,0 0 72 16,0 0-72-16,0 0 73 0,0 0-73 0,0 0-29 15,-12 0 29-15,-2-5-29 0,-7-2 29 0,-3-1 0 16,-6-8 0-16,4 8 0 0,1-4 0 0,-3 0 18 15,0 0-18-15,9 5 18 0,4-2-18 0,-6-3 2 16,-4 2-2-16,2 5 2 0,2-2-2 0,-3 2 44 16,0-2-44-16,6 5 45 0,6 2-45 0,12 0-28 15,0 0 28-15,-18 0-28 0,-1 0 28 0,19 0 3 16,0 0-3-16,-14 0 4 0,2 2-4 0,12-2-43 0,0 0 43 16,-9 3-42-16,4-3 42 0,5 0 61 0,0 0-61 15,0 0 62-15,0 0-62 0,0 0 22 0,0 0-22 16,19-3 22-16,11-2-22 0,-30 5 0 0,0 0 0 0,37-12 1 15,4-7-1-15,-41 19 30 0,0 0-30 0,51-29 30 16,5-2-30-16,-56 31-9 0,0 0 9 0,59-36-9 16,4 0 9-16,-63 36 4 0,0 0-4 0,74-47 5 15,8-13-5-15,-82 60 8 0,0 0-8 0,64-48 8 16,-6 0-8-16,-58 48 15 0,0 0-15 0,44-46 15 16,-14 1-15-16,-30 45 25 0,0 0-25 0,19-31 26 15,-12 11-26-15,-7 20-2 0,0 0 2 0,5-19-2 16,-3 7 2-16,-2 12-51 0,0 0 51 0,0-9-51 15,-2 6 51-15,2 3-56 0,0 0 56 0,0 0-55 16,-14 12 55-16,14-12 1 0,0 0-1 0,-12 22 1 16,-2 7-1-16,14-29-46 0,0 0 46 0,-14 31-45 15,0 9 45-15,14-40 5 0,0 0-5 0,-9 36 5 0,2 3-5 16,7-39 1-16,0 0-1 0,-2 36 2 0,6 0-2 16,-4-36 4-16,0 0-4 0,9 40 4 0,6-4-4 0,-15-36 38 15,0 0-38-15,21 36 39 0,4 3-39 0,-25-39 5 16,0 0-5-16,29 36 5 0,5-5-5 0,-34-31 18 15,0 0-18-15,33 28 18 0,0-4-18 0,-33-24 4 16,0 0-4-16,28 17 4 0,-5-2-4 16,-23-15 0-16,0 0 0 0,17 12 0 0,-3-1 0 0,-14-11-37 15,0 0 37-15,11 8-37 0,-6 4 37 0,-5-12 12 16,0 0-12-16,-2 12 12 0,-7 5-12 0,9-17-31 0,0 0 31 16,-15 19-31-16,-8 2 31 0,23-21 32 0,0 0-32 15,-26 22 32-15,-7-1-32 0,33-21-40 0,0 0 40 16,-34 15-40-16,-1 6 40 0,35-21-63 0,0 0 63 0,-29 12-63 15,-3 0 63-15,3-2-313 0,-1-5 313 0,9 2-312 16,5-7 312-16,-21 9-1035 0</inkml:trace>
  <inkml:trace contextRef="#ctx0" brushRef="#br0" timeOffset="192223.67">22346 3616 1457 0,'0'0'0'0,"-12"9"0"0,-9 3 0 0,7 0 136 16,-2 0-136-16,7-5 137 0,6-7-137 0,3 0 96 16,-7 3-96-16,5 6 96 0,0-1-96 0,2 1 81 15,2 3-81-15,-2-5 81 0,0-4-81 0,0-3 9 16,0 0-9-16,12 5 10 0,8 4-10 0,2-2 94 16,4-4-94-16,-1 0 94 0,-2-6-94 0,6 0 21 0,1-6-21 15,3-1 21-15,7-4-21 0,6-1 41 0,5-4-41 16,3-2 41-16,5-6-41 0,20-9 56 0,10-7-56 0,-2 7 56 15,2-4-56-15,0 4-38 0,4 0 38 0,-4 0-37 16,2 5 37-16,3-1 42 0,1 1-42 0,-1 1 42 16,-1-4-42-16,1-9-1 0,-3-1 1 0,1 4-1 15,1 1 1-15,-4 3-1 0,-2 3 1 0,-4 2 0 16,-5 4 0-16,3-1-2 0,-5 3 2 0,0 2-1 16,-5-1 1-16,-3 0-6 0,0-8 6 0,-3 9-5 15,-7 6 5-15,-4-5 10 0,-5 1-10 0,-12 9 10 16,-10 4-10-16,1-3-14 0,-1 3 14 0,-6 3-13 15,-6-2 13-15,5 2 15 0,-3-2-15 0,-3 2 16 16,-2-2-16-16,2 3-25 0,-2-4 25 0,-5 4-24 16,-5 4 24-16,-2 0-138 0,7 0 138 0,-7 0-138 15,0 0 138-15,0 0-339 0,0 0 339 0,0 0-339 0,-10-3 339 16,-1 1-1011-16</inkml:trace>
  <inkml:trace contextRef="#ctx0" brushRef="#br0" timeOffset="192632.54">22800 3740 1603 0,'0'0'0'0,"25"-9"0"16,17-6 0-16,-18 6 174 0,-3 2-174 16,-28 11 174-16,-17 8-174 0,8-7 100 0,2 2-100 0,14-7 100 15,-5 8-100-15,15-4 70 0,9-8-70 0,2 2 71 16,9-1-71-16,5-4 36 0,3 2-36 0,3-5 37 16,1 1-37-16,3-3 30 0,6 4-30 0,3-8 30 15,5-3-30-15,1-1 34 0,4-1-34 0,17-13 35 16,8-6-35-16,-2 8 72 0,0-8-72 0,1 8 72 15,-1 1-72-15,2 2-8 0,6-2 8 0,-6-2-7 16,2 6 7-16,3-8 4 0,-2-1-4 0,5-3 5 16,-1-2-5-16,2 3 3 0,-4 0-3 0,2 7 4 15,-2 4-4-15,-3 3-1 0,-2 0 1 0,-5 0 0 0,0 0 0 16,-9 5 0-16,-8-2 0 0,-6 6 0 0,-7-1 0 16,-9 4-112-16,-5-3 112 0,-13 6-111 0,-15 6 111 15,26-9-1724-15</inkml:trace>
  <inkml:trace contextRef="#ctx0" brushRef="#br0" timeOffset="207029.78">24236 5890 729 0,'0'0'0'0,"11"0"0"15,6 2 0-15,-8-2 69 0,-5 0-69 0,-11-2 70 16,-9-1-70-16,2-3 153 0,-2 3-153 0,7 0 153 15,2-1-153-15,7 4 1 0,-7-2-1 0,7 2 2 16,0 0-2-16,0 0 34 0,0 0-34 0,0 0 35 16,0 0-35-16,0 0 34 0,0 0-34 0,0 0 35 15,0 0-35-15,0 0 40 0,-7 0-40 0,7 0 40 0,-8 0-40 16,8 0 28-16,-11-1-28 0,11 1 28 0,-12-2-28 16,5-1 10-16,0-1-10 0,7 4 10 0,-9-3-10 15,9 3 47-15,-8-2-47 0,8 2 48 0,-9 0-48 0,9 0 54 16,-12-7-54-16,12 7 54 0,-9-5-54 0,9 5 13 15,-9-3-13-15,9 3 13 0,-9-4-13 0,9 4 34 16,-12-7-34-16,12 7 34 0,-10-5-34 0,3-2 1 16,0 2-1-16,7 5 2 0,-11-8-2 0,11 8 2 15,-12-12-2-15,3 5 3 0,-3-2-3 0,0-3 2 16,-2 0-2-16,5 3 2 0,4 3-2 0,-4-1 33 16,-1 2-33-16,-3-4 34 0,1 2-34 0,-2 0 34 0,-3 2-34 15,1-3 34-15,2 4-34 0,-5-4 3 0,-2 1-3 16,3 2 3-16,1 1-3 0,-6-3-1 15,-1 6 1-15,3-3 0 0,2-3 0 0,-4 5 34 0,-2-1-34 16,6 0 35-16,2-1-35 0,-4 2 0 0,-2-1 0 0,0 3 0 16,1-3 0-16,-5-1 37 0,1 1-37 0,9 1 37 15,3 2-37-15,-6 0-11 0,-2 0 11 0,-6 0-10 16,-5 0 10-16,1 0 41 0,-3 0-41 0,9 0 41 16,5 0-41-16,-3 0-36 0,-1 0 36 0,1 0-36 15,-1 0 36-15,-1-3 5 0,2 3-5 0,4-4 5 16,5 4-5-16,-5-3 6 0,-2 1-6 0,2 2 6 15,3-3-6-15,-6-1 36 0,-3-1-36 0,2-2 37 16,1 0-37-16,-3 2 0 0,-1 2 0 0,7-1 0 0,0 3 0 16,1 1 8-16,-2-4-8 0,0-1 9 15,0 2-9-15,0-4 4 0,0 2-4 0,6 1 4 0,2 1-4 16,-2-3 12-16,-3 0-12 0,-1-1 13 0,-2 2-13 16,0-2 0-16,-2-2 0 0,4 4 0 0,3-2 0 15,-3 2-5-15,-2-2 5 0,0 2-5 0,0-2 5 0,-3 2-8 16,-2-2 8-16,8 4-8 0,8-1 8 0,-4 3 8 15,-2-6-8-15,-3 2 9 0,-4-2-9 0,4 2-8 16,-4-2 8-16,7 2-8 0,2 5 8 0,-1-4-3 16,-3 4 3-16,4-3-3 0,2 3 3 0,-6-6-1 15,-3 3 1-15,6 0 0 0,2-3 0 0,-7 3-3 16,-3 0 3-16,-5-3-3 0,-2 3 3 0,2 0-10 16,0-1 10-16,7 1-10 0,6 6 10 0,-5-3-4 0,-1 0 4 15,6 0-3-15,-3 0 3 0,-3 0-21 16,-1 0 21-16,2 0-21 0,5 0 21 0,-6 0-7 0,-2 0 7 0,5 0-7 15,8 0 7-15,-9 0 0 0,-2 0 0 0,-7 4 0 16,-5-1 0-16,1-1 1 0,-1-1-1 0,7 5 1 16,5-3-1-16,-5 2 1 0,3 2-1 0,2-4 2 15,0 3-2-15,0 1 5 0,-5-2-5 0,5-2 5 16,3 6-5-16,-6-6 0 0,1 2 0 0,6-1 1 16,3-1-1-16,-7 1-1 0,-7-1 1 0,10 2 0 15,6-5 0-15,-7 4 10 0,-9-4-10 0,0 0 11 16,-4 0-11-16,5 0 1 0,0 1-1 0,6 1 1 15,4 0-1-15,-2 1 0 0,-1 1 0 0,1-1 0 16,2-3 0-16,-6 5 0 0,-1-1 0 0,6-1 0 16,2-3 0-16,-1 2 14 0,-9 1-14 0,-2-3 15 15,-4 4-15-15,3-4 34 0,-1 3-34 0,7-3 34 0,2 2-34 16,0-1-21-16,-1-1 21 0,-1 2-21 0,2 2 21 16,-4-4 0-16,-3 0 0 0,7 0 1 0,4 0-1 15,-4 3 0-15,-3-3 0 0,-3 0 1 0,-4 0-1 0,-1 0 1 16,-2 0-1-16,11 2 2 0,9-1-2 15,-7 1 1-15,-5 2-1 0,-1-4 2 0,-2 0-2 0,-1 0 10 16,-1 0-10-16,6 0 10 0,4 0-10 0,-5 0 8 16,0 0-8-16,5 0 9 0,5 3-9 0,-8-3 3 15,-6 0-3-15,0 0 4 0,-8 0-4 0,3 0 0 16,-2 0 0-16,9 0 1 0,2 0-1 0,-4-3 0 16,1 3 0-16,-3 0 0 0,-1 0 0 0,0 0 1 15,1-4-1-15,-1 2 2 0,2-1-2 0,-6 3 4 0,-5-3-4 16,11-1 4-16,6 2-4 0,-8 1 13 0,-4-1-13 15,1-1 14-15,-1 3-14 0,-2-4 8 0,3 4-8 16,1 0 9-16,3 0-9 0,-3-3 9 0,0 1-9 16,-1 2 9-16,-1 0-9 0,4 0 38 0,0 0-38 0,3 0 39 15,4 0-39-15,-2 0-32 0,-2 0 32 0,6 0-32 16,3 0 32-16,-6 0 1 0,-2 0-1 0,-1 2 2 16,0-2-2-16,-1 3-5 0,-2-3 5 0,1 4-4 15,-1-1 4-15,0-3 32 0,3 2-32 0,4-1 33 16,2 5-33-16,-4-3-7 0,-2-1 7 0,4 1-6 15,-4 1 6-15,0-4-2 0,1 0 2 0,-5 3-1 16,-2-3 1-16,4 0 1 0,6 0-1 0,2 0 1 16,1-3-1-16,-3 3 1 0,-2 0-1 0,5 0 1 15,2 0-1-15,-3 0 0 0,-3-4 0 0,1 2 0 0,-2 1 0 16,0-1-4-16,-1 2 4 0,1-3-4 0,0 3 4 16,-4 0 15-16,1 0-15 0,-1 0 16 0,4-4-16 15,-5 2-23-15,2 1 23 0,-3-1-22 0,3 2 22 0,0 0 19 16,-6 2-19-16,7-1 20 0,2-1-20 0,-5 2-11 15,-2-2 11-15,-2 0-10 0,-1 0 10 0,0 0 3 16,-3 0-3-16,5 0 4 0,2 4-4 0,0-4-2 16,0 3 2-16,-1 0-1 0,0 3 1 15,1-3-6-15,0 0 6 0,-4 3-5 0,3-3 5 0,-4 2-14 16,1 2 14-16,3-3-13 0,0-3 13 0,0 3 1 16,0-4-1-16,4 0 1 0,3 0-1 0,-7 0 0 15,-4 0 0-15,19 0 0 0,11 3 0 0,-21-3 0 0,-7 0 0 16,-5 0 0-16,-6 0 0 0,2 4 0 0,1-3 0 15,6 1 0-15,8 0 0 0,-8 1 0 0,-3-3 0 16,21 4 0-16,13-4 0 0,-20 1 4 0,-11-1-4 0,-3 0 4 16,-6-1-4-16,48 1 0 0,0 0 0 0,-51 0 1 15,-2 0-1-15,53 0-10 0,0 0 10 0,-52 1-10 16,-2 1 10-16,54-2 7 0,0 0-7 0,-53 2 7 16,-2 1-7-16,55-3 3 0,0 0-3 0,-55 4 4 15,3-3-4-15,52-1 0 0,0 0 0 0,-49 2 0 16,2 0 0-16,47-2-42 0,0 0 42 0,-39 0-41 15,4 0 41-15,35 0 35 0,0 0-35 0,-38-2 35 16,3 0-35-16,35 2-2 0,0 0 2 0,-35-1-2 16,2-6 2-16,33 7 1 0,0 0-1 0,-33-5 1 15,-2-2-1-15,35 7 6 0,0 0-6 0,-37-5 7 16,-3-6-7-16,40 11 14 0,0 0-14 0,-38-8 15 16,-3-1-15-16,41 9-16 0,0 0 16 0,-35-10-15 0,-7-2 15 15,42 12 14-15,0 0-14 0,-40-9 15 0,-2 4-15 16,42 5-5-16,0 0 5 0,-43-7-5 0,-3-1 5 0,46 8 0 15,0 0 0-15,-49-4 0 0,-5-1 0 0,54 5-2 16,0 0 2-16,-51-3-2 0,1-1 2 0,50 4-1 16,0 0 1-16,-53 0 0 0,3 0 0 0,50 0-36 15,0 0 36-15,-56 4-35 0,2-1 35 0,54-3 7 16,0 0-7-16,-58 9 7 0,2-1-7 0,56-8-20 16,0 0 20-16,-68 16-19 0,-2 1 19 0,70-17 14 15,0 0-14-15,-56 15 15 0,14 1-15 0,42-16-40 0,0 0 40 16,-40 19-39-16,10-4 39 0,30-15 2 0,0 0-2 15,-35 21 2-15,2-1-2 0,33-20 15 0,0 0-15 16,-33 22 15-16,2 3-15 0,31-25 3 0,0 0-3 0,-35 24 3 16,0 0-3-16,35-24 0 0,0 0 0 0,-34 27 0 15,0 0 0-15,34-27 6 0,0 0-6 0,-35 26 7 16,5 0-7-16,30-26-35 0,0 0 35 0,-33 26-35 16,3-1 35-16,30-25 12 0,0 0-12 0,-28 26 13 15,-2-3-13-15,30-23-2 0,0 0 2 0,-26 24-2 16,0 0 2-16,26-24-1 0,0 0 1 0,-21 18 0 15,-4 3 0-15,25-21-2 0,0 0 2 0,-22 21-2 16,-3-1 2-16,25-20-36 0,0 0 36 0,-19 19-35 16,-2 2 35-16,21-21 14 0,0 0-14 0,-17 27 15 15,3 4-15-15,14-31-29 0,0 0 29 0,-13 31-29 16,1 2 29-16,12-33 12 0,0 0-12 0,-14 32 13 16,2 2-13-16,12-34 0 0,0 0 0 0,-14 37 1 0,2-8-1 15,12-29 7-15,0 0-7 0,-11 34 7 0,3 2-7 16,8-36-4-16,0 0 4 0,-9 40-3 15,-2 2 3-15,11-42-1 0,0 0 1 0,-8 48-1 0,-1 4 1 0,9-52-1 16,0 0 1-16,-9 50-1 0,2 0 1 0,7-50 1 16,0 0-1-16,-5 48 1 0,0 0-1 0,5-48-13 15,0 0 13-15,-4 43-12 0,4-2 12 0,0-5-2 16,0-5 2-16,2-4-1 0,-2-8 1 0,2 5 7 16,-1 2-7-16,3 0 8 0,-4-2-8 0,3 0-1 15,3-4 1-15,-3-1-1 0,2-2 1 0,-5-17 1 16,0 0-1-16,6 24 2 0,4 11-2 0,-10-35 1 0,0 0-1 15,14 32 2-15,-3 8-2 0,1-4-9 0,4 0 9 16,-8-2-8-16,3-3 8 0,1-2-35 0,0-1 35 16,-1-1-34-16,-4-6 34 0,1 1 37 0,5 0-37 15,-5 1 37-15,3-5-37 0,-11-18 0 0,0 0 0 0,19 26 1 16,-1 5-1-16,1-7 12 0,0 4-12 0,-9-16 13 16,-3 0-13-16,2-4 0 0,0-1 0 0,5 10 0 15,2 5 0-15,1-1 5 0,2 3-5 0,-3-5 5 16,-4-4-5-16,6 6-5 0,-4-2 5 0,5 2-5 15,4-1 5-15,-1-4-10 0,3-1 10 0,-4-3-10 16,0 0 10-16,5-3 1 0,0 3-1 0,2-6 1 16,2 0-1-16,0 0 1 0,1-6-1 0,-3 4 1 15,-5 1-1-15,5 0 17 0,-2-3-17 0,4 0 17 16,1 1-17-16,4-3 3 0,3-3-3 0,-6 3 4 16,-1 3-4-16,2-3 0 0,6 4 0 0,-6-1 1 15,-3-1-1-15,1 1 3 0,6 1-3 0,-6-1 3 0,3 2-3 16,1 2-1-16,-1 2 1 0,5-4 0 0,-1 5 0 15,-1-5 1-15,1 2-1 0,1 2 1 16,-2-3-1-16,-1 3 0 0,-1 3 0 0,-3-3 0 0,1-1 0 16,4 3 23-16,-2-3-23 0,3-1 24 0,0 3-24 0,3 1-17 15,0-5 17-15,-2 3-17 0,-6 3 17 0,7-3-1 16,-1-3 1-16,-1 3 0 0,2-2 0 0,-1 1-4 16,1 1 4-16,2-2-3 0,2-2 3 0,-2-1 0 15,-1-3 0-15,0 6 0 0,1 0 0 0,0 2 2 16,-2-3-2-16,0 3 2 0,-3 0-2 0,6-3 0 0,-3 5 0 15,4-4 1-15,2-4-1 0,-6 0 12 0,0 6-12 16,0-7 13-16,-1-2-13 0,-1 1-2 0,0-1 2 16,-1-1-1-16,3-4 1 0,0 5-5 0,1-4 5 0,-1 2-4 15,2 2 4-15,-4 0-14 0,1 0 14 0,1-1-13 16,0-4 13-16,-2 1 0 0,3 2 0 0,-3-1 0 16,4 0 0-16,0-1-9 0,3 4 9 0,-1-3-9 15,-2 1 9-15,2-1 25 0,-1-3-25 0,3 3 26 16,-6 0-26-16,2-4-18 0,5 2 18 0,-7-2-18 15,0 2 18-15,4 1-13 0,2-1 13 0,-6 2-12 16,0-1 12-16,2-3-2 0,1 2 2 0,1 0-1 16,-4 1 1-16,6 1 0 0,3 0 0 0,-6-1 0 15,-2 1 0-15,2 1-5 0,-1-1 5 0,2-4-4 16,0 2 4-16,3-1-1 0,-5 0 1 0,3 0 0 16,0 3 0-16,1-4-2 0,1 2 2 0,-3 2-2 15,-1 3 2-15,1-4 0 0,0 1 0 0,-2 1 0 0,-2 0 0 16,0 1 3-16,7 1-3 0,-1 0 3 0,-3 0-3 15,-1 1 0-15,2 1 0 0,0 0 1 16,-2 1-1-16,1 1 3 0,-1-1-3 0,2 0 4 0,0 6-4 16,-1 0-1-16,3-1 1 0,-3 1 0 0,3-2 0 0,-1 1-4 15,2-1 4-15,-3 0-3 0,-2 2 3 0,2-4-3 16,-2 2 3-16,1 1-2 0,3-1 2 0,-3 2 6 16,3-1-6-16,-1-1 6 0,1-4-6 0,-1 3 0 15,-3-3 0-15,2 2 0 0,-2 2 0 0,3-2 1 16,2 4-1-16,-1-2 2 0,-1-7-2 0,2 3 1 15,-5 2-1-15,2-1 2 0,-4-1-2 0,4 2 24 0,1 2-24 16,2-3 25-16,0-4-25 0,-1 0-19 0,3-4 19 16,-2 4-18-16,0-3 18 0,-3 3-1 0,1 3 1 0,1-3 0 15,-3 0 0-15,5-3 3 0,-1 1-3 0,-2-1 4 16,1-1-4-16,-3 1 7 0,1 3-7 0,-4-4 7 16,-1-1-7-16,1 2 16 0,-2-1-16 0,2-1 17 15,-1-5-17-15,3 5-4 0,1-2 4 0,-1-2-4 16,0 1 4-16,0-3 1 0,-2 1-1 0,1 3 2 15,-5-1-2-15,8-1-4 0,1 2 4 0,-1-2-3 16,1 6 3-16,1-6-3 0,1 3 3 0,-1-3-3 16,-5 2 3-16,5 2-29 0,-1-5 29 0,1 5-29 15,-1-4 29-15,2 0 0 0,0 3 0 0,-6-1 1 16,-6 2-1-16,5 1 0 0,2-3 0 0,0 2 0 16,-2-2 0-16,2 2 0 0,0-3 0 0,-2-1 0 15,2 2 0-15,-2 4 2 0,2-6-2 0,-2 2 3 16,-5 2-3-16,3-2 1 0,3 2-1 0,-1-4 2 0,0 3-2 15,0-5-8-15,0 1 8 0,1 3-7 0,-3-1 7 16,6 1-10-16,1-2 10 0,-1 2-10 0,1 2 10 16,1-2 0-16,-3 2 0 0,-1-2 1 0,-3 2-1 0,3 2-5 15,1-4 5-15,-1 2-4 0,0-4 4 16,-2-3 0-16,1 2 0 0,-3 1 0 0,0-3 0 0,4 0 0 16,0 0 0-16,-2 0 0 0,2 0 0 15,2 0-2-15,0 0 2 0,-1 2-2 0,-2-1 2 0,4 5-2 16,-5-5 2-16,2 6-1 0,-2-2 1 0,-3 2-11 15,1-3 11-15,-4-1-10 0,-6 2 10 0,10 0-15 0,8-1 15 16,-6-1-15-16,2-1 15 0,0-2-9 0,-2 0 9 16,-7 3-8-16,-5 1 8 0,3-4-1 0,3 0 1 15,0 0-1-15,3-4 1 0,-2-3-34 0,-2 2 34 0,-3 2-33 16,1-1 33-16,1-1-1 0,-2-7 1 16,1 0-1-16,-1-2 1 0,-30 26-6 0,0 0 6 0,33-29-6 15,2-5 6-15,-35 34-50 0,0 0 50 0,35-33-50 16,0-3 50-16,-35 36 18 0,0 0-18 0,33-36 18 15,-2 0-18-15,-31 36 1 0,0 0-1 0,30-41 2 16,-4 0-2-16,-26 41 18 0,0 0-18 0,21-48 19 16,0-4-19-16,-21 52 1 0,0 0-1 0,16-51 2 15,-4 2-2-15,-12 49 16 0,0 0-16 0,9-49 17 16,-2 4-17-16,-7 45 23 0,0 0-23 0,2-43 24 16,-4-1-24-16,2 44-2 0,0 0 2 0,-5-48-1 15,-2-2 1-15,7 50 0 0,0 0 0 0,-9-50 0 16,-3-1 0-16,12 51 0 0,0 0 0 0,-16-47 0 0,-3 3 0 15,19 44 44-15,0 0-44 0,-18-47 44 0,-1 6-44 16,19 41 7-16,0 0-7 0,-19-50 8 0,1 0-8 16,18 50 0-16,0 0 0 0,-22-66 0 0,-3-19 0 15,25 85 0-15,0 0 0 0,-49-140 0 16,49 140 2-16,0 0-2 0,-24-60 2 0,-2 5-2 0,26 55 11 16,0 0-11-16,-21-41 11 0,1 10-11 0,20 31-1 15,0 0 1-15,-20-45-1 0,-3 2 1 0,23 43 4 16,0 0-4-16,-28-45 5 0,-4 3-5 0,32 42-5 15,0 0 5-15,-45-52-5 0,-7-3 5 0,52 55 3 16,0 0-3-16,-55-48 4 0,-1-3-4 0,56 51 22 0,0 0-22 16,-45-33 23-16,7 6-23 0,38 27 3 0,0 0-3 15,-46-24 3-15,-3 5-3 0,49 19 8 0,0 0-8 0,-68-16 8 16,-14 4-8-16,82 12-40 0,0 0 40 16,-80-5-40-16,-6 5 40 0,86 0-55 0,0 0 55 0,-80 4-54 15,-4 8 54-15,84-12-151 0,0 0 151 0,-84 15-151 16,0 6 151-16,-84 15-117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30T03:11:08.8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82 2652 628 0,'-5'15'0'0,"5"-15"81"0,0 0-81 0,-4 5 82 15,4-5-82-15,0 0 144 0,0 0-144 0,-7 9 145 16,-2 6-145-16,9-15 111 0,0 0-111 0,-15 19 112 15,-6 9-112-15,21-28 92 0,0 0-92 0,-26 32 92 16,-4 8-92-16,30-40 64 0,0 0-64 0,-30 43 64 16,-3 13-64-16,33-56 0 0,0 0 0 0,-31 64 1 15,-6 3-1-15,37-67 37 0,0 0-37 0,-42 84 37 16,-4 12-37-16,46-96 9 0,0 0-9 0,-48 101 9 16,0 7-9-16,48-108 11 0,0 0-11 0,-47 96 11 15,0-1-11-15,47-95 18 0,0 0-18 0,-44 82 18 16,4-10-18-16,40-72 3 0,0 0-3 0,-35 76 3 15,4-1-3-15,31-75 12 0,0 0-12 0,-30 67 13 0,0-7-13 16,30-60-4-16,0 0 4 0,-26 58-4 0,3-6 4 16,23-52-4-16,0 0 4 0,-20 48-3 0,2-3 3 15,18-45 1-15,0 0-1 0,-17 39 2 0,4-6-2 0,13-33 28 16,0 0-28-16,-14 36 28 0,-1 2-28 0,15-38 13 16,0 0-13-16,-13 29 13 0,3-2-13 0,10-27 12 15,0 0-12-15,-9 21 13 0,0-2-13 0,9-19-1 16,0 0 1-16,-3 12-1 0,-2 0 1 0,5-12-26 15,0 0 26-15,-2 7-25 0,0-2 25 0,2-5-195 16,0 0 195-16,0 0-194 0,0 7 194 0,-3 1-979 16</inkml:trace>
  <inkml:trace contextRef="#ctx0" brushRef="#br0" timeOffset="551.5">8900 4052 1099 0,'0'0'0'0,"14"12"0"0,14 0 0 16,-12-3 53-16,-6-4-53 0,-10-5 53 0,-12-14-53 16,5 11 38-16,-2-6-38 0,9 9 39 0,-7-7-39 15,7 7 17-15,0 0-17 0,0 0 17 0,5 7-17 16,-5-7-5-16,9 9 5 0,-5-4-4 0,3 2 4 0,1 1 67 16,3 2-67-16,-2-1 67 0,-4 0-67 0,-5-9 32 15,0 0-32-15,12 15 32 0,-1 9-32 0,4 0 42 16,-1 0-42-16,-3-5 42 0,-4-5-42 0,1 5 19 15,1 0-19-15,2 8 20 0,-3 11-20 0,5 0 47 16,2-1-47-16,-6-6 47 0,-2-7-47 0,2-2 0 16,3-1 0-16,2 7 0 0,3-4 0 0,-17-24 42 15,0 0-42-15,21 27 42 0,0-1-42 0,2-4 2 0,2-5-2 16,-15-5 3-16,-3-5-3 0,-7-7 39 0,9 7-39 16,-9-7 40-16,9 9-40 0,3-9 53 0,0 3-53 0,-5-3 54 15,-4-3-54-15,4 3 114 0,0-4-114 0,9-4 115 16,2-4-115-16,-1-4 28 0,4 1-28 0,-7-1 28 15,2 2-28-15,1-1 12 0,1 0-12 0,-1-1 12 16,4-1-12-16,0-2 37 0,-2-2-37 0,2 3 37 16,0-6-37-16,0 3-26 0,-3 2 26 0,-1 4-25 15,-3-2 25-15,2 1-97 0,-2 4 97 0,-2 2-96 16,-7 5 96-16,13-11-1518 0</inkml:trace>
  <inkml:trace contextRef="#ctx0" brushRef="#br0" timeOffset="2048.19">5096 3172 1121 0,'0'0'0'0,"0"0"0"0,0 0 0 16,0 0 55-16,0 0-55 0,0 0 56 0,-8-24-56 15,8 24 57-15,0 0-57 0,-2-12 57 0,-5 0-57 16,7 12 9-16,0 0-9 0,-2-11 9 0,-1 3-9 0,3 8 0 15,0 0 0-15,0-9 0 0,0 2 0 0,0 7 3 16,0 0-3-16,0 0 3 0,3 7-3 0,-3-7 42 16,0 0-42-16,5 21 42 0,-1 11-42 0,-4-32 48 15,0 0-48-15,9 40 48 0,-1 9-48 0,-8-49 0 16,0 0 0-16,11 64 0 0,5 12 0 0,-16-76 0 16,0 0 0-16,22 96 1 0,5 15-1 0,-27-111 29 15,0 0-29-15,29 103 29 0,4 4-29 0,-33-107-9 0,0 0 9 16,30 96-9-16,-4-2 9 0,-26-94 11 0,0 0-11 0,27 79 11 15,-6-10-11-15,-21-69 5 0,0 0-5 16,20 58 5-16,-2-10-5 0,-18-48 14 0,0 0-14 0,14 45 15 16,-2-6-15-16,-12-39-9 0,0 0 9 0,9 24-8 15,-9-12 8-15,0-12-343 0,0 0 343 0,3 10-343 16,-1-4 343-16,5 6-566 0</inkml:trace>
  <inkml:trace contextRef="#ctx0" brushRef="#br0" timeOffset="3215.24">4803 4042 908 0,'0'0'0'0,"16"3"0"0,15 1 0 16,-31-4 195-16,0 0-195 0,-9 1 196 0,-17 1-196 0,26-2 194 15,0 0-194-15,-17 0 194 0,-1 0-194 16,18 0 57-16,0 0-57 0,-12 0 58 0,0-2-58 0,12 2-2 16,0 0 2-16,0 0-1 0,0 0 1 0,0 0 16 15,0 0-16-15,17-5 17 0,13-7-17 0,-30 12 28 16,0 0-28-16,30-15 28 0,1-6-28 0,-31 21 12 16,0 0-12-16,37-22 13 0,3-4-13 0,-40 26 32 0,0 0-32 15,44-24 32-15,3-3-32 0,-47 27 10 0,0 0-10 16,50-24 10-16,1-2-10 0,-51 26 29 0,0 0-29 15,49-21 29-15,3-3-29 0,-52 24 2 0,0 0-2 16,49-20 2-16,0-4-2 0,-49 24 0 0,0 0 0 0,42-23 0 16,-5 3 0-16,-37 20-13 0,0 0 13 0,33-16-12 15,-3-1 12-15,-30 17-2 0,0 0 2 0,21-14-1 16,-7 6 1-16,-14 8 37 0,0 0-37 0,12-9 37 16,-3 1-37-16,-9 8 54 0,0 0-54 0,3-16 54 15,-1 1-54-15,-2 15 8 0,0 0-8 0,0-16 9 16,-4-4-9-16,4 20 34 0,0 0-34 0,-1-24 35 15,-6 0-35-15,7 24-1 0,0 0 1 0,-2-19 0 16,-5 1 0-16,7 18 40 0,0 0-40 0,-2-15 41 16,-1 3-41-16,3 12-5 0,0 0 5 0,-4-7-5 15,3 2 5-15,1 5 0 0,0 0 0 0,0 0 1 0,0 0-1 16,0 0-33-16,0 0 33 0,0 0-33 0,5 9 33 16,-5-9-13-16,0 0 13 0,12 20-12 0,0 15 12 15,-12-35-1-15,0 0 1 0,18 39 0 0,4 9 0 16,-22-48-1-16,0 0 1 0,25 52-1 0,3-1 1 15,-28-51-2-15,0 0 2 0,30 60-2 0,3 4 2 0,-33-64-10 16,0 0 10-16,38 67-10 0,1 5 10 0,-39-72 1 16,0 0-1-16,31 43 1 0,-10-14-1 0,-21-29 1 15,0 0-1-15,17 22 1 0,1-10-1 0,-18-12 45 16,0 0-45-16,12 5 46 0,0-5-46 0,-12 0-2 16,0 0 2-16,14-17-1 0,-1-14 1 0,-13 31 28 15,0 0-28-15,5-36 28 0,-2-10-28 0,-3 46-27 0,0 0 27 16,0-45-27-16,-7-6 27 0,7 51 22 0,0 0-22 15,-5-48 22-15,-4-4-22 0,9 52 47 0,0 0-47 16,-7-48 48-16,0 2-48 0,7 46-2 0,0 0 2 16,-3-40-1-16,-1 8 1 0,4 32 1 0,0 0-1 0,-3-28 1 15,1 11-1-15,2 17 1 0,0 0-1 0,-3-14 1 16,3 6-1-16,0 8-2 0,0 0 2 0,0-9-1 16,0 6 1-16,0 3-36 0,0 0 36 0,3 8-35 15,-1 11 35-15,-2-19 32 0,0 0-32 0,7 19 32 16,-2 2-32-16,-5-21-36 0,0 0 36 0,12 20-36 15,2 4 36-15,-14-24 1 0,0 0-1 0,16 19 2 16,-5-2-2-16,-11-17-2 0,0 0 2 0,19 12-1 16,-2 2 1-16,-17-14 12 0,0 0-12 0,19 5 12 15,6-1-12-15,-25-4-22 0,0 0 22 0,23-4-22 0,5-8 22 16,-28 12 0-16,0 0 0 0,26-15 0 16,-3-9 0-16,-23 24-1 0,0 0 1 0,20-31-1 0,-6-7 1 15,-14 38 7-15,0 0-7 0,13-34 8 0,-8-2-8 16,-5 36 41-16,0 0-41 0,7-28 41 0,-7-1-41 15,0 29 0-15,0 0 0 0,0-24 0 0,-4 5 0 16,4 19 1-16,0 0-1 0,-5-15 2 0,-4 3-2 0,9 12 0 16,0 0 0-16,-12-5 0 0,-2 5 0 0,14 0 0 15,0 0 0-15,-17 17 0 0,-2 10 0 0,19-27-10 16,0 0 10-16,-18 43-9 0,4 9 9 0,14-52 0 16,0 0 0-16,-12 53 0 0,3 5 0 0,9-58-17 15,0 0 17-15,-3 53-17 0,6 2 17 0,-3-55 9 16,0 0-9-16,5 47 10 0,6-3-10 0,-11-44-25 0,0 0 25 15,17 36-24-15,10-1 24 0,-27-35 28 0,0 0-28 16,26 24 28-16,9-11-28 0,-35-13-8 0,0 0 8 16,29 7-8-16,3-3 8 0,-32-4-1 0,0 0 1 0,33-7 0 15,0-5 0-15,-33 12-6 0,0 0 6 0,32-17-6 16,-3 1 6-16,-29 16 0 0,0 0 0 0,21-15 0 16,-1-4 0-16,-20 19-38 0,0 0 38 0,15-14-38 15,-4 2 38-15,-11 12-226 0,0 0 226 0,10-7-226 16,-5-1 226-16,8-8-1307 0</inkml:trace>
  <inkml:trace contextRef="#ctx0" brushRef="#br0" timeOffset="4172.18">7665 3625 718 0,'0'0'0'0,"0"0"0"16,-13-12 0-16,8 15 219 0,-3 1-219 0,1 1 220 0,1 2-220 15,-2-2 151-15,-5 2-151 0,1-2 151 0,-2-2-151 16,-3 2 160-16,-4-1-160 0,0-1 161 0,1-3-161 15,0 0 93-15,-1-3-93 0,0-2 94 0,1 1-94 0,-1 1 36 16,0-6-36-16,0 1 36 0,4-8-36 16,-6 1 54-16,2-4-54 0,4-2 55 0,1-3-55 0,2 0 41 15,-3 0-41-15,4 0 41 0,5 2-41 0,-5 1-4 16,1-3 4-16,2-3-3 0,-2-4 3 0,-1 2 4 16,3 1-4-16,3 4 5 0,2 5-5 0,-1-5-2 15,3-3 2-15,-1-6-1 0,3-3 1 0,-1 2 0 16,0 5 0-16,2 5 0 0,0 5 0 0,5 2-2 0,-1-2 2 15,-1 7-2-15,-1 0 2 0,2 0-11 16,1 0 11-16,2 3-11 0,-5 2 11 0,5-1-15 0,-2 1 15 16,-5 7-15-16,5-9 15 0,-5 9-40 0,11-7 40 0,-11 7-39 15,10 0 39-15,-1 7 2 0,-1-2-2 0,5 14 2 16,-1 2-2-16,-3 10-26 0,-6 12 26 0,2-4-25 16,-3 2 25-16,0-1-3 0,-4 3 3 0,0-11-3 15,2-4 3-15,-5-1 0 0,2 2 0 0,-1 2 0 16,1-3 0-16,1-1-4 0,-2 2 4 0,4-3-3 15,-5-2 3-15,2 3 0 0,-1 3 0 0,2-6 0 16,-1-5 0-16,3 5 0 0,-4-4 0 0,4-10 1 16,0-4-1-16,0 1 14 0,0-2-14 0,0 3 15 15,0 3-15-15,0-3 25 0,0 1-25 0,0-9 26 16,0 7-26-16,0-7 0 0,0 0 0 0,0 0 0 16,0 0 0-16,0 0 23 0,0 0-23 0,0 0 24 15,0 0-24-15,0 0 13 0,13-4-13 0,-8 1 13 16,2-1-13-16,2-1 28 0,1-3-28 0,1-3 28 15,-1 3-28-15,2-4 31 0,2 0-31 0,-1 0 31 0,-1 3-31 0,0-3-6 16,2-3 6-16,-7 6-5 0,-2 2 5 0,4-1-20 16,1 1 20-16,1-2-20 0,-2-3 20 0,-1 3-112 15,3-3 112-15,-11 12-111 0,7-6 111 0,-7 6-222 16,0 0 222-16,0 0-221 0,0 0 221 0,0 0-1077 16</inkml:trace>
  <inkml:trace contextRef="#ctx0" brushRef="#br0" timeOffset="4606.03">7880 3283 1435 0,'0'0'0'0,"-13"0"0"16,-4 4 0-16,5-4 139 0,6 0-139 0,6 0 140 15,0 0-140-15,0 0 78 0,9 3-78 0,-9-3 79 16,0 0-79-16,0 0 15 0,0 0-15 0,0 0 15 16,0 0-15-16,0 0 14 0,4 9-14 0,-4-9 15 15,0 0-15-15,0 0 28 0,0 0-28 0,0 0 28 16,0 0-28-16,0 0 53 0,0 0-53 0,0 0 53 0,0 0-53 15,0 0 12-15,0 0-12 0,0 0 13 0,8 3-13 16,1-3 39-16,0 0-39 0,1 0 39 0,1-3-39 0,3 3 0 16,3-4 0-16,-3 1 0 0,-1-1 0 15,2 3 8-15,3 1-8 0,-6-4 8 0,-2 4-8 0,3 0-1 16,1 0 1-16,-7 0-1 0,-2-3 1 0,0 3 14 16,4 0-14-16,-2 0 15 0,2-4-15 0,-1 4-44 15,1-1 44-15,-9 1-44 0,9 0 44 0,-9 0-65 16,7 0 65-16,-7 0-65 0,8 0 65 0,-1 0-270 15,0-4 270-15,-7 4-270 0,0 0 270 0,0 0-983 0</inkml:trace>
  <inkml:trace contextRef="#ctx0" brushRef="#br0" timeOffset="5450.16">8393 2945 1401 0,'0'0'0'0,"-10"12"0"16,-6 5 0-16,11-10 113 0,1-7-113 0,8-7 114 15,8-8-114-15,-3 6 43 0,-4 1-43 0,4-1 44 16,-2 6-44-16,0-1 25 0,0 1-25 0,-2 3 26 0,0 0-26 15,2 3-2-15,2 1 2 0,-4-1-1 0,2 2 1 16,4 4-1-16,4 1 1 0,3 11 0 0,-1 10 0 16,-17-31 48-16,0 0-48 0,21 36 48 0,6 8-48 0,-27-44 4 15,0 0-4-15,22 43 4 0,6 5-4 0,-28-48 37 16,0 0-37-16,21 46 38 0,2-1-38 0,-23-45 12 16,0 0-12-16,21 36 12 0,-4-5-12 0,-17-31-3 15,0 0 3-15,14 28-2 0,2-8 2 0,-16-20 30 16,0 0-30-16,14 16 30 0,-5-4-30 0,-9-12 35 15,0 0-35-15,5 1 35 0,2-6-35 0,-7 5 49 0,0 0-49 16,2-15 49-16,-1-14-49 0,-1 29 3 0,0 0-3 16,-3-31 3-16,-4-14-3 0,7 45 18 0,0 0-18 15,-11-52 19-15,-1-6-19 0,12 58 38 0,0 0-38 0,-9-56 38 16,-4-3-38-16,13 59 18 0,0 0-18 16,-9-56 18-16,5 6-18 0,4 50-2 0,0 0 2 0,-7-38-2 15,6 7 2-15,1 31 23 0,0 0-23 0,-4-24 24 16,1 5-24-16,3 19-19 0,0 0 19 0,-2-12-18 15,2 4 18-15,0 8-38 0,0 0 38 0,0 0-38 16,5-7 38-16,-5 7 2 0,0 0-2 0,12 7 2 16,2 5-2-16,-14-12-5 0,0 0 5 0,21 15-5 15,2 2 5-15,-23-17-1 0,0 0 1 0,24 16-1 16,3-4 1-16,-27-12-4 0,0 0 4 0,31 12-3 16,2-5 3-16,-33-7 0 0,0 0 0 0,35 3 1 15,0-6-1-15,-35 3-2 0,0 0 2 0,33-7-1 16,1-5 1-16,-34 12-5 0,0 0 5 0,27-17-4 15,1-2 4-15,-28 19 18 0,0 0-18 0,27-21 18 0,-10-3-18 16,-17 24 15-16,0 0-15 0,18-24 16 0,-10-7-16 0,-8 31 6 16,0 0-6-16,9-27 6 0,-9-1-6 0,0 28 34 15,0 0-34-15,0-20 35 0,-3 4-35 0,3 16 0 16,0 0 0-16,-6-8 0 0,-8 8 0 0,14 0-3 16,0 0 3-16,-15 15-3 0,-3 11 3 0,18-26-6 15,0 0 6-15,-17 39-5 0,-1 13 5 0,18-52-25 16,0 0 25-16,-12 58-24 0,3 9 24 0,6-10-7 15,6-2 7-15,-3-14-6 0,0-10 6 0,0-31-1 16,0 0 1-16,12 39-1 0,9-3 1 0,-21-36 1 0,0 0-1 16,27 31 1-16,4-7-1 0,-31-24 0 0,0 0 0 15,42 17 0-15,2-6 0 0,-44-11-21 0,0 0 21 16,47 1-21-16,2-6 21 0,-9-2-73 0,0-1 73 0,-14 2-72 16,-8-4 72-16,3 2-231 0,-7-1 231 0,2-10-230 15,1-1 230-15,13-23-1134 0</inkml:trace>
  <inkml:trace contextRef="#ctx0" brushRef="#br0" timeOffset="6272.86">9433 3264 1009 0,'0'0'0'0,"10"-5"0"16,10-3 0-16,-13 8 99 0,-7 0-99 0,0 0 100 15,0 0-100-15,0 0 89 0,-2 12-89 0,2-12 89 16,0 8-89-16,0-8 43 0,0 12-43 0,2-7 44 15,1 6-44-15,1-3 99 0,-1-1-99 0,-3-7 100 16,5 9-100-16,-5-9 84 0,0 0-84 0,0 0 85 0,9 3-85 16,-4-1 14-16,4 5-14 0,-2-4 15 0,-2-1-15 15,4 1 44-15,3 1-44 0,-1-1 44 0,1-3-44 16,5 3 12-16,3 3-12 0,-3-3 12 0,1 1-12 0,2 1 10 16,8-5-10-16,6 3 11 0,1 2-11 0,-2 2 62 15,2-2-62-15,0 2 63 0,-2-2-63 0,4 2-14 16,-1-2 14-16,4 6-13 0,2-3 13 0,2 1 22 15,-2-2-22-15,3 1 22 0,1-1-22 0,-3 2 0 16,-1 3 0-16,-1-6 0 0,1 0 0 0,-2 2 8 16,-4 3-8-16,5-3 8 0,-1-4-8 0,-2-3 40 0,1-1-40 15,-3 4 41-15,-1-4-41 0,0 0 35 0,-2 0-35 16,-1-4 36-16,-9 3-36 0,5 1 9 0,-1-4-9 16,0 1 9-16,-3-1-9 0,-1 3 60 0,1-3-60 0,1 4 60 15,-1 0-60-15,1-3-3 0,-3-1 3 0,-6 3-3 16,-11 1 3-16,4-4-45 0,-2 4 45 0,2 0-44 15,-6-3 44-15,-3 3-29 0,11-4 29 0,-11 4-29 16,0 0 29-16,0 0-115 0,0 0 115 0,0 0-114 16,0 0 114-16,0 0-364 0,0 0 364 0,0 0-363 15,0 0 363-15,0 0-856 0</inkml:trace>
  <inkml:trace contextRef="#ctx0" brushRef="#br0" timeOffset="6829.27">11877 3458 1255 0,'0'0'0'0,"-7"0"0"0,-9-3 0 0,16-2 109 16,7-7-109-16,-1 3 110 0,1-3-110 0,1 2 91 15,1 1-91-15,-4 1 92 0,-1 1-92 0,1 2 59 16,-1-2-59-16,-3-2 59 0,1 0-59 0,-2-1 3 16,-2-2-3-16,2 0 3 0,0 7-3 0,-1-5 15 0,-6 1-15 15,0-6 15-15,0-1-15 0,-2-1 39 0,-3-2-39 16,6 7 40-16,-2 0-40 0,-1-3 69 0,0 1-69 16,4 4 70-16,1 5-70 0,-4-7-1 0,-1 1 1 0,2-2 0 15,2-6 0-15,-4 7 2 0,0 0-2 16,6 3 2-16,1 6-2 0,2 3 0 0,0 0 0 0,0 0 0 15,-9-4 0-15,2 4-1 0,-7 0 1 0,6 4-1 16,1-1 1-16,-4 6-1 0,1-1 1 0,1 8-1 16,0-1 1-16,-5 6 0 0,-2-1 0 0,8-1 0 15,1 2 0-15,0 1 9 0,-2-1-9 0,0 3 10 16,2-5-10-16,0 5-3 0,0 3 3 0,4-6-3 16,1 3 3-16,-1 10-1 0,1 7 1 0,7-1 0 15,0-1 0-15,1 1-3 0,-3-1 3 0,1-6-3 16,4-13 3-16,1 6 0 0,0-2 0 0,3-7 1 15,5-1-1-15,-17-16 7 0,0 0-7 0,21 19 8 16,6 5-8-16,-27-24 15 0,0 0-15 0,29 20 16 0,6 1-16 16,-35-21 26-16,0 0-26 0,39 19 26 15,1-7-26-15,-40-12 6 0,0 0-6 0,45 8 7 16,2-1-7-16,-47-7 1 0,0 0-1 0,48 0 2 0,-5 0-2 16,-43 0-15-16,0 0 15 0,41-7-15 0,-7 2 15 15,-34 5-92-15,0 0 92 0,28-9-91 0,-5 3 91 0,24-10-1370 16</inkml:trace>
  <inkml:trace contextRef="#ctx0" brushRef="#br0" timeOffset="7771.35">11893 3371 830 0,'0'0'0'0,"16"0"0"0,5 0 0 0,-13 0 114 15,-8 0-114-15,-10 0 114 0,-9 0-114 0,3 3 94 16,-2 1-94-16,8-4 95 0,1 0-95 0,0 1 78 0,1-1-78 16,-1 4 78-16,0-1-78 0,-5 1-2 0,-2 1 2 15,6-2-1-15,1 1 1 0,-1 1-2 0,-2-2 2 16,3 1-2-16,-5-1 2 0,2 2-5 0,-6-1 5 15,6 1-5-15,-2 2 5 0,-2-4-26 0,-1 2 26 0,5-1-25 16,3-1 25-16,0-1-271 0,-3 1 271 0,5-3-271 16,3 0 271-16,-4 4-467 0</inkml:trace>
  <inkml:trace contextRef="#ctx0" brushRef="#br0" timeOffset="8180.21">12123 2755 774 0,'0'0'0'0,"-5"-16"0"0,-2-11 0 0,2 6 96 16,1-3-96-16,4 10 97 0,-3 13-97 0,3 1 155 15,-4-11-155-15,3 3 156 0,-8-8-156 0,4 3 77 16,-2-1-77-16,2 5 78 0,1 4-78 0,4 5 39 16,0 0-39-16,0 0 39 0,0 0-39 0,0 0 12 15,0 0-12-15,0 0 13 0,0 0-13 0,0 0 18 16,0 0-18-16,0 0 19 0,0 0-19 0,0 0 66 0,-5 17-66 16,0 2 67-16,1 10-67 0,1 2-1 0,3 5 1 15,0-1 0-15,3-3 0 0,1 4 12 0,1-5-12 16,4 9 12-16,-1-1-12 0,1 9 5 0,3 9-5 15,2-6 5-15,-2-3-5 0,-1 2-2 0,5-2 2 16,-4-7-1-16,2-1 1 0,-2 3 6 0,2-4-6 0,-2 4 6 16,1-2-6-16,-5-1 0 0,3-4 0 0,-4-5 1 15,-2-11-1-15,0 3-46 0,4-3 46 0,-2-4-45 16,-5-4 45-16,5 0-189 0,-4 0 189 0,-1-4-189 16,-4-8 189-16,2 9-853 0</inkml:trace>
  <inkml:trace contextRef="#ctx0" brushRef="#br0" timeOffset="8662.84">12564 3426 1278 0,'0'0'0'0,"-19"3"0"0,-15-1 0 15,19 1 111-15,4-3-111 0,20-3 112 0,8-2-112 0,-1-4 71 16,2 2-71-16,-5 4 71 0,-7 3-71 0,1-4 54 16,-2 3-54-16,-2-10 55 0,6-2-55 0,-5 1 17 15,1-7-17-15,-5 3 17 0,0 4-17 0,2 0 18 16,-4-3-18-16,-2-2 18 0,-1-6-18 0,2 3 40 16,-3-4-40-16,3 8 41 0,-2 8-41 0,1-8 43 0,-1 1-43 15,1 6 43-15,1 1-43 0,-2-4 9 0,0 0-9 16,1 5 10-16,1 3-10 0,3 4 1 0,-9-8-1 15,9 8 1-15,-5 0-1 0,5 0-35 0,-16 8 35 0,5-1-34 16,-1 5 34-16,-2 5-32 0,-2 6 32 0,4-3-32 16,3 1 32-16,-1 4 24 0,-1 1-24 0,3 2 25 15,2-6-25-15,-2 7 1 0,3-1-1 0,3-4 1 16,0 3-1-16,4 4 6 0,0 5-6 0,3-12 7 16,-3-8-7-16,-2-16 1 0,0 0-1 0,12 27 2 15,7 6-2-15,-19-33 38 0,0 0-38 0,24 24 38 16,4 0-38-16,-28-24 35 0,0 0-35 0,35 19 35 15,0-6-35-15,-35-13-10 0,0 0 10 0,39 11-9 16,1-8 9-16,-40-3 2 0,0 0-2 0,37 0 3 16,-2 0-3-16,-35 0-98 0,0 0 98 0,26-2-98 15,-4 1 98-15,-22 1-107 0,0 0 107 0,20-7-106 16,-12 3 106-16,20-4-1164 0</inkml:trace>
  <inkml:trace contextRef="#ctx0" brushRef="#br0" timeOffset="9010.2">12938 3208 303 0,'0'0'0'0,"-9"17"0"0,-9 10 0 0,18-27 394 16,0 0-394-16,0 0 394 0,11-27-394 0,-11 27 201 15,0 0-201-15,7-14 202 0,2-5-202 0,-9 19 167 0,0 0-167 16,5-12 168-16,-3 4-168 0,-2 8 82 0,0 0-82 15,0 0 82-15,-7-4-82 0,7 4 11 0,0 0-11 16,-9 7 11-16,-5 5-11 0,14-12 8 0,0 0-8 0,-12 17 8 16,-2 5-8-16,14-22-2 0,0 0 2 0,-11 30-2 15,6 4 2-15,5-34 0 0,0 0 0 0,-7 36 0 16,5 0 0-16,2-36-3 0,0 0 3 0,9 36-3 16,5 4 3-16,-14-40 0 0,0 0 0 0,24 36 0 15,6-4 0-15,-30-32 0 0,0 0 0 0,35 24 1 16,3-5-1-16,-38-19-47 0,0 0 47 0,37 12-46 15,0 0 46-15,-37-12-83 0,0 0 83 0,26 7-82 16,-1-7 82-16,-8 0-258 0,-1 0 258 0,-4-7-258 16,-3-5 258-16,12-5-812 0</inkml:trace>
  <inkml:trace contextRef="#ctx0" brushRef="#br0" timeOffset="9310.71">13118 2537 1233 0,'1'15'0'15,"-1"-3"118"-15,0 0-118 0,0-12 118 0,-8-22-118 0,2 13 87 16,1-3-87-16,2 4 87 0,3 4-87 0,0 4 64 16,0 0-64-16,0 5 64 0,0 6-64 0,0 9 44 15,0 11-44-15,0 2 44 0,3 6-44 0,2 1 17 0,-1-1-17 16,5 2 17-16,-1 2-17 0,3 0 49 0,1 2-49 15,2 3 50-15,0 2-50 0,0-2 9 0,0 3-9 16,3-6 10-16,3-2-10 0,-1-4 21 0,2 1-21 0,0-11 21 16,-4-5-21-16,1 0-26 0,-1-2 26 15,-1-6-25-15,-6-3 25 0,3 3-77 0,-5-1 77 0,-2-6-77 16,1-2 77-16,-2 1-126 0,-2 4 126 0,-3-12-125 16,0 0 125-16,0 0-1107 0</inkml:trace>
  <inkml:trace contextRef="#ctx0" brushRef="#br0" timeOffset="9675.75">13285 3316 191 0,'0'0'0'0,"-3"-9"0"16,-11-10 0-16,2 6 298 0,-2-3-298 0,5 4 298 16,4 3-298-16,-1-4 181 0,1 1-181 0,5 7 181 15,-3 1-181-15,3 4 141 0,-4-8-141 0,4 8 142 16,-2-12-142-16,2 3 80 0,0-1-80 0,0 1 80 0,0 1-80 16,2-3 91-16,2 3-91 0,1 3 92 0,2-2-92 15,2 7 5-15,3 0-5 0,5 3 5 0,1 2-5 16,3 6 45-16,5 2-45 0,0 6 45 0,4 2-45 15,0 1 31-15,-4 2-31 0,0 4 31 0,-2-3-31 0,-1 3-1 16,2-1 1-16,-8-8 0 0,-3-7 0 0,-2 4 0 16,1-4 0-16,-6 0 0 0,0-4 0 0,-4 4 1 15,2 0-1-15,-3-5 1 0,-2-5-1 0,0-2 0 16,-2 7 0-16,2-7 0 0,0 0 0 0,0 0 15 16,-7-4-15-16,-3-8 15 0,-2 0-15 0,-2-7 61 15,-4 2-61-15,6-2 62 0,3 2-62 0,0-5 42 0,6-4-42 16,-4-5 42-16,5 0-42 0,-3-1 31 15,3-4-31-15,4 8 31 0,3 1-31 0,0-1-33 0,2 4 33 16,2 7-33-16,-4 7 33 0,4-2-34 0,0 3 34 16,-4 2-33-16,-1 6 33 0,-4 1-95 0,12 0 95 15,-12 0-95-15,9 0 95 0,-9 0-93 0,12 8 93 0,-7 1-92 16,2 6 92-16,7 13-1214 0</inkml:trace>
  <inkml:trace contextRef="#ctx0" brushRef="#br0" timeOffset="10545.82">14164 3081 875 0,'0'0'0'0,"-17"8"0"15,-10 4 0-15,17-15 292 0,8-11-292 0,-3 7 292 16,1-1-292-16,4-4 185 0,2 0-185 0,-2 5 186 0,0 2-186 15,0 5 87-15,-2-11-87 0,2 11 87 0,0 0-87 0,0 0 17 16,0 0-17-16,0 0 17 0,0 0-17 16,0 0 11-16,-8 4-11 0,-1-1 11 0,-5 6-11 0,2 6 0 15,0 6 0-15,3 1 1 0,-3-5-1 0,6 7-1 16,-2 4 1-16,2-6 0 0,1-1 0 0,3-3-3 16,2 0 3-16,0 1-3 0,0-6 3 0,0 6-7 15,6-3 7-15,1-4-7 0,-6-4 7 0,6 1-24 16,2 1 24-16,0-1-23 0,0-2 23 0,1 1-20 0,2 1 20 15,-5-2-20-15,-2-7 20 0,2 1 0 0,2-2 0 16,-9 1 0-16,11 0 0 0,-3-4 54 0,5 1-54 16,-5-2 54-16,-1 1-54 0,7-4 0 0,-1 1 0 15,-3-2 0-15,-3 2 0 0,4-5 47 0,4-3-47 0,-9 3 47 16,1 3-47-16,-1-6 3 0,0 3-3 0,-1-9 4 16,-5-1-4-16,2-4 16 0,1 2-16 0,-3 2 17 15,-2 6-17-15,-1-4 25 0,-6-1-25 0,6 6 26 16,-4-1-26-16,0 1 64 0,3-1-64 0,-3 4 65 15,2 4-65-15,0 3 0 0,-4-6 0 0,9 11 0 16,-10-8 0-16,10 8 0 0,-11-9 0 0,11 9 1 16,-12-3-1-16,7-1-46 0,-4 4 46 0,9 0-45 15,-7 0 45-15,7 0 0 0,-9 4 0 0,9-4 0 16,-10 3 0-16,3 0-56 0,1-1 56 0,6-2-56 16,-8 4 56-16,8-4 22 0,0 0-22 0,0 0 22 15,0 0-22-15,0 0-1 0,0 0 1 0,0 0-1 0,0 0 1 16,0 0-22-16,0 0 22 0,0 0-22 0,8-9 22 15,3 2 0-15,3-8 0 0,0 6 1 0,-5-3-1 16,5-3-33-16,1 3 33 0,-1 0-32 0,-1 3 32 16,4-3 22-16,4 4-22 0,-4 1 22 0,-4 3-22 0,8 3-13 15,5 1 13-15,-2 5-13 0,4 2 13 0,-2 1 9 16,4 4-9-16,-4 5 9 0,-1 6-9 0,-1 4-33 16,1 6 33-16,-1-2-32 0,1 5 32 0,-6 3 2 15,-2-3-2-15,-3-3 3 0,-5-11-3 0,0 2 34 16,-4-3-34-16,-1-9 34 0,-3-5-34 0,1-2 33 15,2-2-33-15,-4-3 33 0,0 0-33 0,0 0 73 16,0 0-73-16,0 0 73 0,0 0-73 0,0 0 47 0,0 0-47 16,-6-12 47-16,1-7-47 0,-2-5 15 0,-5-8-15 15,5-3 16-15,5-1-16 0,-1 4 1 0,1-4-1 16,4 12 1-16,1 12-1 0,-3-7 14 0,4 3-14 16,1 4 15-16,0 0-15 0,2 0-36 0,-2 0 36 0,2 5-35 15,0 2 35-15,6 2-2 0,2 3 2 0,1 3-2 16,0 6 2-16,5 1-25 0,3 4 25 0,1 5-24 15,-1 5 24-15,-24-24-15 0,0 0 15 0,30 36-14 16,1 10 14-16,-31-46 0 0,0 0 0 0,33 45 0 16,-1 3 0-16,-32-48-63 0,0 0 63 0,24 51-62 15,-3 4 62-15,-21-55-309 0,0 0 309 0,11 55-309 16,-13 2 309-16,12 51-1080 0</inkml:trace>
  <inkml:trace contextRef="#ctx0" brushRef="#br0" timeOffset="11395.25">4689 4299 1020 0,'0'0'0'0,"0"0"0"0,0 0 0 0,0 0 73 0,0 0-73 16,0 0 73-16,0 0-73 0,0 0 38 16,0 0-38-16,0 0 39 0,0 0-39 0,0 0 53 0,0 0-53 15,0 0 53-15,0 0-53 0,0 0 118 0,0 0-118 16,0 0 119-16,0 0-119 0,0 0 78 0,0 0-78 16,0 0 78-16,0 0-78 0,0 0 102 0,0 0-102 0,0 0 103 15,-29-12-103-15,29 12 42 0,0 0-42 0,-28-8 42 16,-9 1-42-16,37 7 3 0,0 0-3 0,-37-5 4 15,-3-2-4-15,40 7 52 16,0 0-52-16,-47-6 53 0,-4 0-53 0,51 6 0 0,0 0 0 0,-52-9 0 16,-4-3 0-16,56 12 26 0,0 0-26 0,-56-19 26 15,-3-5-26-15,59 24 13 0,0 0-13 0,-62-27 14 16,-2-9-14-16,64 36 27 0,0 0-27 0,-74-57 27 16,-15-13-27-16,89 70 7 0,0 0-7 0,-73-67 7 15,7-2-7-15,66 69 34 0,0 0-34 0,-56-62 35 16,10 0-35-16,46 62-14 0,0 0 14 0,-40-58-13 15,10-2 13-15,30 60-44 0,0 0 44 0,-24-55-43 16,5 4 43-16,19 51-99 0,0 0 99 0,-13-36-99 0,8 12 99 16,5 24-424-16,0 0 424 0,-3-24-423 0,-1 8 423 0,-1-20-735 15</inkml:trace>
  <inkml:trace contextRef="#ctx0" brushRef="#br0" timeOffset="13674.26">1209 3259 931 0,'0'0'0'0,"7"-3"0"16,7-6 0-16,-5-3 136 0,-9-3-136 0,3-6 136 0,-3-6-136 16,-3-1 126-16,3-4-126 0,-4 1 126 0,4 0-126 15,0 2 77-15,4-2-77 0,-4 3 77 0,3 4-77 16,-3 0 56-16,0 0-56 0,-3-7 57 0,3 2-57 0,-6-2 38 16,-1 0-38-16,6-1 39 0,-6-4-39 0,2 0 5 15,-8 0-5-15,5 1 5 0,2 6-5 0,6 29 29 16,0 0-29-16,-12-38 29 0,-5 1-29 0,-1-3-1 15,-3 1 1-15,7 3 0 0,-2 1 0 0,-1-1 0 16,3-8 0-16,5 20 0 0,6 17 0 0,-6-9 29 16,0 1-29-16,-3-6 29 0,-2 1-29 0,2-3 27 15,3 6-27-15,2 5 27 0,5 9-27 0,2 3 16 0,0 0-16 16,0 0 17-16,0 0-17 0,0 0-64 0,0 0 64 16,0 15-64-16,0 13 64 0,0 4-20 0,6 8 20 15,2 3-19-15,1 5 19 0,7 3 13 0,1 9-13 16,4 4 14-16,2 6-14 0,7 19-29 0,5 13 29 0,-2-6-29 15,4 7 29-15,-4-4-9 0,-2-3 9 0,-1-10-8 16,0-5 8-16,-6-2 21 0,-1-4-21 0,1-11 21 16,-6-6-21-16,1-10 0 0,0-8 0 0,-5-13 0 15,-2-6 0-15,-3-1 25 0,2-1-25 0,-4-7 26 16,-4-8-26-16,2 4 22 0,-1 1-22 0,-4-9 23 16,5 8-23-16,-5-8 61 0,5 11-61 0,-5-11 62 15,0 0-62-15,0 0 54 0,0 0-54 0,0-7 55 16,-2-5-55-16,-1-5 24 0,-2-11-24 0,-4-3 25 15,2-5-25-15,-2-8 32 0,1-8-32 0,-1 6 32 0,0-2-32 16,0 0 0-16,4 0 0 0,-2 5 0 0,4-2 0 16,1 6 7-16,2-1-7 0,0 4 8 0,2 2-8 15,5-2 38-15,-4 3-38 0,2 11 39 0,-5 13-39 16,4-3-32-16,1 0 32 0,4 0-32 0,8-3 32 0,-1 6-13 16,1 2 13-16,-3 5-12 0,0 8 12 0,6 1-31 15,2 10 31-15,5 7-31 0,2 10 31 0,-2 2-13 16,2 4 13-16,1-4-13 0,0 3 13 0,-4-3-2 15,4 0 2-15,-8-8-2 0,-1-8 2 0,5 3 0 16,-3-3 0-16,5 1 0 0,-2 1 0 0,0-5 0 16,1-1 0-16,-6-4 0 0,0-4 0 0,-2 2 0 15,5-4 0-15,-3-3 0 0,-7-3 0 0,7-3 1 16,-3-6-1-16,3-3 2 0,0-10-2 0,-4 5 0 0,1-7 0 16,-4 5 0-16,-2 2 0 0,-4-8 4 0,5 0-4 15,-5-4 4-15,1-6-4 0,-4 3 7 0,2-1-7 16,-1-5 7-16,-6 1-7 0,-4-3 14 0,2 1-14 15,-1 8 15-15,-4 7-15 0,2 0 15 0,-8-4-15 0,5 8 15 16,-1-4-15-16,0 1 4 0,-1 3-4 0,6 11 4 16,4 6-4-16,0 3 22 0,0 0-22 0,0 0 22 15,0 0-22-15,0 0 0 0,-12-9 0 0,12 9 1 16,-12 0-1-16,7 5-10 0,-4 4 10 0,4 10-10 16,1 5 10-16,-3 3-46 0,2 4 46 0,0 5-46 15,1 5 46-15,1 2 0 0,3 4 0 0,3-10 0 16,-3-6 0-16,4 5-3 0,-3-1 3 0,6-6-3 15,-1 2 3-15,1-7-6 0,-2 3 6 0,4-6-6 16,-4-9 6-16,4 3-1 0,3-3 1 0,-7-3 0 0,2-2 0 16,2-2-13-16,3 5 13 0,-3-8-12 0,-4 1 12 15,4-3 9-15,-1-3-9 0,-1 1 10 0,4-5-10 16,1-5 1-16,2 0-1 0,-2 0 2 0,-3-3-2 16,0-2 34-16,0-2-34 0,-2-2 35 0,1 2-35 0,-6-5 5 15,-2 0-5-15,-2 4 5 0,-1 1-5 16,-2-5 5-16,-4-4-5 0,0-4 5 0,-3-8-5 0,0 6 14 15,-1 1-14-15,5 9 15 0,2 9-15 0,-6-1 3 16,3 4-3-16,1 4 3 0,2-1-3 0,-2 2 42 16,-1 2-42-16,9 5 42 0,0 0-42 0,0 0-59 15,-4 0 59-15,4 0-59 0,-12 5 59 0,7-5-1 16,-4 4 1-16,9-4 0 0,-8 5 0 0,8-5-3 0,-4 7 3 16,4-7-3-16,0 0 3 0,0 0-1 0,0 0 1 15,0 0-1-15,9 0 1 0,-4 0-2 0,6-7 2 16,-3-2-2-16,1 1 2 0,5-11 22 0,3-2-22 0,-4-3 23 15,-1-3-23-15,2-4 0 0,-2-5 0 0,-3-4 0 16,0-1 0-16,-6-2 2 0,-3-1-2 0,0 4 2 16,-3 4-2-16,-3-3 5 0,-1 4-5 0,-5 3 6 15,-2-4-6-15,-3 0 0 0,-1-4 0 0,-3-3 1 16,-1-1-1-16,1 1 6 0,-4-4-6 0,4 10 7 16,2-3-7-16,-7 6-35 0,-4-2 35 0,0 0-35 15,1 0 35-15,2-4 2 0,1-3-2 0,2 2 2 16,5-2-2-16,-2 0 3 0,0 2-3 0,3 14 3 15,6 3-3-15,-2-4 10 0,-2 4-10 0,6 5 11 16,1 7-11-16,-2-3-1 0,6-2 1 0,-4 6 0 16,4 6 0-16,5 5-25 0,0 0 25 0,-3-7-24 0,-1-1 24 15,4 8-60-15,0 0 60 0,0 0-60 0,-1-9 60 16,1 9-3-16,0 0 3 0,1 5-3 0,8 11 3 16,-9-16-13-16,0 0 13 0,12 31-12 0,0 17 12 0,-12-48-1 15,0 0 1-15,18 67-1 0,3 20 1 16,-21-87 0-16,0 0 0 0,35 132 0 0,9 35 0 0,-44-167-6 15,0 0 6-15,43 161-5 0,8 6 5 0,-51-167-4 16,0 0 4-16,47 156-3 0,4-5 3 0,-51-151-3 16,0 0 3-16,52 130-2 0,1-15 2 0,-53-115-6 15,0 0 6-15,50 100-5 0,3-18 5 0,-53-82 11 0,0 0-11 16,52 69 11-16,-1-14-11 0,-51-55 1 16,0 0-1-16,50 39 2 0,3-15-2 0,-53-24 2 0,0 0-2 15,40 12 2-15,-3-12-2 0,-37 0 35 0,0 0-35 16,38-15 36-16,-1-15-36 0,-37 30-4 0,0 0 4 15,36-46-3-15,-1-10 3 0,-35 56 7 0,0 0-7 16,27-62 8-16,-6-7-8 0,-21 69 45 0,0 0-45 0,14-63 46 16,-2-4-46-16,-12 67 32 0,0 0-32 0,5-60 32 15,-1 0-32-15,-4 60-4 0,0 0 4 0,3-50-4 16,-3 9 4-16,0 41 22 0,0 0-22 0,0-31 23 16,-3 2-23-16,3 29-5 0,0 0 5 0,0-23-5 15,-4 6 5-15,4 17 2 0,0 0-2 0,-2-12 2 16,2 5-2-16,0 7-36 0,0 0 36 0,0 0-36 15,0 0 36-15,0 0 0 0,0 0 0 0,0 19 0 16,0 14 0-16,0-33-9 0,0 0 9 0,2 39-9 16,5 4 9-16,-7-43-11 0,0 0 11 0,9 48-11 15,-1 0 11-15,-8-48-4 0,0 0 4 0,14 43-3 0,7-3 3 16,-21-40-7-16,0 0 7 0,27 32-7 0,-1-4 7 16,-26-28 27-16,0 0-27 0,33 20 27 0,-3-8-27 15,-30-12-5-15,0 0 5 0,35 4-4 0,0-8 4 0,-35 4 13 16,0 0-13-16,33-12 14 0,2-8-14 15,-35 20 10-15,0 0-10 0,29-31 11 0,3-5-11 0,-32 36 1 16,0 0-1-16,24-45 1 0,-4-6-1 0,-20 51 40 16,0 0-40-16,21-55 40 0,-9-5-40 0,-12 60 51 15,0 0-51-15,9-59 52 0,-9 3-52 0,0 56-20 16,0 0 20-16,-6-49-19 0,-1 3 19 0,7 46 16 16,0 0-16-16,-12-39 17 0,2 3-17 0,10 36 13 0,0 0-13 15,-13-28 14-15,1 11-14 0,2 2-16 0,3 3 16 16,1 5-15-16,3 3 15 0,3 4-39 0,-5 0 39 15,5 0-38-15,-9 16 38 0,9-16-32 0,0 0 32 16,-4 19-32-16,8 8 32 0,-4-27-34 0,0 0 34 0,9 33-34 16,1 3 34-16,6 0-3 0,5 1 3 0,-2-4-3 15,2 0 3-15,3-2 8 0,-1 0-8 0,2-6 9 16,3 3-9-16,-4-6 1 0,2 2-1 0,-8-10 2 16,-1-1-2-16,4-4 2 0,-3 0-2 0,3 3 2 15,5-4-2-15,-5 3-1 0,0-3 1 0,-7-4 0 16,-6-1 0-16,5 2-5 0,-5-1 5 0,1-1-4 15,-4 2 4-15,-5-5-1 0,0 0 1 0,7 7 0 16,-1 5 0-16,-6 2 4 0,-6 5-4 0,3-4 5 16,-6-3-5-16,-7 4 34 0,-3 1-34 0,-2 5 34 15,-8 4-34-15,-3 8 1 0,-1 6-1 0,-2-1 2 0,-9 1-2 16,44-40-180-16,0 0 180 0,-68 60-179 0,-17 19 179 16,-74 65-1408-16</inkml:trace>
  <inkml:trace contextRef="#ctx0" brushRef="#br0" timeOffset="15252.54">11917 4469 1457 0,'0'0'0'0,"0"0"0"0,0 0 0 0,0 0 63 15,0 0-63-15,0 0 64 0,0-15-64 0,0 15 75 0,0 0-75 16,4-16 75-16,3-4-75 0,-7 20 41 0,0 0-41 16,15-19 42-16,8-5-42 0,-23 24-9 0,0 0 9 0,28-19-8 15,4 2 8-15,-32 17 4 0,0 0-4 0,35-16 5 16,6-3-5-16,-41 19 1 0,0 0-1 0,51-17 1 16,5-2-1-16,-56 19 39 0,0 0-39 0,70-20 40 15,9-4-40-15,-79 24 0 0,0 0 0 0,113-31 0 16,25-2 0-16,-138 33 15 0,0 0-15 0,145-32 16 15,12-3-16-15,-157 35 4 0,0 0-4 0,165-39 5 16,6-6-5-16,-171 45 22 0,0 0-22 0,194-48 22 16,15-10-22-16,-209 58 42 0,0 0-42 0,210-57 43 15,7-5-43-15,-217 62-5 0,0 0 5 0,199-56-5 16,-12-4 5-16,-187 60 8 0,0 0-8 0,168-59 8 16,-18-1-8-16,-150 60 34 0,0 0-34 0,140-48 35 15,-18 5-35-15,-122 43 45 0,0 0-45 0,112-36 46 16,-18 9-46-16,-94 27-7 0,0 0 7 0,87-24-7 0,-13 3 7 15,-74 21-63-15,0 0 63 0,70-22-62 0,-7 1 62 16,-63 21-288-16,0 0 288 0,50-20-287 0,-10 4 287 0,53-20-1002 16</inkml:trace>
  <inkml:trace contextRef="#ctx0" brushRef="#br0" timeOffset="16205.51">898 4474 1065 0,'0'0'0'0,"0"0"0"16,2 19 0-16,-2-19 94 0,0 0-94 0,-2 12 95 16,2-3-95-16,0-9 56 0,0 0-56 0,-3 8 57 15,-1-1-57-15,4-7-11 0,0 0 11 0,0 0-11 16,0 9 11-16,0-9 68 0,0 0-68 0,12 3 69 16,4 1-69-16,-16-4 67 0,0 0-67 0,26-7 67 15,6-2-67-15,-32 9 22 0,0 0-22 0,42-21 23 16,10-9-23-16,-52 30 48 0,0 0-48 0,59-40 48 0,8-8-48 15,-67 48 1-15,0 0-1 0,98-63 1 16,19-8-1-16,-117 71 5 0,0 0-5 0,120-75 5 0,10-4-5 16,-130 79 14-16,0 0-14 0,136-81 15 0,2-1-15 0,-138 82-17 15,0 0 17-15,134-79-17 0,4 2 17 0,-138 77 23 16,0 0-23-16,149-95 24 0,8-4-24 0,-157 99 12 16,0 0-12-16,163-97 12 0,1 3-12 0,-164 94 35 15,0 0-35-15,157-91 36 0,-1 0-36 0,-156 91 54 16,0 0-54-16,150-92 54 0,-3 1-54 0,-147 91 29 15,0 0-29-15,143-83 29 0,-5 4-29 0,-138 79 41 0,0 0-41 16,127-80 41-16,-6-3-41 0,-121 83 56 0,0 0-56 16,103-68 57-16,-7 4-57 0,-96 64 37 0,0 0-37 15,82-55 37-15,-10 12-37 0,-72 43 41 0,0 0-41 16,65-36 41-16,-13 4-41 0,-52 32-32 0,0 0 32 16,42-28-32-16,-7 13 32 0,-35 15-111 0,0 0 111 0,31-21-110 15,-4 6 110-15,30-21-1516 0</inkml:trace>
  <inkml:trace contextRef="#ctx0" brushRef="#br0" timeOffset="18917.72">10097 2362 359 0,'0'0'0'0,"0"0"181"15,0 0-181-15,12 0 182 0,9 0-182 0,-21 0 80 0,0 0-80 16,23-4 81-16,6 4-81 0,-29 0 93 0,0 0-93 16,28-3 94-16,6 3-94 0,-34 0 88 0,0 0-88 15,38 0 89-15,0-4-89 0,-38 4 9 0,0 0-9 16,48-1 10-16,2 1-10 0,-50 0 47 0,0 0-47 0,61 0 48 15,4-4-48-15,-65 4 22 0,0 0-22 0,87 0 22 16,15 0-22-16,-102 0 62 0,0 0-62 0,101 0 62 16,9-3-62-16,-110 3-18 0,0 0 18 0,103 0-18 15,2 0 18-15,-105 0 67 0,0 0-67 0,107 0 67 16,-1 0-67-16,-106 0 41 0,0 0-41 0,109 0 42 16,2 3-42-16,-111-3 11 0,0 0-11 0,112 0 11 15,5 4-11-15,-117-4 5 0,0 0-5 0,112 5 5 16,3-2-5-16,-115-3 60 0,0 0-60 0,110 0 60 15,0 0-60-15,-110 0 14 0,0 0-14 0,112 0 15 16,-3-3-15-16,-109 3 50 0,0 0-50 0,115-5 50 16,-3-2-50-16,-112 7-1 0,0 0 1 0,120-12 0 0,1 0 0 15,-121 12 21-15,0 0-21 0,122-9 21 0,0-3-21 16,-122 12 0-16,0 0 0 0,126-7 0 0,0 2 0 16,-126 5 24-16,0 0-24 0,126-3 25 0,1-1-25 0,-127 4 13 15,0 0-13-15,121 0 14 0,-2 4-14 0,-119-4 0 16,0 0 0-16,117 0 0 0,0 0 0 15,-117 0 2-15,0 0-2 0,112 3 3 0,-1 2-3 0,-111-5 5 16,0 0-5-16,112 4 5 0,5 4-5 0,-117-8 12 16,0 0-12-16,116 4 13 0,-3-4-13 0,-113 0 3 15,0 0-3-15,116 3 4 0,1-3-4 0,-117 0-2 0,0 0 2 16,118 0-1-16,3 5 1 0,-121-5 29 0,0 0-29 16,115 4 29-16,-1-1-29 0,-114-3-1 0,0 0 1 15,112 0 0-15,-4 2 0 0,-108-2-5 0,0 0 5 16,110-2-5-16,-2 2 5 0,-108 0 29 0,0 0-29 15,100-7 29-15,-7-1-29 0,-93 8 0 0,0 0 0 0,87-9 0 16,-12-1 0-16,-75 10-1 0,0 0 1 0,70-9-1 16,-7-3 1-16,-63 12-15 0,0 0 15 0,57-8-14 15,-6-4 14-15,-51 12-142 0,0 0 142 0,33-7-141 16,-12-2 141-16,35-6-1362 0</inkml:trace>
  <inkml:trace contextRef="#ctx0" brushRef="#br0" timeOffset="20940.58">4971 5363 516 0,'0'0'0'16,"0"0"0"-16,0 0 0 0,0 0 153 0,0 0-153 0,8 7 154 15,5 5-154-15,-13-12 31 0,0 0-31 0,12 12 31 16,2 4-31-16,-14-16 99 0,0 0-99 0,21 13 99 16,1 3-99-16,-22-16 6 0,0 0-6 0,27 15 7 15,1-6-7-15,-28-9 71 0,0 0-71 0,35 7 72 16,0-2-72-16,-35-5 106 0,0 0-106 0,33 3 106 15,-2-3-106-15,-31 0 60 0,0 0-60 0,30 0 61 16,0 0-61-16,-30 0 10 0,0 0-10 0,26 4 11 16,3-4-11-16,-29 0 40 0,0 0-40 0,32 3 41 15,1-1-41-15,-33-2 0 0,0 0 0 0,32 3 0 16,1 1 0-16,-33-4 0 0,0 0 0 0,38 3 0 0,2-3 0 16,-40 0 12-16,0 0-12 0,39 2 13 0,-4-2-13 15,-35 0 33-15,0 0-33 0,38 0 33 0,-3-2-33 16,-35 2 27-16,0 0-27 0,35 0 27 0,2 2-27 15,-37-2 1-15,0 0-1 0,38 1 1 0,1-1-1 0,-39 0 37 16,0 0-37-16,43 0 37 0,-2 0-37 0,-41 0-1 16,0 0 1-16,45-1 0 0,4-1 0 0,-49 2-1 15,0 0 1-15,51 0 0 0,1-7 0 0,-52 7 3 16,0 0-3-16,51-5 3 0,1-7-3 0,-52 12 11 16,0 0-11-16,52-10 11 0,1 1-11 0,-53 9 16 0,0 0-16 15,54-8 17-15,2-3-17 0,-56 11-9 0,0 0 9 16,68-5-8-16,11-3 8 0,-79 8 15 0,0 0-15 15,68 0 15-15,0 0-15 0,-68 0-4 0,0 0 4 16,66 1-4-16,-4 6 4 0,-62-7 5 0,0 0-5 16,54 4 5-16,-7-4-5 0,-47 0 26 0,0 0-26 0,52 0 26 15,-5 0-26-15,-3 0 2 0,-2-4-2 0,-7 4 2 16,-9 4-2-16,4-4 13 0,0 1-13 0,-1 1 14 16,6 3-14-16,-35-5 15 0,0 0-15 0,44 4 16 15,3-1-16-15,-3 2-16 0,-6 2 16 0,-5-5-15 16,-5 1 15-16,2 1 38 0,-2-4-38 0,0 3 39 15,0-1-39-15,0 1-8 0,2 1 8 0,-8-1-7 16,-6-3 7-16,7 0 12 0,3-3-12 0,5 3 13 16,4 0-13-16,0-4 42 0,-5 1-42 0,-4 1 42 15,0-1-42-15,-1 3-6 0,1-4 6 0,0 1-6 16,0 1 6-16,1-1 0 0,-5-1 0 0,-1-1 1 16,-3 2-1-16,3 3-1 0,0-4 1 0,1 4-1 0,3 0 1 15,1 0 0-15,-3 4 0 0,1-4 0 0,1 0 0 16,-3 0 0-16,-1 0 0 0,-1 0 1 0,-5 1-1 0,3-1 3 15,-4 0-3-15,3 0 3 0,3 0-3 0,-3 2 32 16,0 0-32-16,-3 1 32 0,-1-3-32 0,-1 0-15 16,0 0 15-16,2 0-15 0,-5 0 15 0,5 4 5 15,2-1-5-15,-4-3 5 0,4 2-5 0,3 1-5 16,0-3 5-16,-2 0-4 0,1 0 4 0,3 0-1 16,3 0 1-16,-10 4-1 0,2-4 1 0,1 0 16 15,3 0-16-15,-1 0 17 0,-2 0-17 0,1 0 1 16,3 0-1-16,-4 0 1 0,-4-4-1 0,4 4 36 0,2-3-36 15,-3 1 37-15,-6 2-37 0,6 0 0 0,2 0 0 16,-6 0 0-16,0-3 0 0,6 3 7 0,3 0-7 16,-7 0 7-16,-11-4-7 0,11 4 25 0,0-3-25 15,10-1 26-15,6 3-26 0,-2-3 2 0,0-3-2 0,-9 6 2 16,-7-3-2-16,4 4 2 0,-2-5-2 0,4 2 3 16,-1-4-3-16,4-5 47 0,0 0-47 0,-10 6 47 15,-4 5-47-15,1-1-12 0,-3 2 12 0,8-3-12 16,-1-6 12-16,0-1 12 0,2-4-12 0,-5 11 13 15,-7 3-13-15,-2 0-3 0,0 0 3 0,0 0-3 16,15-12 3-16,-6 5 10 0,3 2-10 0,-6 1 10 16,-3-1-10-16,-3 5 0 0,0 0 0 0,0 0 0 15,0 0 0-15,0 0-7 0,9-3 7 0,-9 3-7 16,0 0 7-16,0 0-56 0,0 0 56 0,0 0-56 0,0 0 56 16,0 0-276-16,9-7 276 0,-9 7-276 15,0 0 276-15,0 0-1269 0</inkml:trace>
  <inkml:trace contextRef="#ctx0" brushRef="#br0" timeOffset="24664.74">19297 2113 561 0,'0'0'0'0,"0"0"-94"0,0 0 94 0,0 0-94 16,-40 3 94-16,40-3 87 0,0 0-87 0,-17 0 88 16,3 0-88-16,14 0 115 0,0 0-115 0,-16 0 115 15,4 0-115-15,12 0 45 0,0 0-45 0,-14 0 46 16,0 0-46-16,-2 0 143 0,0 0-143 0,7-3 143 15,4 3-143-15,5 0 97 0,0 0-97 0,-10-9 97 16,-8 2-97-16,18 7 82 0,0 0-82 0,-14-12 82 16,-1 0-82-16,15 12 84 0,0 0-84 0,-13-20 84 0,1-4-84 15,12 24 46-15,0 0-46 0,-7-24 46 0,5-4-46 16,2 4 8-16,4 2-8 0,1 5 9 0,4 1-9 16,1 1-2-16,4 3 2 0,4-9-1 0,3 2 1 0,-4 2-54 15,4 2 54-15,-3 3-53 0,-1 0 53 0,1 5-5 16,3-2 5-16,-4 6-5 0,-1 3 5 0,3 3-67 15,0 2 67-15,2 11-66 0,0 3 66 0,-2 5-132 16,1 3 132-16,-3 2-131 0,-1 6 131 0,-4 6 26 16,0 2-26-16,-1 3 26 0,-3-1-26 0,-1 10 27 15,-1 5-27-15,-1-9 27 0,-2-6-27 0,1 1 60 0,-1-5-60 16,-1-15 61-16,-2-9-61 0,0-1 6 0,0-1-6 16,0 6 7-16,0-1-7 0,0-1 38 0,0-3-38 15,0-8 39-15,2-4-39 0,-2-4 136 0,2 8-136 0,-2-8 137 16,0 0-137-16,0 0 58 0,0 0-58 15,-6-12 59-15,-1 0-59 0,-1-8 43 0,-1-4-43 0,0 5 43 16,4 7-43-16,0-7 0 0,0 2 0 0,-1-7 0 16,3-4 0-16,-1-3 4 0,3-5-4 0,-1 5 5 15,0 2-5-15,2-2-12 0,2-1 12 0,0 8-12 16,-1 5 12-16,5-2 13 0,-1 1-13 0,0 4 13 16,0 4-13-16,4-3 1 0,1 3-1 0,1 3 1 15,-2-1-1-15,5-2-8 0,1 3 8 0,-2 1-8 16,-8 4 8-16,5 1-45 0,3 3 45 0,6 3-44 15,7 1 44-15,-3 8-4 0,-4 5 4 0,4 2-3 16,-2 1 3-16,-2 15-6 0,0 6 6 0,0 2-6 16,-1 8 6-16,-1-3-44 0,-1 4 44 0,-2-16-44 0,2 0 44 15,-6-2 3-15,2-1-3 0,-3-9 3 0,-2-4-3 16,2-1 39-16,-6 2-39 0,3-6 39 0,-1-3-39 16,-2 4 27-16,-1-1-27 0,0-10 27 0,0-5-27 0,-2 0 103 15,0 0-103-15,0 0 103 0,0 0-103 0,0 0 36 16,0 0-36-16,0 0 36 0,-6-8-36 0,1-4-4 15,-4-4 4-15,2-4-3 0,-1-4 3 16,1-4 9-16,-4-5-9 0,4 6 9 0,4 0-9 0,-1-9 13 16,1 0-13-16,3-11 13 0,3-1-13 0,1 0 1 15,-1 2-1-15,6 1 1 0,1 6-1 0,3 3-3 0,1 5 3 16,-2 2-3-16,3 3 3 0,1 0-9 0,2-1 9 16,-3 8-8-16,1-2 8 0,3 6-5 0,-3-6 5 15,-2 9-4-15,-3 2 4 0,4 5-38 0,4 1 38 16,-1 8-37-16,3 8 37 0,-2 3-10 0,0 2 10 15,-1 11-9-15,-2 3 9 0,-4 5-43 0,0 7 43 0,2-6-42 16,0 3 42-16,0 15-13 0,-2 3 13 0,-1-7-13 16,-3-6 13-16,3 3-31 0,-2-1 31 0,-1-10-31 15,1-9 31-15,0 3-92 0,1 0 92 0,1 1-92 16,1-4 92-16,7 32-1297 0</inkml:trace>
  <inkml:trace contextRef="#ctx0" brushRef="#br0" timeOffset="25147.45">20901 2279 1155 0,'-9'7'0'0,"-5"2"154"16,-10 3-154-16,24-12 154 0,9-16-154 0,-2 8 147 15,3-4-147-15,-3 5 147 0,-2 2-147 0,1-7 51 16,-3 0-51-16,1-7 52 0,-3-2-52 0,3-3 0 16,1-3 0-16,-3 8 0 0,0 7 0 0,-2-5 16 15,-2-2-16-15,0-5 17 0,-1 0-17 0,-3-4 59 16,1 4-59-16,0 5 60 0,0 7-60 0,-2-5 28 0,-2 2-28 16,-2-4 28-16,-3-2-28 0,2-3 2 0,-2 2-2 15,5 8 3-15,3 2-3 0,-1 0 0 0,-2 2 0 16,4 5 0-16,1 1 0 0,4 4-36 0,-12-8 36 15,12 8-35-15,-12 1 35 0,3 6-37 0,0 5 37 0,-3 7-37 16,-2 5 37-16,3 4-1 0,1 4 1 0,-1 1-1 16,1 1 1-16,3 2-39 0,3 7 39 0,-1-10-38 15,2-1 38-15,1 8 32 0,0 6-32 0,2-17 32 16,0-5-32-16,4 7-2 0,1 0 2 0,2-2-1 16,0-1 1-16,3-1 10 0,4-3-10 0,-1-5 11 15,-8-7-11-15,11 0 42 0,5 0-42 0,0-3 42 16,1-1-42-16,6-1 30 0,5 2-30 0,-12-6 30 15,-7-3-30-15,11-3 0 0,1-1 0 0,-2-1 0 16,-1 2 0-16,3-6-120 0,4-3 120 0,-7 2-120 16,-6 1 120-16,4-3-391 0,-2-5 391 0,-5 3-390 0,-5 2 390 15,12-13-633-15</inkml:trace>
  <inkml:trace contextRef="#ctx0" brushRef="#br0" timeOffset="25899.05">21032 1299 1009 0,'0'0'0'0,"-3"-12"122"16,-3 0-122-16,6 12 122 0,0 0-122 0,0 0 121 0,-3-8-121 15,3 8 122-15,-5-11-122 0,5 11-2 0,-2-8 2 16,2 8-2-16,0 0 2 0,0 0 0 0,0 0 0 0,3 8 0 15,4 11 0-15,2 12 3 0,0 10-3 0,-4-1 4 16,-1 3-4-16,3 8 18 0,1 4-18 0,-1 9 18 16,-1 8-18-16,6 15 34 0,2 16-34 0,1-24 34 15,5-10-34-15,-1 6-20 0,4 4 20 0,-1-21-20 16,-1-13 20-16,-3-5 20 0,-2-16-20 0,-3-5 20 16,0-7-20-16,2 5 13 0,1-2-13 0,-4-6 13 15,-1-2-13-15,3 1 0 0,-4-1 0 0,-3-5 0 16,0 1 0-16,0-3-109 0,0-5 109 0,0 2-109 15,0-6 109-15,-3-1-53 0,-2-7 53 0,-2-2-53 16,-2-2 53-16,2 21 50 0,0 0-50 0,-5-31 50 16,-2-5-50-16,7 36 138 0,0 0-138 0,-7-32 138 15,-2 1-138-15,9 31 82 0,0 0-82 0,-5-24 82 16,-1 3-82-16,6 21-15 0,0 0 15 0,-1-12-15 16,2 2 15-16,-1 10-1 0,0 0 1 0,14-4 0 15,11 8 0-15,-25-4 0 0,0 0 0 0,28 3 1 0,8 4-1 16,-36-7 10-16,0 0-10 0,37 0 11 0,2-3-11 15,-39 3 28-15,0 0-28 0,36-11 28 0,-4-6-28 0,-32 17 42 16,0 0-42-16,28-20 43 0,-4-8-43 0,-24 28 15 16,0 0-15-16,19-31 15 0,-5-1-15 0,-14 32 38 15,0 0-38-15,11-28 38 0,-6 7-38 0,-5 21-36 16,0 0 36-16,4-18-36 0,-3 2 36 0,-1 16-40 16,0 0 40-16,0 0-39 0,-10 7 39 0,10-7-46 0,0 0 46 15,-7 21-45-15,-4 3 45 0,11-24-3 16,0 0 3-16,-7 31-3 0,0 5 3 0,7-36-10 0,0 0 10 15,-3 29-10-15,3-2 10 0,0-27 9 0,0 0-9 16,3 19 9-16,3-2-9 0,-6-17 47 0,0 0-47 16,10 14 47-16,6-9-47 0,-16-5 39 0,0 0-39 0,17 0 39 15,4-3-39-15,-21 3-3 0,0 0 3 0,23-2-3 16,0-5 3-16,-23 7 4 0,0 0-4 0,24 0 5 16,6 4-5-16,-30-4-35 0,0 0 35 0,31 15-35 15,-3 11 35-15,-28-26 2 0,0 0-2 0,30 27 2 16,-2 4-2-16,-28-31 3 0,0 0-3 0,26 24 3 15,-3 0-3-15,-23-24 5 0,0 0-5 0,19 16 5 16,-2-4-5-16,-17-12-4 0,0 0 4 0,20 0-3 16,-3-4 3-16,-3-4-163 0,-2-8 163 0,-3-1-162 15,-2-2 162-15,9-13-1119 0</inkml:trace>
  <inkml:trace contextRef="#ctx0" brushRef="#br0" timeOffset="26231.16">22619 2049 1423 0,'0'0'0'0,"0"0"110"0,0 0-110 15,0 0 111-15,0 0-111 0,0 0 61 0,0 0-61 16,0 0 61-16,0 0-61 0,0 0 37 0,0 0-37 0,0 0 37 16,0 0-37-16,0 0 23 0,0 0-23 0,0 0 24 15,14-3-24-15,-14 3 31 0,0 0-31 0,19-2 31 16,3-1-31-16,-22 3 60 0,0 0-60 0,34-7 61 16,6-2-61-16,-40 9 1 0,0 0-1 0,35-7 1 15,-2 2-1-15,-3-2-10 0,-4 6 10 0,-10-3-9 16,-8 4 9-16,1-3-113 0,-4 3 113 0,-5 0-112 15,0 0 112-15,0 0-1283 0</inkml:trace>
  <inkml:trace contextRef="#ctx0" brushRef="#br0" timeOffset="26776.7">23611 2034 1379 0,'0'0'0'0,"0"0"167"16,14-12-167-16,0 7 167 0,5-6-167 0,0 3 71 15,2-1-71-15,-5 2 71 0,-2 2-71 0,0-4 38 0,-4-1-38 16,6-7 39-16,3-2-39 0,-3-1 19 0,-2-8-19 15,-3 1 20-15,-3-1-20 0,-2-1 30 0,-5-2-30 16,3 7 30-16,-2 5-30 0,-2 2 21 0,-4-2-21 0,1 2 21 16,-4 2-21-16,0-4 59 0,-2 2-59 0,4 5 59 15,1 5-59-15,-3-2 0 0,0-3 0 0,0 9 0 16,2-4 0-16,-4 2-7 0,0-2 7 0,9 7-7 16,-8-5 7-16,1 1-45 0,0 4 45 0,-6 0-44 15,-4 0 44-15,1 4-40 0,-1 4 40 0,1-1-39 16,-1-2 39-16,1 7 0 0,0 4 0 0,0-1 0 15,1 6 0-15,2 3 16 0,1 7-16 0,2-1 17 16,-1 3-17-16,6 7 0 0,0-1 0 0,1-11 0 16,1 1 0-16,1 2 2 0,0-2-2 0,4-4 3 15,0-7-3-15,3 2 41 0,2 3-41 0,2-8 42 16,1-1-42-16,4 5-8 0,2 5 8 0,-4-12-7 16,-3-9 7-16,7 9 7 0,5 4-7 0,5-4 7 15,5 0-7-15,1 0 9 0,-3-4-9 0,1-1 10 0,-2-2-10 16,2-1 8-16,1-1-8 0,-3-3 9 0,-2 0-9 15,2-7-9-15,-3 2 9 0,-4-2-8 0,-5 2 8 0,3-2-130 16,-2-1 130-16,-3 1-130 0,-5 5 130 0,3-5-371 16,0-5 371-16,-3 4-370 0,-4 1 370 0,9-14-708 15</inkml:trace>
  <inkml:trace contextRef="#ctx0" brushRef="#br0" timeOffset="27098.84">24027 1514 1502 0,'0'0'0'0,"12"12"158"0,7 3-158 0,-10-8 158 15,-4-7-158-15,2-3 86 0,0-1-86 0,-7 4 86 16,0 0-86-16,7 0 30 0,5-3-30 0,9 1 30 16,6 2-30-16,-3-3-3 0,-3 3 3 0,-2 0-3 15,-5 0 3-15,0 0 3 0,-3 0-3 0,-4 0 4 16,-4-4-4-16,4 4-18 0,0-3 18 0,-7 3-18 16,9-5 18-16,-9 5-38 0,10-7 38 0,-10 7-38 0,7-9 38 15,-7 9-116-15,7-8 116 0,-7 8-115 0,6-12 115 16,-6 12-164-16,5-12 164 0,-2 5-164 0,1-2 164 15,3-10-934-15</inkml:trace>
  <inkml:trace contextRef="#ctx0" brushRef="#br0" timeOffset="27360.62">24443 747 830 0,'-2'17'0'0,"0"-10"181"16,-1-2-181-16,3-5 181 0,-4-9-181 0,2 4 109 0,2-5-109 15,0 10 109-15,0-9-109 0,0 9 126 0,0 0-126 16,0 0 127-16,-1 12-127 0,1 4 102 0,-2 4-102 16,4 8 102-16,1 8-102 0,2 7 74 0,4 1-74 15,0 3 74-15,1-3-74 0,3 8 48 0,-1-4-48 16,3 3 48-16,5 4-48 0,-3 0 8 0,-1 2-8 16,5-9 8-16,2-5-8 0,-4 0 21 0,0-4-21 0,-3-13 21 15,-4-7-21-15,2 1-75 0,0-1 75 0,0-2-75 16,-2-1 75-16,2 3-342 0,2-2 342 0,0 2-341 15,-1-7 341-15,17 19-857 0</inkml:trace>
  <inkml:trace contextRef="#ctx0" brushRef="#br0" timeOffset="38917.61">5542 5996 415 0,'0'0'0'0,"0"0"0"0,0 0 0 0,0 0-6 16,0 0 6-16,0 0-6 0,0 0 6 0,0 0 38 15,0 0-38-15,0 0 39 0,0 0-39 0,0 0 62 16,0 0-62-16,0 0 63 0,0 0-63 0,0 0 118 0,0 0-118 16,0 0 119-16,0 0-119 0,0 0 105 15,0 0-105-15,0 0 105 0,0 0-105 0,0 0 90 0,0 0-90 16,0 0 91-16,0 0-91 0,0 0 5 0,0 0-5 0,0 0 5 15,0 0-5-15,0 0 74 0,0 0-74 16,0 0 74-16,0 0-74 0,0 0 2 0,0 0-2 0,0 0 2 16,0 0-2-16,0 0 24 0,0 0-24 0,0 0 25 15,0 0-25-15,0 0 38 0,0 0-38 0,0 0 39 16,0 0-39-16,0 0-3 0,0 0 3 0,0 0-2 16,0 0 2-16,0 0 26 0,0 0-26 0,0 0 26 15,0 0-26-15,0 0 13 0,0 0-13 0,0 0 14 16,0 0-14-16,0 0 41 0,0 0-41 0,0 0 42 15,0 0-42-15,0 0 3 0,0 0-3 0,0 0 3 16,17 11-3-16,-17-11 62 0,0 0-62 0,9 7 62 16,2-4-62-16,-11-3 1 0,0 0-1 0,10 2 2 15,-1 1-2-15,-9-3 1 0,0 0-1 0,9 4 1 16,-1-1-1-16,-8-3-1 0,0 0 1 0,0 0 0 0,9 3 0 16,-9-3 7-16,0 0-7 0,0 0 7 0,9 0-7 15,-9 0 1-15,0 0-1 0,0 0 1 0,9 0-1 16,-9 0 3-16,0 0-3 0,0 0 4 0,8 2-4 15,-8-2 0-15,0 0 0 0,0 0 0 0,9 4 0 0,-9-4-1 16,0 0 1-16,0 0 0 0,0 0 0 0,0 0-1 16,0 0 1-16,0 0 0 0,0 0 0 15,0 0 0-15,0 0 0 0,0 0 0 0,0 0 0 0,0 0-7 16,0 0 7-16,0 0-6 0,5 3 6 0,-5-3 1 16,0 0-1-16,0 0 1 0,7 4-1 0,-7-4 0 15,0 0 0-15,0 0 0 0,0 0 0 0,0 0 4 16,0 0-4-16,0 0 5 0,5 5-5 0,-5-5-2 0,0 0 2 15,0 0-1-15,4 10 1 0,-4-10-2 16,0 0 2-16,0 0-1 0,2 10 1 0,-2-10 0 0,0 0 0 0,0 0 1 16,3 7-1-16,-3-7-2 0,0 0 2 0,0 0-1 15,0 0 1-15,0 0-4 0,0 0 4 0,0 0-4 16,0 0 4-16,0 0 0 0,0 0 0 0,0 0 0 16,0 0 0-16,0 0 41 0,0 0-41 0,0 0 42 15,0 0-42-15,0 0 0 0,0 0 0 0,0 0 0 16,4 7 0-16,-4-7 5 0,0 0-5 0,0 0 6 15,0 0-6-15,0 0-4 0,0 0 4 0,0 0-3 16,0 0 3-16,0 0 3 0,0 0-3 0,0 0 4 16,0 0-4-16,0 0-2 0,0 0 2 0,0 0-1 15,0 0 1-15,0 0 22 0,0 0-22 0,0 0 22 16,0 0-22-16,0 0 15 0,0 0-15 0,0 0 15 16,0 0-15-16,0 0 5 0,0 0-5 0,0 0 5 0,0 9-5 15,0-9 1-15,0 0-1 0,0 0 2 0,3 5-2 16,-3-5 14-16,0 0-14 0,0 0 15 0,5 7-15 15,-5-7 3-15,0 0-3 0,0 0 3 0,0 0-3 0,0 0 20 16,0 0-20-16,0 0 20 0,9 5-20 0,-9-5 0 16,0 0 0-16,9 3 1 0,0 4-1 0,3-5 3 15,-3-1-3-15,-1 5 4 0,-2-6-4 0,1 3 20 16,1-3-20-16,-8 0 20 0,9 0-20 0,0 0 0 16,-4 0 0-16,-5 0 0 0,12 2 0 0,-7-2 0 15,4 1 0-15,3-2 1 0,1-1-1 0,4-5-5 0,1 2 5 16,-6 2-4-16,-2 3 4 0,3 0 0 0,-1 0 0 15,9-4 0-15,-2 1 0 0,5 1 0 16,-3-1 0-16,-7-1 0 0,-5 1 0 0,-2 1 1 0,2 2-1 16,10 0 2-16,6 0-2 0,1-3 0 0,0-1 0 0,-10 1 0 15,-8 3 0-15,3 0 0 0,-2 0 0 0,12 0 0 16,0 0 0-16,1-2-1 0,3-1 1 0,-6-1-1 16,-3 4 1-16,-2 0-9 0,1-3 9 0,3 1-8 15,-1 0 8-15,1 1-1 0,3 1 1 0,-9 0-1 16,-2 0 1-16,6 0 1 0,2 0-1 0,3 0 1 15,0-4-1-15,5 4 35 0,0 0-35 0,-9 0 35 16,-8 0-35-16,9 0-3 0,-4 0 3 0,3 0-2 16,2 0 2-16,1 0-4 0,-3 4 4 0,-1-4-3 15,-4 0 3-15,2 0 2 0,-2 0-2 0,2 0 2 16,2 0-2-16,3 0-1 0,0 0 1 0,-5 0 0 16,-5 0 0-16,3 0-7 0,2 0 7 0,2 1-6 15,1 1 6-15,1 0 1 0,3-2-1 0,-7 3 1 0,-5-3-1 16,5 0 1-16,1 0-1 0,3 0 1 0,3 4-1 15,0-3 1-15,5-1-1 0,-9 2 2 0,-8 3-2 0,2-5 9 16,1 4-9-16,9-4 10 0,2 3-10 0,-3 2-2 16,1-1 2-16,-7-1-1 0,-5-1 1 0,2 1 3 15,-1 1-3-15,2-1 3 0,1-1-3 0,1 5-2 16,1-2 2-16,-1 2-2 0,-5-4 2 0,0 2 0 16,3-1 0-16,-2 3 0 0,1 1 0 0,3-3 2 15,0 6-2-15,-2-6 2 0,0-2-2 0,2 2 0 0,6-1 0 16,-1-1 1-16,-2 1-1 0,8-4-2 0,-4 1 2 15,-7-1-2-15,-6 0 2 0,5 0 6 0,1 2-6 16,1-2 6-16,-1 0-6 0,4 0 1 0,-1 0-1 16,-5 2 1-16,1 1-1 0,-3 1 15 0,1-1-15 15,-1-1 15-15,-3-2-15 0,4 0 4 0,1 0-4 0,-3 0 4 16,-4 3-4-16,4-3 7 0,1 4-7 0,-1-4 7 16,0 3-7-16,1-3 3 0,2 0-3 0,-5 0 4 15,-2 0-4-15,4 2-1 0,0-2 1 0,3 1 0 16,2-1 0-16,2 2 16 0,1 2-16 0,-3-1 17 15,-7-3-17-15,7 0-9 0,-5 0 9 0,3 0-9 16,2 0 9-16,-2 2 34 0,2-1-34 0,-1 1 34 16,-5-2-34-16,1 0-7 0,3-2 7 0,-3 2-7 15,-5-1 7-15,6 1 2 0,2-2-2 0,-3 2 2 16,0 0-2-16,3 0-5 0,0 0 5 0,2 0-4 16,-5 0 4-16,5-3 0 0,2 3 0 0,-4-4 0 0,2 2 0 15,0 1 0-15,5 1 0 0,-3-2 0 0,-1 2 0 16,6-3-1-16,-1 3 1 0,4-4-1 0,-3-1 1 15,2-2 1-15,1-1-1 0,-3-1 1 0,-2 6-1 16,1-4-1-16,-3 3 1 0,1 3 0 0,-1-3 0 0,1-1 39 16,1 2-39-16,-3-1 40 0,-3 1-40 0,3 3-36 15,2-5 36-15,-4 5-36 0,1-4 36 0,-1 4 18 16,2-3-18-16,-2-1 18 0,0 1-18 0,2 1 0 16,1 2 0-16,4-3 1 0,0 3-1 0,2-4-1 15,-2 1 1-15,-4 1 0 0,-3 2 0 0,2-3 0 16,1 6 0-16,-4-3 0 0,-3-3 0 0,6 3 1 0,-2-4-1 15,-2 2 2-15,-3 1-2 0,1-1 28 0,6 2-28 16,-7 0 28-16,3 0-28 0,-1 0-6 0,4 0 6 16,-6 0-6-16,-4 0 6 0,6 0-6 0,3 0 6 15,-6 0-6-15,1 0 6 0,9 0-15 0,-3 0 15 16,-6-3-15-16,-4 3 15 0,4-4 14 0,3 4-14 0,6 0 15 16,1-2-15-16,5 2-3 0,-3 0 3 0,-3 0-3 15,-6 0 3-15,6 0 12 0,-1 0-12 0,1 0 13 16,-6 0-13-16,5 0-1 0,2-1 1 0,-3 1 0 15,-7-2 0-15,7 2 1 0,-1 0-1 0,1 0 2 16,-7 0-2-16,5 0 27 0,5 0-27 0,-9 0 27 16,-4 0-27-16,4 0-31 0,2-3 31 0,2 3-31 15,-3-4 31-15,8 1 16 0,7 1-16 0,-17-1 17 16,-5 3-17-16,4 0-6 0,3 0 6 0,10 0-6 16,8 0 6-16,-6-4 50 0,2-3-50 0,-8 6 50 15,-3 1-50-15,4 0-23 0,-1 0 23 0,-1 0-22 0,-8 0 22 16,6 0 3-16,2-4-3 0,-5 4 4 0,-1 0-4 15,1 0-2-15,4 0 2 0,-6 4-1 0,0-4 1 0,1 1-3 16,6 3 3-16,-4-1-3 0,-3-3 3 0,5 4 3 16,2-4-3-16,-8 0 3 0,1 3-3 0,0-3-12 15,1 5 12-15,-1-1-12 0,0-1 12 0,3 2 9 16,0 2-9-16,-5-5 9 0,-1-1-9 0,2 1-25 16,-2 2 25-16,-1-4-24 0,2 3 24 0,5-3 57 15,-3 2-57-15,-1-1 58 0,1 5-58 0,0-6-17 16,-6 3 17-16,-3-3-16 0,11 0 16 0,-11 0 13 0,9 0-13 15,-9 0 14-15,8 2-14 0,-8-2-3 0,11 0 3 16,-11 0-2-16,7 1 2 0,-7-1 28 0,0 0-28 16,0 0 28-16,0 0-28 0,0 0 31 0,0 0-31 0,0 0 31 15,0 0-31-15,0 0-28 0,10 2 28 16,-10-2-28-16,11 4 28 0,-11-4 46 0,9 0-46 0,-9 0 46 16,0 0-46-16,0 0-33 0,0 0 33 0,0 0-32 15,10 0 32-15,-10 0 5 0,9-4-5 0,-9 4 5 16,7-2-5-16,-7 2-5 0,0 0 5 15,0 0-5-15,0 0 5 0,0 0 3 0,0 0-3 0,0 0 3 16,0 0-3-16,0 0-19 0,0 0 19 0,0 0-18 16,0 0 18-16,0 0-79 0,7 0 79 0,-7 0-79 15,8 0 79-15,-8 0-348 0,0 0 348 0,13 6-348 16,-1 1 348-16,11 5-1146 0</inkml:trace>
  <inkml:trace contextRef="#ctx0" brushRef="#br0" timeOffset="46073.21">6482 7018 359 0,'0'0'0'15,"0"0"0"-15,0 0 0 0,0 0-210 0</inkml:trace>
  <inkml:trace contextRef="#ctx0" brushRef="#br0" timeOffset="47349.3">6482 6997 460 0,'0'0'0'0,"0"0"0"0,0 0 0 0,0 0 175 0,0 0-175 0,0 0 176 16,0 0-176-16,0 0 100 0,0 0-100 0,0 0 101 16,0 0-101-16,0 0 98 0,0 0-98 0,0 0 99 15,0 0-99-15,0 0 24 0,0 0-24 0,0 0 25 16,0 0-25-16,0 0 0 0,0 0 0 0,0 0 0 16,0 0 0-16,0 0 37 0,0 0-37 0,0 0 38 15,0 0-38-15,0 0 16 0,0 0-16 0,0 0 17 16,0 0-17-16,0 0 53 0,0 0-53 0,0 0 54 15,0 0-54-15,0 0 19 0,0 0-19 0,0 0 20 16,33-15-20-16,-33 15 42 0,0 0-42 0,19-9 43 0,6 2-43 16,-25 7-5-16,0 0 5 0,21-7-4 0,1 2 4 15,-22 5 13-15,0 0-13 0,25-3 13 0,-6-1-13 16,-19 4 1-16,0 0-1 0,21-1 2 0,0-3-2 16,-21 4 9-16,0 0-9 0,21-3 10 0,-3 1-10 0,-18 2 16 15,0 0-16-15,20-2 17 0,0 2-17 0,-20 0 3 16,0 0-3-16,24 0 3 0,-3-1-3 0,-21 1 0 15,0 0 0-15,26-4 0 0,4 1 0 0,-30 3 29 16,0 0-29-16,30-5 29 0,-1 1-29 0,-29 4 17 16,0 0-17-16,35-7 17 0,0 2-17 0,-35 5 2 15,0 0-2-15,30-7 2 0,0 2-2 0,-30 5 0 0,0 0 0 16,28-3 1-16,-2 3-1 0,-26 0 2 0,0 0-2 16,28-6 3-16,2 3-3 0,-30 3 1 0,0 0-1 0,31-3 2 15,-5-1-2-15,-26 4 39 16,0 0-39-16,30-2 39 0,0 1-39 0,-30 1 10 15,0 0-10-15,29 0 11 0,1 3-11 0,-30-3 22 0,0 0-22 0,31 4 22 16,3-4-22-16,-34 0 15 0,0 0-15 0,31 3 15 16,1-3-15-16,-32 0 9 0,0 0-9 0,27 2 10 15,0 1-10-15,-27-3-4 0,0 0 4 0,26 4-3 16,-3-1 3-16,-23-3 40 0,0 0-40 0,24 5 40 16,-3 2-40-16,-21-7-1 0,0 0 1 0,26 5 0 15,-3 2 0-15,-23-7 9 0,0 0-9 0,24 7 10 16,-1-2-10-16,-23-5 18 0,0 0-18 0,25 5 19 15,1 2-19-15,-26-7 14 0,0 0-14 0,26 4 15 16,0-3-15-16,-26-1 26 0,0 0-26 0,33 7 26 0,-1-2-26 16,-32-5 20-16,0 0-20 0,35 7 20 0,-2-2-20 15,-33-5 1-15,0 0-1 0,35 7 2 0,0-3-2 16,-35-4 28-16,0 0-28 0,37 0 28 0,-1 0-28 16,-36 0 18-16,0 0-18 0,39 0 18 0,-3 0-18 15,-36 0 0-15,0 0 0 0,41-4 0 0,-3-1 0 0,-38 5 0 16,0 0 0-16,38-3 0 0,6-1 0 0,-44 4 40 15,0 0-40-15,35-5 41 0,2 2-41 0,-37 3 2 16,0 0-2-16,35-4 2 0,-6 4-2 0,-29 0 4 16,0 0-4-16,32-5 5 0,-1 2-5 0,-31 3 44 15,0 0-44-15,30-4 45 0,-4-1-45 0,-26 5-1 16,0 0 1-16,33-3 0 0,-3-6 0 0,-30 9-10 0,0 0 10 16,30-3-10-16,-2-4 10 0,-28 7-15 0,0 0 15 15,29-6-15-15,5 3 15 0,-34 3 3 0,0 0-3 16,26-7 3-16,4 4-3 0,-30 3 0 0,0 0 0 0,29-2 1 15,-6-1-1-15,-23 3 3 0,0 0-3 0,24-4 3 16,-1 1-3-16,-23 3 53 0,0 0-53 0,23-2 53 16,1-1-53-16,-24 3-5 0,0 0 5 0,23 0-4 15,2-4 4-15,-25 4-1 0,0 0 1 0,20 0-1 16,3 0 1-16,-23 0 1 0,0 0-1 0,25 4 2 16,1-1-2-16,-26-3 1 0,0 0-1 0,23 2 1 15,3-1-1-15,-26-1 1 0,0 0-1 0,26 2 2 16,-2-2-2-16,-24 0-9 0,0 0 9 0,30 0-8 15,0 0 8-15,-30 0 43 0,0 0-43 0,30 0 43 16,1 0-43-16,-31 0 0 0,0 0 0 0,30 0 0 16,-1 0 0-16,-29 0-1 0,0 0 1 0,28 0 0 15,0-2 0-15,-28 2-6 0,0 0 6 0,28-1-5 0,0-1 5 16,-28 2-10-16,0 0 10 0,28 0-9 0,0 0 9 16,-28 0 15-16,0 0-15 0,26 0 16 0,2 0-16 0,-28 0 0 15,0 0 0-15,28 0 0 0,0 0 0 0,-28 0 20 16,0 0-20-16,30 0 20 0,3-3-20 0,-33 3 0 15,0 0 0-15,30-4 0 0,-4-1 0 0,-26 5 4 16,0 0-4-16,26-3 4 0,-3-3-4 0,-23 6 7 16,0 0-7-16,24-3 7 0,-8 0-7 0,-16 3-10 15,0 0 10-15,18 0-9 0,-3-4 9 0,-15 4 43 16,0 0-43-16,16 0 44 0,-7-5-44 0,-9 5-13 0,0 0 13 16,8-2-12-16,-1 1 12 0,-7 1-2 0,0 0 2 15,0 0-1-15,9 0 1 0,-9 0 3 0,0 0-3 16,0 0 4-16,0 0-4 0,0 0 21 0,0 0-21 15,0 0 21-15,0 0-21 0,0 0 0 0,0 0 0 0,0 0 0 16,0 0 0-16,0 0 4 0,0 0-4 0,0 0 5 16,0 0-5-16,0 0 7 0,0 0-7 0,0 0 7 15,0 0-7-15,0 0 0 0,0 0 0 0,0 0 0 16,0 0 0-16,0 0 7 0,0 0-7 0,0 0 7 16,0 0-7-16,0 0-17 0,0 0 17 0,0 0-16 15,0 0 16-15,0 0-85 0,0 0 85 0,0 0-85 16,0 0 85-16,0 0-165 0,0 0 165 0,0 0-165 15,0 0 165-15,0 0-1615 0</inkml:trace>
  <inkml:trace contextRef="#ctx0" brushRef="#br0" timeOffset="53289.43">8337 10210 796 0,'0'0'0'0,"25"7"0"0,15 3 0 0,-40-10 211 0,0 0-211 16,0 0 212-16,-10-2-212 0,10 2 124 0,0 0-124 16,-9-1 125-16,-3-3-125 0,12 4 88 0,0 0-88 15,-9 0 88-15,2-3-88 0,7 3 17 0,0 0-17 16,0 0 17-16,-9-2-17 0,9 2 20 0,0 0-20 0,0 0 20 15,0 0-20-15,0 0 38 0,0 0-38 0,9 5 39 16,3-1-39-16,-12-4 5 0,0 0-5 0,16 3 5 16,-2 2-5-16,-14-5 75 0,0 0-75 0,17 5 76 15,4 2-76-15,-21-7 8 0,0 0-8 0,18 5 8 16,-3-1-8-16,-15-4 25 0,0 0-25 0,23 3 26 16,3 1-26-16,-26-4 71 0,0 0-71 0,27 0 72 15,2-7-72-15,-29 7 13 0,0 0-13 0,33-4 13 16,2-1-13-16,-35 5 46 0,0 0-46 0,39-3 46 15,1-1-46-15,-40 4-4 0,0 0 4 0,42-1-3 0,2-3 3 16,-44 4 37-16,0 0-37 0,40-3 37 16,0-1-37-16,-40 4-1 0,0 0 1 0,44-5 0 0,-1-5 0 15,-43 10 1-15,0 0-1 0,44-7 1 0,0 0-1 16,-44 7 27-16,0 0-27 0,45-7 27 0,2 2-27 16,-47 5 52-16,0 0-52 0,49-3 53 0,2-6-53 0,-51 9-13 15,0 0 13-15,47-3-13 0,-3 3 13 0,-44 0 14 16,0 0-14-16,43-4 15 0,1 4-15 0,-44 0 1 15,0 0-1-15,46 4 1 0,-6-1-1 0,-4 0-5 16,-1 6 5-16,-12-7-4 0,-7 1 4 0,1 4 35 16,-3-4-35-16,11 6 35 0,3 0-35 0,-28-9-8 15,0 0 8-15,29 8-7 0,-1 3 7 0,0-6 7 16,0 2-7-16,-10-4 7 0,-4-1-7 0,0 1 1 0,1-3-1 16,6 4 2-16,6-4-2 0,-27 0 0 0,0 0 0 15,29 1 0-15,6 6 0 0,-35-7 50 0,0 0-50 16,39 5 50-16,6-1-50 0,-45-4-18 0,0 0 18 0,47 7-18 15,4-4 18-15,-51-3 8 0,0 0-8 0,47 2 9 16,4-1-9-16,-51-1 4 0,0 0-4 0,47 2 4 16,2-2-4-16,-49 0 12 0,0 0-12 0,47-2 12 15,-2 1-12-15,-3-1 0 0,-3-1 0 0,-6 3 0 16,-10 0 0-16,5 0 1 0,-2-4-1 0,-3 1 1 16,3 1-1-16,0 0 32 0,-2 2-32 0,-3-1 33 15,-3 1-33-15,3-4-25 0,-2 2 25 0,2-1-24 16,-2 0 24-16,4-1 1 0,-2-1-1 0,-2 3 1 15,-3 1-1-15,5 2 7 0,0 1-7 0,-2 0 7 16,2-1-7-16,0-1 13 0,2 0-13 0,-6 0 13 0,-5 0-13 16,4 0 0-16,2-1 0 0,4-1 0 0,-1 0 0 15,0 1 5-15,2 1-5 0,-2 0 5 0,-7 0-5 16,7 0 48-16,0-4-48 0,0 4 49 0,1-3-49 0,3 1-2 16,1-1 2-16,-7 3-2 0,-3 0 2 0,3 0 19 15,2-4-19-15,4 4 20 16,1 0-20-16,4 0-4 0,-6 4 4 0,-1-4-3 0,-11 0 3 0,5 0-1 15,1 0 1-15,3-4 0 0,2 4 0 0,-1-3-1 16,3 1 1-16,-8 4 0 0,-3-2 0 0,2 0 2 16,-2 3-2-16,7-3 2 0,3-3-2 0,3 3 30 15,-5-2-30-15,-4 2 30 0,-6-2-30 0,5 2 0 16,1-1 0-16,5-3 0 0,5 1 0 0,-7 1 1 16,5 2-1-16,-9 0 1 0,-6-2-1 0,4 2-2 0,1-2 2 15,3 2-1-15,2-1 1 0,0 1 0 0,2 0 0 16,-9 0 1-16,-3 1-1 0,-1-1-2 0,2-1 2 0,9-1-1 15,2 2 1-15,1 0 0 0,3 2 0 0,-10-2 1 16,-5-2-1-16,6 2 3 0,-3 2-3 0,1-2 3 16,0-2-3-16,1 2 13 0,-1-3-13 0,-2 1 13 15,-5 0-13-15,5 0 15 0,2-1-15 0,-4 3 16 16,-2 0-16-16,2 0 4 0,2-3-4 0,-3 1 4 16,-4 0-4-16,3 0 13 0,1 2-13 0,-2 0 14 15,-4-1-14-15,4-1 0 0,1-1 0 0,-1-3 0 16,-7 5 0-16,5-1 22 0,1 2-22 0,-2 0 23 15,1 0-23-15,0 0-5 0,3-3 5 0,-1 3-5 16,-8-4 5-16,-1 4 10 0,9-2-10 0,-9 2 11 16,7-1-11-16,-7 1 1 0,11-5-1 0,-11 5 2 15,0 0-2-15,0 0 10 0,7 0-10 0,-7 0 10 0,8 0-10 16,-8 0 9-16,7 0-9 0,-7 0 10 0,0 0-10 16,0 0 8-16,0 0-8 0,0 0 8 0,0 0-8 0,0 0 3 15,7-4-3-15,-7 4 4 0,0 0-4 16,0 0 2-16,0 0-2 0,0 0 2 0,0 0-2 0,0 0 17 15,9 0-17-15,-9 0 17 0,7 0-17 0,-7 0 43 16,0 0-43-16,0 0 44 0,5 7-44 0,1 2-91 16,1-6 91-16,-7-3-91 0,3 12 91 0,-3-7-234 15,0 2 234-15,-3 5-234 0,-4 4 234 0,-4 11-1863 16</inkml:trace>
  <inkml:trace contextRef="#ctx0" brushRef="#br0" timeOffset="63599.82">8580 10244 527 0,'0'0'0'0,"0"0"0"0,0 0 0 0,0 0 283 15,0 0-283-15,0 0 284 0,0 0-284 0,0 0 149 16,0 0-149-16,0 0 150 0,0 0-150 0,0 0 86 0,0 0-86 16,0 0 87-16,0 0-87 0,0 0 81 0,-10-19-81 15,5 9 82-15,-1 0-82 0,3-2 5 0,-2 0-5 0,3-6 5 16,0 1-5-16,2 4 14 0,-5-8-14 0,5 5 15 16,0 4-15-16,0-1 3 0,-2-1-3 0,2-1 4 15,-2-1-4-15,2-3 2 0,-5 2-2 0,3-2 2 16,2 4-2-16,-1 1-4 0,1-1 4 15,0 3-3-15,0 0 3 0,-4-4-8 0,1 1 8 0,3 1-8 16,0-2 8-16,-2 4 44 0,2-3-44 0,0 6 44 16,0 3-44-16,-4-3 43 0,4 0-43 0,-3-3 44 15,1-1-44-15,-1-4 7 0,-3-6-7 0,3 11 7 16,3 4-7-16,0-1 1 0,0-1-1 0,0-2 1 16,0-2-1-16,-4-1-2 0,3-3 2 0,1 8-1 15,1 2 1-15,3 1-13 0,-4 1 13 0,0 6-12 16,0-10 12-16,0 10 0 0,0-10 0 0,0 10 1 0,0-7-1 15,0 7 0-15,-4-7 0 0,4 7 0 0,0 0 0 16,0 0-25-16,0-8 25 0,0 1-24 0,4-4 24 16,-4-1 28-16,0-1-28 0,3 4 28 0,-3-6-28 0,2-1-1 15,-2 1 1-15,4 1-1 0,-1 2 1 0,-1 0-2 16,1-3 2-16,1 4-2 0,-2 10 2 0,-2 1-17 16,1-9 17-16,1 2-17 0,2-1 17 0,-3-3-17 15,1-1 17-15,0 7-16 0,1 0 16 0,-3 5-1 16,4-10 1-16,-4 10-1 0,0 0 1 0,0 0-46 15,0 0 46-15,0 0-46 0,9-4 46 0,-9 4-6 16,14-5 6-16,-9 2-6 0,2-4 6 0,-2 2-1 0,2-1 1 16,-7 6 0-16,10-3 0 0,-10 3 10 0,9-7-10 15,-9 7 11-15,9-3-11 0,-2 1 75 0,2 2-75 16,-1 0 76-16,1 0-76 0,0 2 25 0,1-2-25 16,1 1 26-16,3 1-26 0,-2 2 3 0,0-4-3 0,6 0 4 15,-1-4-4-15,1 1 4 0,1-2-4 16,-3-1 4-16,-2 1-4 0,3-2-21 0,4-3 21 0,-4 3-21 15,1 2 21-15,3-3 38 0,0-1-38 0,-5 2 38 16,-2-2-38-16,3 1-9 0,4 1 9 0,-7-2-8 16,-2 6 8-16,9 0 2 0,-2-6-2 0,-3 6 3 15,-4-3-3-15,8 3 8 0,4 0-8 0,-10-1 8 16,-5-1-8-16,8 2 3 0,8-4-3 0,-4 2 3 16,5-2-3-16,0 2-6 0,0-2 6 0,-1 2-5 15,-8 1 5-15,4-1 0 0,2 1 0 0,-2 1 1 16,-7-2-1-16,7 0-5 0,0 0 5 0,-4-1-5 15,-3 3 5-15,11 0-1 0,-3-1 1 0,3 2 0 16,-6 1 0-16,-19 1 1 0,0 0-1 0,33-2 2 0,0-5-2 16,-33 7 35-16,0 0-35 0,44-5 36 0,3-5-36 15,-47 10-13-15,0 0 13 0,49-9-12 0,2 1 12 0,-51 8-13 16,0 0 13-16,49-9-12 0,5 2 12 0,-54 7-1 16,0 0 1-16,52-8-1 0,3-3 1 0,-55 11 2 15,0 0-2-15,54-5 3 0,3-3-3 0,-57 8 3 16,0 0-3-16,72-7 3 0,8-2-3 0,-80 9 7 15,0 0-7-15,70-5 8 0,2 3-8 0,-72 2 8 16,0 0-8-16,65-3 8 0,1 1-8 0,-66 2 7 0,0 0-7 16,54-7 8-16,-7 2-8 0,-47 5 8 0,0 0-8 15,65-12 8-15,5-3-8 0,-70 15 0 0,0 0 0 16,71-18 0-16,1 0 0 0,-72 18 0 0,0 0 0 0,72-12 1 16,-2-4-1-16,-70 16 37 0,0 0-37 15,66-12 37-15,0 0-37 0,-66 12-1 0,0 0 1 0,65-12 0 16,0-3 0-16,-65 15-2 0,0 0 2 0,64-12-1 15,4-6 1-15,-68 18-4 0,0 0 4 0,69-13-3 16,-8 1 3-16,-61 12 0 0,0 0 0 0,63-12 0 16,0 3 0-16,-63 9 2 0,0 0-2 0,54-10 2 15,-11 8-2-15,-43 2-2 0,0 0 2 0,62-9-2 16,9 3 2-16,-71 6-1 0,0 0 1 0,49-9 0 16,-5 2 0-16,-44 7 2 0,0 0-2 0,45-5 2 15,-3 2-2-15,-42 3 11 0,0 0-11 0,42-6 11 16,-4 3-11-16,-38 3 0 0,0 0 0 0,37-3 0 15,2 3 0-15,-39 0 5 0,0 0-5 0,31-4 5 0,-1 2-5 16,-30 2 6-16,0 0-6 0,24 0 7 0,1 0-7 16,-25 0 0-16,0 0 0 0,21 2 1 0,-6 2-1 15,-15-4 22-15,0 0-22 0,14 0 23 0,-1 3-23 0,-13-3 6 16,0 0-6-16,10 3 7 0,1 3-7 16,-11-6 45-16,0 0-45 0,8 3 46 0,1 0-46 0,-9-3 13 15,0 0-13-15,5 6 14 0,2-1-14 0,-7-5-11 16,0 0 11-16,0 0-10 0,11 10 10 0,-11-10 15 15,0 0-15-15,5 7 16 0,2 1-16 0,-2 1-10 16,2 3 10-16,-2-7-10 0,-1 2 10 0,-4-7 8 16,5 9-8-16,2-1 9 0,0 8-9 0,0 3-23 15,2 5 23-15,-4-12-22 0,-1-9 22 0,-4-3 34 0,3 9-34 16,1 6 34-16,4 9-34 0,1-3-9 0,2 4 9 16,-4-7-8-16,-2-12 8 0,-5 5 0 0,2-4 0 15,1 8 0-15,4 2 0 0,-7-17-10 0,0 0 10 16,3 17-10-16,3 1 10 0,-1-1-5 0,-2 2 5 0,1-11-5 15,-2-1 5-15,1 0 40 0,-3 1-40 0,2 1 40 16,-2 3-40-16,2 4-2 0,-2-1 2 0,1-1-1 16,-1-2 1-16,4 3 6 0,-4 4-6 0,0 5 7 15,-4 4-7-15,4-4 0 0,0 3 0 0,0-8 0 16,0-2 0-16,0-1 4 0,0-3-4 0,0 6 4 16,-1 2-4-16,1 1 0 0,-2-3 0 0,2 2 0 15,0-1 0-15,0 1-13 0,0-2 13 0,0-2-12 16,2-4 12-16,-2 8 33 0,0-4-33 0,-2 12 33 15,0 6-33-15,2-1-15 0,-3-6 15 0,1-1-14 0,0-5 14 16,0 4 6-16,2-2-6 0,0 0 7 16,-3-3-7-16,1 6-15 0,-1 4 15 0,-1-7-14 0,1 0 14 15,1 0 7-15,-1 4-7 0,-4 2 7 0,5 3-7 16,-5 3 50-16,2-2-50 0,1-10 50 0,2-6-50 16,-3 2-35-16,2-1 35 0,-3 5-35 0,-1 0 35 0,2 4-19 15,-4-6 19-15,6-5-18 0,-1-5 18 0,3-3-227 16,-1-1 227-16,0 3-227 0,-1 1 227 0,-3 6-1400 15</inkml:trace>
  <inkml:trace contextRef="#ctx0" brushRef="#br0" timeOffset="73456.87">3416 7776 415 0,'0'0'0'0,"14"7"0"0,8 5 0 0,-9-9 103 0,-6 1-103 16,-7-4 104-16,-18-10-104 0,8 3 100 0,-1 2-100 15,2-1 100-15,6 3-100 0,3 3 17 0,0 0-17 0,0 0 17 16,0 0-17-16,0 0 34 0,0 0-34 16,0 0 35-16,0 0-35 0,0 0 16 0,0 0-16 0,0 0 17 15,0 0-17-15,0 0 16 0,0 0-16 0,0 0 17 16,0 0-17-16,0 0 68 0,0 0-68 0,0 0 69 16,0 0-69-16,0 0 48 0,0 0-48 0,0 0 49 15,0 0-49-15,0 0 8 0,0 0-8 0,0 0 8 16,0 0-8-16,0 0 9 0,9-3-9 0,-9 3 9 15,8-9-9-15,-8 9 32 0,13-3-32 0,-13 3 33 16,8-7-33-16,1 5 8 0,-4-1-8 0,-5 3 8 16,9 0-8-16,-9 0 53 0,9-4-53 0,-9 4 53 15,12-2-53-15,-3 2 9 0,-1-1-9 0,-1 1 9 16,-1 0-9-16,-6 0 49 0,12 0-49 0,-12 0 50 0,9 0-50 16,-9 0 33-16,8 0-33 0,1 0 33 0,-4 0-33 15,2 0-10-15,4 0 10 0,1 0-10 0,-3 0 10 16,0-2-12-16,3 0 12 0,-3 1-12 0,-1 1 12 0,1-4 0 15,0 1 0-15,-1 1 1 0,1-1-1 16,-2 3 3-16,2-4-3 0,0 1 3 0,-1 1-3 0,6 0 3 16,-1 2-3-16,-5 0 3 0,1 0-3 0,0 0 6 15,0 0-6-15,3 0 6 0,-3 0-6 0,3 0 43 16,5 0-43-16,-6 0 43 0,1 0-43 0,0 0 0 16,2 0 0-16,2 0 0 0,1 0 0 0,1 0-3 0,-1 0 3 15,-4 0-3-15,-5 0 3 0,1 0 0 0,0-1 0 16,3 1 0-16,2-4 0 0,-2 4 35 0,6-5-35 15,-6 3 35-15,2 1-35 0,3 1-31 0,-3 0 31 16,2 0-31-16,-7 0 31 0,5 0 41 0,1-4-41 16,-2 4 42-16,-5 0-42 0,10-3 1 0,-1 1-1 0,-4 0 2 15,-5 2-2-15,10-1 12 0,5-3-12 0,1 1 12 16,-1-1-12-16,3 1 0 0,0 1 0 0,-10-1 0 16,-7 3 0-16,3-4-1 0,2 4 1 0,7-2 0 15,-2-1 0-15,5 3 24 0,-3-3-24 0,-8-1 25 16,-8 2-25-16,4 1 20 0,-4 1-20 0,11 0 20 15,3 1-20-15,2-1 5 0,3 0-5 0,-12 0 6 16,-5 2-6-16,4 2-13 0,-2-4 13 0,10 3-13 16,7-3 13-16,-1 0 2 0,1 0-2 0,-5 0 3 15,-4 2-3-15,1-2 16 0,3 0-16 0,-7 0 17 16,1 0-17-16,3 0-4 0,-4-2 4 0,1 2-4 0,-6 0 4 16,9-3-2-16,-1-1 2 0,-5 2-2 0,2-1 2 15,2 3-12-15,2 0 12 0,-8 0-12 0,2 0 12 16,1 2 1-16,4-2-1 0,-3 1 1 0,2 5-1 0,3-6 1 15,9 3-1-15,-11 0 2 0,-3 3-2 0,7-6 26 16,0 3-26-16,-2 0 26 0,1 3-26 0,2-6 2 16,3 3-2-16,-11-3 3 0,-9 0-3 0,11 4 7 15,-4-4-7-15,7 0 7 0,6 3-7 0,-6 2 3 16,5-1-3-16,-10-3 4 0,-1 1-4 0,2 3-12 16,-1-5 12-16,4 5-12 0,3 6 12 0,0-6-2 15,1 3 2-15,-9-3-1 0,-5 1 1 0,6-3-3 16,2-1 3-16,3 1-2 0,6 1 2 0,-3 1 37 0,3 2-37 15,-8-4 37-15,-8-3-37 0,3 2 0 0,-3-1 0 16,3-1 0-16,2 0 0 0,0 0 2 0,5 2-2 16,-5-2 2-16,-1 0-2 0,4 0 7 0,1-2-7 0,-6 2 7 15,-2-1-7-15,6 1 2 0,-2-2-2 16,-2 2 3-16,1 0-3 0,0-3 18 0,8 3-18 0,-12-4 19 16,0 2-19-16,3 1 14 0,7 1-14 0,-6 0 15 15,-5-2-15-15,13 2 25 0,0 0-25 0,-2 0 26 16,1 0-26-16,-1 0 0 0,5 0 0 0,-10 0 0 15,-5 0 0-15,7 0 0 0,1 0 0 0,-4 0 0 16,1 0 0-16,-1 2 3 0,7-1-3 0,-10 1 3 16,-3-2-3-16,7 4-6 0,-2-4 6 0,-1 0-6 15,-1 3 6-15,8-3 15 0,-1 3-15 0,-8-1 16 16,0 2-16-16,3-4-9 0,5 3 9 0,-3-3-8 16,-1 3 8-16,4 3 0 0,1-3 0 0,-6-3 0 0,-3 0 0 15,8 2 10-15,4-1-10 0,-9 1 10 0,2 0-10 16,0 0 15-16,4-2-15 0,-6 0 16 0,-5 0-16 15,7 0-1-15,0 3 1 0,-2-3 0 0,-5 0 0 0,7 0 0 16,0 0 0-16,-2 3 0 0,-7-3 0 0,8 0 40 16,-1 0-40-16,-2 0 40 0,1 2-40 0,3-2-3 15,0 0 3-15,-4 0-2 0,-3 0 2 0,4 0 18 16,6 0-18-16,-6 0 18 0,1 0-18 0,5 0 0 16,4-2 0-16,-8 2 0 0,-3 0 0 0,9 0 1 15,4-3-1-15,-2 3 2 0,-7 0-2 0,7-3 1 0,2 1-1 16,-8 0 2-16,-6 0-2 0,5 1 0 15,4-1 0-15,-6 2 0 0,-3 0 0 0,6-3-4 0,-1-1 4 16,-1 2-4-16,-1 1 4 0,2-1 1 0,1 2-1 0,-1 0 1 16,-1 0-1-16,4 0 9 0,-3-3-9 0,-2 3 10 15,-3 0-10-15,3 0-1 0,6 0 1 0,1-4 0 16,2 2 0-16,0 1 34 0,0-1-34 0,-4 2 35 16,-4 0-35-16,4 0-15 0,6-3 15 0,-11 3-14 15,0 0 14-15,6 0-2 0,1 0 2 0,-3-4-2 16,-8 2 2-16,8 1-2 0,7-1 2 0,-2 2-1 15,0 0 1-15,-21 0 0 0,0 0 0 0,26 0 0 16,4 0 0-16,-30 0-10 0,0 0 10 0,31-3-10 16,2 3 10-16,-33 0 4 0,0 0-4 0,40-4 4 15,2 4-4-15,-42 0-26 0,0 0 26 0,41 0-26 16,2-2 26-16,-43 2 35 0,0 0-35 0,42-1 36 16,2-1-36-16,-44 2-1 0,0 0 1 0,44 0-1 0,1-3 1 15,-45 3 28-15,0 0-28 0,44-4 28 0,-4 2-28 16,-40 2-9-16,0 0 9 0,47-3-9 0,0 0 9 15,-47 3-8-15,0 0 8 0,47-4-7 0,1 4 7 0,-48 0 0 16,0 0 0-16,43-3 0 0,-1-1 0 0,-42 4-9 16,0 0 9-16,42-1-9 0,-2 1 9 0,-40 0 4 15,0 0-4-15,39 0 5 0,-1 0-5 0,-38 0-5 16,0 0 5-16,39 0-4 0,-1 1 4 0,-38-1 17 16,0 0-17-16,40 2 17 0,2 0-17 0,-42-2-39 15,0 0 39-15,39 3-38 0,-4-3 38 0,-35 0 48 16,0 0-48-16,38 0 49 0,-3 0-49 0,-35 0-13 0,0 0 13 15,38 0-13-15,-4 4 13 0,-34-4-3 0,0 0 3 16,34 0-2-16,-4 1 2 0,-30-1-5 0,0 0 5 16,28 4-5-16,-2-1 5 0,-26-3-4 0,0 0 4 0,28 4-3 15,0-1 3-15,-28-3 37 0,0 0-37 0,28 3 37 16,2 3-37-16,-30-6-6 0,0 0 6 0,28 5-5 16,0-2 5-16,-28-3 8 0,0 0-8 0,23 4 9 15,-1-1-9-15,-22-3 46 0,0 0-46 0,21 3 46 16,-3-1-46-16,-18-2 0 0,0 0 0 0,17 4 0 15,-1-4 0-15,-16 0 1 0,0 0-1 0,19 3 2 16,0-3-2-16,-19 0 2 0,0 0-2 0,21 2 2 16,2-1-2-16,-23-1-1 0,0 0 1 0,23 2-1 15,-4-2 1-15,-19 0 14 0,0 0-14 0,23 0 15 16,1-2-15-16,-24 2 4 0,0 0-4 0,19 0 4 16,-3-1-4-16,-16 1 8 0,0 0-8 0,18 0 9 15,-1 0-9-15,-17 0-1 0,0 0 1 0,19 0-1 16,6 0 1-16,-25 0-2 0,0 0 2 0,21 0-1 0,1 0 1 15,-22 0 6-15,0 0-6 0,25 0 7 0,3 1-7 16,-28-1-4-16,0 0 4 0,28 0-3 0,1 0 3 0,-29 0 2 16,0 0-2-16,30 0 2 0,-2-1-2 0,-28 1 0 15,0 0 0-15,26 0 0 0,-1-2 0 0,-25 2 35 16,0 0-35-16,26 0 36 0,-3 0-36 0,-23 0-3 16,0 0 3-16,24 0-3 0,-1 0 3 0,-23 0 0 15,0 0 0-15,28-3 0 0,1 3 0 0,-29 0 0 16,0 0 0-16,32-4 0 0,-2 4 0 0,-30 0 16 15,0 0-16-15,29-2 17 0,3 2-17 0,-32 0 0 0,0 0 0 16,29-1 0-16,1-1 0 0,-30 2 5 0,0 0-5 16,30-3 5-16,5-3-5 0,-35 6 22 0,0 0-22 15,35-3 23-15,-4 3-23 0,-31 0-20 0,0 0 20 16,33-3-19-16,6 3 19 0,-39 0 1 0,0 0-1 0,38 0 2 16,1 0-2-16,-39 0 1 0,0 0-1 0,35 3 1 15,3-3-1-15,-38 0 0 0,0 0 0 0,32 2 0 16,1-2 0-16,-4 1 1 0,-2-1-1 0,-10 2 1 15,-6 2-1-15,4-4-2 0,-2 3 2 0,1-3-1 16,0 0 1-16,5 2 22 0,-2 1-22 0,-6 1 22 16,-3-4-22-16,5 0-5 0,2 0 5 0,-4 3-4 15,1-3 4-15,6 2 30 0,6 1-30 0,-13 1 30 16,-5-4-30-16,12 0-12 0,-2 3 12 0,8-1-12 16,4 1 12-16,-2 1 18 0,-3-1-18 0,-5-3 18 15,-8 3-18-15,4-3-1 0,-2 0 1 0,6 2-1 0,-1-2 1 16,4 0-3-16,2 0 3 0,-11 0-3 0,-3 0 3 15,1 0 0-15,1 2 0 0,3-2 1 0,-2 0-1 16,5 0-2-16,1-2 2 0,-9 2-2 0,-2-2 2 0,3 2 2 16,2 0-2-16,-1 0 3 0,5-3-3 15,-1 3 0-15,8 0 0 0,-11 0 1 0,-3-3-1 0,3 3 21 16,-1-2-21-16,6 2 21 0,1-2-21 0,1 0-2 16,4 1 2-16,-11-1-1 0,-4 2 1 0,1-3 1 15,0 3-1-15,1 0 1 0,3 0-1 0,1 0 1 16,0-4-1-16,-4 4 1 0,-3-2-1 0,2 2-1 15,0-1 1-15,-1 1-1 0,3-2 1 0,1 2 1 16,2 0-1-16,-7 0 1 0,-2-3-1 0,2 3 8 0,0 0-8 16,0 0 8-16,-2 0-8 0,4 0 8 0,0 0-8 15,-2 0 9-15,-4 0-9 0,-3 0 9 0,14-4-9 16,-8 2 10-16,1 2-10 0,1 0 15 0,3-1-15 0,-4 1 15 16,-4 0-15-16,-3 0 0 0,9-2 0 0,-2 2 0 15,0-3 0-15,2 3 3 0,3-4-3 0,-7 4 3 16,0 0-3-16,2 0 0 0,-1 0 0 0,-6 0 0 15,7-2 0-15,-7 2 0 0,10-3 0 0,-10 3 0 16,0 0 0-16,0 0 0 0,7 0 0 0,-7 0 0 16,0 0 0-16,0 0-1 0,0 0 1 0,0 0 0 15,9 0 0-15,-9 0-22 0,10 0 22 0,-10 0-22 16,7 0 22-16,-7 0-72 0,0 0 72 0,0 0-71 16,0 0 71-16,0 0-140 0,0 0 140 0,0 0-140 15,0 0 140-15,0 0-317 0,0 0 317 0,0 0-317 16,0 0 317-16,0 0-1263 0</inkml:trace>
  <inkml:trace contextRef="#ctx0" brushRef="#br0" timeOffset="79585.06">16065 8090 774 0,'0'0'0'0,"0"0"0"0,10 11 0 15,-10-11 180-15,0 0-180 0,0 0 181 0,13 0-181 0,-13 0 78 16,0 0-78-16,0 0 78 0,0 0-78 0,0 0 92 16,0 0-92-16,0 0 92 0,0 0-92 0,0 0 86 15,0 0-86-15,0 0 86 0,0 0-86 0,0 0 72 16,0 0-72-16,-13 0 73 0,-4-4-73 0,17 4 41 15,0 0-41-15,-21 0 41 0,-7 0-41 0,28 0 60 0,0 0-60 16,-31 0 61-16,-4 0-61 0,35 0 0 0,0 0 0 16,-39 4 0-16,-4-1 0 0,43-3-6 0,0 0 6 15,-44 5-6-15,-2 0 6 0,46-5 9 0,0 0-9 0,-48 5 9 16,-5 4-9-16,53-9 1 0,0 0-1 0,-54 3 1 16,0 3-1-16,54-6 15 0,0 0-15 0,-51 0 15 15,-3 3-15-15,54-3-4 0,0 0 4 0,-52 0-3 16,-1 2 3-16,53-2-32 0,0 0 32 0,-57 7-32 15,-1-4 32-15,58-3 38 0,0 0-38 0,-56 5 38 16,0 2-38-16,56-7-5 0,0 0 5 0,-49 9-4 16,4-4 4-16,45-5-10 0,0 0 10 0,-40 10-9 15,-2-5 9-15,42-5-1 0,0 0 1 0,-32 7 0 16,2-2 0-16,30-5 1 0,0 0-1 0,-24 7 1 16,5-3-1-16,19-4 0 0,0 0 0 0,-21 1 0 15,5 3 0-15,16-4 19 0,0 0-19 0,-14 3 20 16,2 1-20-16,12-4-10 0,0 0 10 0,-11 3-9 15,3 2 9-15,8-5 0 0,0 0 0 0,-7 5 0 0,1-1 0 16,6-4-9-16,0 0 9 0,0 0-9 0,-8 7 9 16,8-7 1-16,0 0-1 0,0 0 1 0,0 0-1 0,0 0 9 15,0 0-9-15,0 0 9 0,0 0-9 0,0 0-1 16,0 0 1-16,0 0-1 0,8 15 1 0,-8-15 4 16,0 0-4-16,4 14 5 0,3 5-5 0,-7-19 7 15,0 0-7-15,9 22 7 0,1 7-7 0,-10-29 8 16,0 0-8-16,9 28 8 0,0 2-8 0,-9-30 3 15,0 0-3-15,8 33 4 0,1-2-4 0,-9-31 2 16,0 0-2-16,7 33 3 0,-2-4-3 0,-5-29 5 0,0 0-5 16,4 29 5-16,1-3-5 0,-5-26-2 0,0 0 2 15,0 27-2-15,2-6 2 0,-2-21 0 0,0 0 0 16,2 22 0-16,-1-1 0 0,-1-21-6 0,0 0 6 0,4 24-6 16,1 0 6-16,-5-24 1 0,0 0-1 0,7 24 1 15,0-2-1-15,-7-22 1 0,0 0-1 0,7 21 2 16,2-9-2-16,-9-12 0 0,0 0 0 0,8 15 0 15,5-3 0-15,-13-12-1 0,0 0 1 0,17 9-1 16,2 1 1-16,-19-10 44 0,0 0-44 16,23 9 44-16,5-4-44 0,-28-5-2 0,0 0 2 0,35 3-1 15,3 1 1-15,-38-4 37 0,0 0-37 0,44 0 37 16,5-6-37-16,-49 6 7 0,0 0-7 0,49-3 7 16,3 1-7-16,-52 2 2 0,0 0-2 0,54-5 2 15,2-2-2-15,-56 7 30 0,0 0-30 0,58-5 30 16,5-2-30-16,-63 7-9 0,0 0 9 0,70-5-9 0,8-4 9 15,-78 9 0-15,0 0 0 0,74-8 0 0,-4-2 0 16,-70 10 0-16,0 0 0 0,66-9 0 0,-5-3 0 16,-61 12 0-16,0 0 0 0,54-9 0 0,-12 3 0 0,-42 6 36 15,0 0-36-15,46-9 37 0,-4 6-37 0,-42 3-8 16,0 0 8-16,42-7-7 0,-2 3 7 0,-40 4 6 16,0 0-6-16,38-1 7 0,1-5-7 0,-39 6-1 15,0 0 1-15,31-1-1 0,-5-4 1 0,-26 5-9 16,0 0 9-16,30-7-9 0,2-2 9 0,-32 9 1 15,0 0-1-15,27-7 1 0,-2-1-1 0,-25 8 8 16,0 0-8-16,24-5 9 0,-3-6-9 0,-21 11 0 0,0 0 0 16,18-5 0-16,-6-4 0 0,-12 9 51 0,0 0-51 15,12-6 52-15,-3-6-52 0,-9 12 8 0,0 0-8 16,9-12 8-16,-6-4-8 0,-3 16 3 0,0 0-3 0,2-17 3 16,-6-2-3-16,4 19 0 0,0 0 0 0,-6-24 1 15,-7 0-1-15,13 24-13 0,0 0 13 16,-14-31-12-16,-3-1 12 0,17 32-6 0,0 0 6 0,-21-36-5 15,-5-4 5-15,26 40-1 0,0 0 1 0,-25-38-1 16,-6 4 1-16,31 34-25 0,0 0 25 0,-32-31-24 16,-3 0 24-16,35 31 7 0,0 0-7 0,-31-27 7 15,-8-1-7-15,39 28-10 0,0 0 10 0,-31-22-10 16,1 3 10-16,30 19 0 0,0 0 0 0,-29-19 0 16,-10 4 0-16,39 15-74 0,0 0 74 0,-30-12-74 15,4 1 74-15,26 11-173 0,0 0 173 0,-29-6-172 16,-1 2 172-16,-28-4-1328 0</inkml:trace>
  <inkml:trace contextRef="#ctx0" brushRef="#br0" timeOffset="82166.73">14206 9117 785 0,'0'0'0'0,"-3"-9"0"0,-4-1 0 15,7 10 42-15,0 0-42 0,-2-5 42 0,-3-2-42 16,5 7 133-16,0 0-133 0,-4-9 133 0,-1-3-133 16,5 12 15-16,0 0-15 0,-5-12 16 0,-2-7-16 15,7 19-12-15,0 0 12 0,-9-20-12 0,-3-4 12 0,12 24 62 16,0 0-62-16,-13-31 62 0,-1-5-62 0,14 36 76 16,0 0-76-16,-12-43 77 0,-5-2-77 0,17 45 39 15,0 0-39-15,-16-45 40 0,-1 3-40 0,17 42 52 16,0 0-52-16,-14-45 52 0,0-1-52 0,14 46 20 15,0 0-20-15,-11-47 20 0,2 1-20 0,9 46 6 16,0 0-6-16,-1-55 6 0,-3-3-6 0,4 58 0 16,0 0 0-16,4-55 0 0,1-2 0 0,-5 57 1 15,0 0-1-15,12-51 1 0,0-4-1 0,-12 55 2 16,0 0-2-16,16-50 3 0,3 7-3 0,-19 43 1 0,0 0-1 16,21-43 2-16,0 2-2 0,-21 41 46 0,0 0-46 0,23-34 47 15,-2-1-47-15,-21 35 0 0,0 0 0 0,26-29 1 16,2 5-1-16,-28 24 5 0,0 0-5 0,31-21 5 15,4 9-5-15,-3 6-9 0,-2-1 9 0,-9 5-9 16,-7 4 9-16,6 5 0 0,-2-2 0 0,3 7 1 16,2 1-1-16,1 3 2 0,-3 1-2 0,2-1 2 15,-8 2-2-15,-15-18 18 0,0 0-18 0,23 24 19 16,2 0-19-16,-25-24 25 0,0 0-25 0,28 33 26 16,0 7-26-16,-28-40 0 0,0 0 0 0,31 39 1 15,-3 2-1-15,0 2 4 0,-7 0-4 0,-2-2 4 16,-3-5-4-16,1 2-2 0,-4-2 2 0,-1-7-2 15,-2-5 2-15,-10-24 2 0,0 0-2 0,18 35 2 0,3 7-2 16,-6 0 41-16,1 1-41 0,-5-16 41 0,-6-15-41 16,4 4 6-16,-4-8-6 0,4 23 6 0,1 14-6 15,-1-6 37-15,-4 1-37 0,0-11 38 0,-1-7-38 0,-2 2 11 16,-2 0-11-16,-2 4 11 0,2 1-11 0,-5 2 0 16,1-4 0-16,1-10 1 0,1-6-1 0,-2-3 2 15,-1-1-2-15,-4 7 3 0,1 1-3 0,-3 1 46 16,-1-4-46-16,5-4 46 0,3-4-46 15,4-4 36-15,-12 5-36 0,2-5 37 0,-6 0-37 0,-2-2 0 16,1 2 0-16,0-5 0 0,4-2 0 0,-4-2 38 16,-4-3-38-16,3-1 39 0,-4-4-39 0,4-4 11 0,-3-5-11 15,2-1 11-15,0-2-11 0,1-2-6 0,1-2 6 16,5-6-5-16,-4-3 5 0,4 1 1 0,1 0-1 16,2 5 2-16,4-2-2 0,-2 2-4 0,-1 4 4 15,1-4-3-15,0-4 3 0,3-5-4 0,1-1 4 0,1 2-3 16,0-3 3-16,2 3-6 0,2 1 6 0,3 3-6 15,-1 4 6-15,1-3 1 0,-2-1-1 0,6-1 2 16,-4 2-2-16,7-8-31 0,-3 3 31 0,2-1-31 16,1 4 31-16,4 5 7 0,3 3-7 0,0-1 8 15,4 5-8-15,1 5 0 0,2-4 0 0,-3 4 0 16,3 2 0-16,2-1-7 0,2-1 7 0,-2 7-7 16,-4 4 7-16,4-3-9 0,2 1 9 0,3-1-8 15,-3 1 8-15,5 6-34 0,3 4 34 0,-3 2-34 16,-1 3 34-16,-1 3-18 0,-4 6 18 0,5-1-18 15,-5 8 18-15,1 3-18 0,5-2 18 0,-4 2-18 16,3 1 18-16,-6 2-5 0,0 2 5 0,-1 1-5 0,1-1 5 16,-1 3-15-16,-1 0 15 0,4 9-14 0,-4-3 14 15,-2 10-1-15,-1 2 1 0,-2-1 0 0,-2-1 0 16,-1 3-3-16,-6 3 3 0,4-5-3 0,-2 3 3 0,-2 4 2 16,0 4-2-16,0-9 2 0,2 1-2 0,-5-3 13 15,0-4-13-15,-2-6 13 0,-2-5-13 0,-2 6-1 16,3-8 1-16,-5 9 0 0,6-3 0 0,-7 6 9 15,0 1-9-15,0-13 10 0,0-8-10 0,-3 7 3 16,-1 5-3-16,-1-11 4 0,0 2-4 0,-6 1 0 16,1-1 0-16,3-6 1 0,5-11-1 0,-7 3 37 0,-3 3-37 15,3-6 38-15,2-2-38 0,-6 1 40 0,-5-1-40 16,8-3 40-16,1-2-40 0,-9 1 9 0,-4-8-9 16,2-1 9-16,-1-4-9 0,0-5 72 0,-1-5-72 0,3-7 73 15,1-1-73-15,-1-5 0 0,-2 3 0 16,5 2 0-16,2-3 0 0,2 1 0 0,0 0 0 0,3-2 1 15,0 0-1-15,4-7 0 0,0-4 0 0,1 3 0 16,3-4 0-16,1 0 5 0,1-1-5 0,3 7 6 16,-1-5-6-16,3 3 0 0,-5 1 0 0,6-2 0 15,4-1 0-15,-3-1-5 0,-1-4 5 0,7 5-4 16,2 3 4-16,-2 3-4 0,2 2 4 0,3 4-3 16,2 5 3-16,0 2-7 0,0-1 7 0,0 1-7 15,5-1 7-15,-3 1-33 0,-4 3 33 0,-1 5-32 16,1 5 32-16,2 4-9 0,0 5 9 0,-2-1-8 15,0 6 8-15,2 6-76 0,2 0 76 0,1 8-76 16,2 5 76-16,-1 2 1 0,3 1-1 0,2 2 1 16,5 3-1-16,-9 3-24 0,0 1 24 0,-2 1-23 15,-3-1 23-15,2 2-1 0,-9 3 1 0,4 7-1 0,-3-2 1 16,-1 5 1-16,-2-3-1 0,-3 2 1 0,0-1-1 16,0 3 8-16,-2-8-8 0,0 6 9 0,0 1-9 0,-4 2 1 15,2-3-1-15,-1-6 2 0,-1-5-2 0,-1 3 10 16,-2-1-10-16,0-9 10 0,-2-3-10 0,-1 4 0 15,-1-4 0-15,4-6 1 0,-3 0-1 0,-2-3 13 16,-2 2-13-16,1-5 14 0,3-5-14 0,-4 5 33 16,-2 0-33-16,4-7 34 0,0-1-34 0,-4 3 26 15,-2-1-26-15,5 0 26 0,0-6-26 0,-8 0 40 16,-3 0-40-16,3-4 41 0,3-3-41 0,-6-1 38 0,-4-4-38 16,0-5 39-16,3-4-39 0,-2-1 0 0,-3-2 0 15,7-7 0-15,4-2 0 0,-2-3 49 0,0-3-49 16,7-4 49-16,5-5-49 0,-7 0-2 0,1-1 2 0,2 1-1 15,5 2 1-15,2-2-3 0,3-3 3 0,6-1-2 16,8-3 2-16,-6 2-26 0,0 0 26 0,2 8-26 16,4 0 26-16,-4 6 1 0,3 0-1 0,2 4 2 15,4 3-2-15,-2-4-62 0,0 0 62 0,-2 1-62 16,4 3 62-16,2-1 12 0,1 6-12 0,-2 3 13 16,-5 5-13-16,6 0-23 0,5 5 23 0,-1-1-22 15,3 3 22-15,1 3 3 0,2 6-3 0,-4-1 4 16,1 8-4-16,1-1-41 0,-3 6 41 0,-1-3-41 15,-2 5 41-15,6 4-23 0,-4 4 23 0,1 9-22 16,0 4 22-16,1 2-6 0,-1 2 6 0,0 1-5 16,-1-5 5-16,5 8-6 0,-1-4 6 0,-2 3-6 0,-1-3 6 15,-4 10-13-15,0-1 13 0,-5 1-13 0,-5 3 13 16,5-7 0-16,0-4 0 0,2 2 0 0,-6-1 0 16,-1-5-3-16,-2-1 3 0,-4-4-2 0,-1-5 2 0,-2 7 0 15,2 3 0-15,-2 3 1 0,-2 0-1 0,-5-37 32 16,0 0-32-16,2 41 32 0,-2 4-32 0,0-45 17 15,0 0-17-15,-2 40 17 0,-1-4-17 0,3-36-2 16,0 0 2-16,-6 29-1 0,-2-3 1 0,8-26 38 16,0 0-38-16,-9 17 39 0,-2-2-39 0,11-15 18 15,0 0-18-15,-15 4 19 0,-5-8-19 0,20 4 76 0,0 0-76 16,-22-17 76-16,-3-5-76 0,25 22-3 16,0 0 3-16,-24-36-2 0,-1-12 2 0,25 48 0 0,0 0 0 15,-22-55 0-15,4-9 0 0,18 64 31 0,0 0-31 0,-12-81 31 16,3-18-31-16,9 99-34 0,0 0 34 15,-3-98-33-15,3-10 33 0,0 108 46 0,0 0-46 0,0-98 47 16,5 7-47-16,-5 91-43 0,0 0 43 0,9-80-42 16,3 7 42-16,-12 73-2 0,0 0 2 0,21-73-1 15,5 4 1-15,-26 69-2 0,0 0 2 0,31-63-2 16,8 2 2-16,-39 61-38 0,0 0 38 0,42-46-38 16,0 7 38-16,-42 39 15 0,0 0-15 0,50-36 15 15,5 12-15-15,-55 24-42 0,0 0 42 0,45-16-41 16,-3 16 41-16,-42 0-60 0,0 0 60 0,45 5-59 15,-1 14 59-15,-44-19-1 0,0 0 1 0,58 43 0 16,6 21 0-16,-64-64-17 0,0 0 17 0,56 75-17 16,0 18 17-16,-56-93-1 0,0 0 1 0,53 91-1 15,-4 7 1-15,-49-98 27 0,0 0-27 0,47 102 27 16,-5 7-27-16,-42-109 3 0,0 0-3 0,38 97 3 0,-5-4-3 16,-33-93-8-16,0 0 8 0,26 76-8 0,-8-9 8 15,-18-67 15-15,0 0-15 0,12 56 15 0,-8-9-15 16,-4-47 43-16,0 0-43 0,0 27 44 0,-4-15-44 0,4-12 22 15,0 0-22-15,-12 2 23 0,-9-7-23 0,21 5 60 16,0 0-60-16,-28-23 60 0,-7-11-60 0,35 34 6 16,0 0-6-16,-38-41 7 0,-3-11-7 0,41 52 0 15,0 0 0-15,-34-68 0 0,-3-23 0 0,37 91 54 16,0 0-54-16,-21-79 55 0,9-2-55 0,12 81-41 16,0 0 41-16,-2-62-41 0,4 12 41 0,-2 50 18 0,0 0-18 15,8-36 18-15,6 18-18 0,-14 18-11 0,0 0 11 16,23-12-11-16,5 5 11 0,-28 7-64 0,0 0 64 15,31 7-64-15,8 5 64 0,-4 5-58 0,0 5 58 0,-6 6-57 16,-4 4 57-16,-1 8-28 0,-4 3 28 0,-3-4-28 16,-3 0 28-16,-14-39-116 0,0 0 116 0,18 48-115 15,-4 7 115-15,0-1-273 0,-2 1 273 16,-2 8-272-16,1 9 272 0,10 64-1024 0</inkml:trace>
  <inkml:trace contextRef="#ctx0" brushRef="#br0" timeOffset="94824.15">16858 17341 729 0,'9'1'0'0,"5"1"148"16,7 2-148-16,-21-4 148 0,-12-2-148 0,3 2 125 16,0 2-125-16,4-2 125 0,-4-2-125 0,9 2 12 15,-7-2-12-15,7 2 12 0,0 0-12 0,0 0 14 16,0 0-14-16,0 0 15 0,0 0-15 0,0 0 20 16,0 0-20-16,0 0 20 0,2 7-20 0,0 0 41 15,1 0-41-15,1 0 42 0,-3 1-42 0,3 2 0 16,-1 1 0-16,3-1 0 0,-6-1 0 0,5 3 18 0,0 0-18 15,-1-4 19-15,-3-1-19 0,3 2 34 0,1-2-34 16,0 1 34-16,-1 2-34 0,5 2-13 0,1-1 13 0,-3-3-13 16,-2-3 13-16,4 1-7 0,2-1 7 0,-4-2-6 15,-2-1 6-15,4 1 3 0,6 2-3 16,-8-3 4-16,-2 0-4 0,6 1 59 0,1 1-59 0,0-1 60 16,2 1-60-16,6 1 58 0,2 2-58 0,-2-4 59 15,-5-3-59-15,6 0 35 0,4-2-35 0,1 1 36 16,4-3-36-16,1 1 36 0,-3-2-36 0,3-2 36 15,3-2-36-15,-1 2 44 0,-2-1-44 0,-3 1 44 16,-3 2-44-16,6-4 34 0,-3 1-34 0,4-1 34 16,1-1-34-16,0-4 39 0,-2-2-39 0,6 3 39 15,-2-1-39-15,3 0 0 0,1 1 0 0,-4 1 0 16,-2 1 0-16,2-4 31 0,-4-4-31 0,3 4 31 16,-5-4-31-16,6-4 10 0,-3-6-10 0,1 3 10 0,0-1-10 15,2 1 0-15,0 0 0 0,0 2 0 0,3 4 0 16,-3-2 3-16,-1 1-3 0,-3 4 3 0,-3 3-3 15,3-5 5-15,-1-1-5 0,-2 4 5 0,-2 2-5 0,2-5 30 16,-2-3-30-16,2 7 30 0,0 3-30 0,0-7 0 16,2-5 0-16,-2 7 0 0,0 5 0 0,0-9 54 15,-2-5-54-15,-9 13 54 0,-4 6-54 0,2-5-8 16,1-2 8-16,-2 4-8 0,0-1 8 0,0 1 0 16,4 1 0-16,-13 3 0 0,-2 4 0 0,-3 2 44 15,7-5-44-15,-7 5 44 0,0 0-44 0,0 0 0 0,9-9 0 16,-9 9 0-16,5-5 0 0,-5 5 29 0,0 0-29 15,0 0 29-15,0 0-29 0,0 0-11 0,0 0 11 16,0 0-11-16,0 0 11 0,0 0-1 0,7-3 1 0,-7 3-1 16,0 0 1-16,0 0 15 0,0 0-15 0,0 0 15 15,0 0-15-15,0 0-4 0,0 0 4 0,0 0-3 16,0 0 3-16,0 0 37 0,0 0-37 0,0 0 38 16,0 0-38-16,0 0-6 0,0 0 6 0,0 0-6 15,0 0 6-15,0 0 2 0,7-4-2 0,-7 4 2 16,0 0-2-16,0 0-17 0,0 0 17 0,0 0-17 15,0 0 39-15,0 0-22 0,0 0 22 16,0 0-22-16,0 0-28 0,0 0 28 0,0 0-28 16,0 0 28-16,0 0 0 0,0 0 0 0,0 0 1 15,0 0-1-15,0 0-6 0,0 0 6 0,0 0-5 0,0 0 5 16,0 0 0-16,0 0 0 0,0 0 1 16,0 0-1-16,0 0 0 0,0 0 0 0,0 0 0 0,0 0 0 15,0 0 0-15,0 0 0 0,0 0 0 0,0 0 0 0,0 0 9 16,0 0-9-16,0 0 9 0,0 0-9 15,0 0 15-15,0 0-15 0,0 0 16 0,0 0-16 0,0 0 0 16,0 0 0-16,0 0 0 0,0 0 0 0,0 0-33 16,0 0 33-16,0 0-32 0,0 0 32 0,0 0 42 15,0 0-42-15,0 0 42 0,0 0-42 0,0 0-1 16,0 0 1-16,0 0-1 0,0 0 1 0,0 0-29 16,0 0 29-16,0 0-29 0,0 0 29 0,0 0 34 15,0 0-34-15,0 0 34 0,0 0-34 0,0 0 12 16,0 0-12-16,0 0 13 0,0 0-13 0,0 0 7 0,0 0-7 15,0 0 7-15,0 0-7 0,0 0 18 0,0 0-18 16,0 0 18-16,0 0-18 0,0 0-35 0,0 0 35 16,0 0-35-16,0 0 35 0,0 0 0 0,0 0 0 0,0 0 1 15,0 0-1-15,0 0-17 0,0 0 17 0,0 0-16 16,0 0 16-16,0 0-47 0,0 0 47 0,0 0-46 16,0 0 46-16,0 0-122 0,0 0 122 0,0 0-121 15,12-2 121-15,1 1-1603 0</inkml:trace>
  <inkml:trace contextRef="#ctx0" brushRef="#br0" timeOffset="97968.64">22952 14368 1222 0,'0'0'0'0,"11"7"0"0,8 7 0 0,-19-14 256 16,-2-9-256-16,2 9 257 0,-3-10-257 0,-4 5 150 15,-2 0-150-15,9 5 150 0,0 0-150 0,0 0 57 16,0 0-57-16,0 0 57 0,0 0-57 0,0 0 63 16,-7-4-63-16,7 4 63 0,-5-3-63 0,5 3-8 15,0 0 8-15,0 0-8 0,0 0 8 0,0 0-11 0,0 0 11 16,0 0-10-16,-4 10 10 0,4-1 0 0,-1 4 0 16,1 10 0-16,1 8 0 0,3 3 22 15,1 7-22-15,-2 2 23 0,-1 0-23 0,3 0 15 0,2-4-15 0,-1 2 16 16,1-1-16-16,-2-1 12 0,0-1-12 0,-1 0 13 15,-1 3-13-15,1 2 51 0,1 0-51 0,-2-7 52 16,-1 0-52-16,0 0-2 0,0-3 2 0,-1-3-1 16,1-2 1-16,-2-28-6 0,0 0 6 0,2 33-6 15,0 3 6-15,-2-36 0 0,0 0 0 0,1 32 0 16,3-1 0-16,-4-31 4 0,0 0-4 0,2 31 5 16,-2 3-5-16,0-34-102 0,0 0 102 0,0 26-101 15,0-5 101-15,0-21-285 0,0 0 285 0,-2 13-284 16,-2-4 284-16,-1 15-1117 0</inkml:trace>
  <inkml:trace contextRef="#ctx0" brushRef="#br0" timeOffset="99168.36">22835 14372 908 0,'0'0'0'16,"16"6"0"-16,8 5 0 0,-24-11 145 0,0 0-145 15,0 0 145-15,-8-7-145 0,8 7 48 0,0 0-48 0,-7-5 49 16,-2 0-49-16,9 5-17 0,0 0 17 0,0 0-16 16,-11-4 16-16,11 4 22 0,0 0-22 0,0 0 23 15,0 0-23-15,0 0 128 0,0 0-128 0,13 0 128 16,4 0-128-16,-17 0 118 0,0 0-118 0,25-2 118 16,4 1-118-16,-29 1 96 0,0 0-96 0,37-5 96 15,7-2-96-15,-44 7 56 0,0 0-56 0,45-9 56 16,8-1-56-16,-53 10 19 0,0 0-19 0,61-12 20 15,9-2-20-15,-70 14 19 0,0 0-19 0,83-17 20 16,17 0-20-16,-100 17 0 0,0 0 0 0,98-19 0 16,3 0 0-16,-101 19-2 0,0 0 2 0,98-19-1 0,-4 2 1 15,-94 17-2-15,0 0 2 0,89-19-1 0,-5 0 1 16,-10 2-11-16,-10 2 11 0,-8-1-10 0,-9 2 10 16,-8 8 16-16,-9 4-16 0,-1-5 17 15,-1-3-17-15,2 3-1 0,-2 0 1 0,-7 4-1 0,-5-4 1 0,5 5 28 16,1 0-28-16,6 1 28 0,2 1-28 15,-2-4 0-15,0 4 0 0,-14 0 0 0,-7-2 0 0,2 2 1 16,-1 0-1-16,4 0 1 0,4-1-1 0,-2 2 0 16,0 5 0-16,-5-6 0 0,-6-4 0 0,-3 4-2 15,0 0 2-15,0 0-1 0,9-2 1 0,-9 2 14 0,12 0-14 16,-12 0 15-16,7-1-15 0,-7 1 0 16,0 0 0-16,0 0 0 0,0 0 0 0,0 0 10 0,7 1-10 15,-7-1 11-15,11 6-11 0,-11-6 25 0,12 6-25 16,-12-6 26-16,11 11-26 0,-6-3-12 0,-2 3 12 15,2-1-12-15,1 2 12 0,-1 5 40 0,0 4-40 0,0-1 41 16,2 3-41-16,0-1-37 0,-1 2 37 0,-3-5-37 16,2 1 37-16,1 4 40 0,-1 0-40 0,0 0 41 15,2 2-41-15,0 2 0 0,2 3 0 0,-2-1 0 16,-2 3 0-16,2 1 0 0,-2 8 0 0,2-8 1 16,0-2-1-16,0-1 1 0,2 2-1 0,-2-4 1 15,2-1-1-15,-1-1 0 0,3-3 0 0,-2-2 0 16,-1-4 0-16,1 4-2 0,-2 0 2 0,2 0-2 15,1 3 2-15,1-3-13 0,-1 4 13 0,-3-9-12 16,-3-4 12-16,1 3 15 0,0-2-15 0,1 1 16 16,-3 2-16-16,1-1-8 0,-3-1 8 0,1-5-7 0,-2-4 7 15,0-6 26-15,0 10-26 0,0-10 26 0,0 10-26 16,0-1 0-16,0-1 0 0,0-1 1 0,-2 0-1 16,-1 0 0-16,-2 2 0 0,-1-4 0 0,1 0 0 0,-2 0 46 15,-2 0-46-15,1 0 46 0,-3-1-46 0,-1-1 20 16,-4 2-20-16,4 0 20 0,0-1-20 0,-2 1 0 15,-2 0 0-15,0 2 0 0,-1-4 0 0,-4 3 34 16,-5-1-34-16,5 0 34 0,0-2-34 0,-6 1-9 16,0-1 9-16,-5 1-8 0,-1 1 8 0,0 0-3 15,-6-2 3-15,3 3-3 0,-1-3 3 0,2 2-41 0,0 0 41 16,0 0-40-16,4-1 40 0,-3-2 47 16,1-1-47-16,4 1 47 0,1 1-47 0,-6 1-22 0,-2-2 22 15,4-1-22-15,-1-1 22 0,0 0-1 0,1 0 1 0,4 0-1 16,4 0 1-16,-4 0-40 0,-2 2 40 0,2 0-39 15,2-1 39-15,-4 1 27 0,-3-2-27 0,4 2 27 16,1-2-27-16,-4 0-24 0,-1 0 24 0,5 0-23 16,4 2 23-16,-4-1 12 0,-2-1-12 0,2 0 13 15,0 0-13-15,0 0-4 0,0-1 4 0,5 1-3 16,4 1 3-16,-2 1-33 0,0 1 33 0,2-3-33 16,2 2 33-16,-1-2-1 0,1 0 1 0,4 0-1 15,6 2 1-15,-3 0-1 0,-2 1 1 0,12-3 0 16,-7 0 0-16,7 0-13 0,-9 0 13 0,4 0-13 15,-9 2 13-15,1-2-4 0,-1 0 4 0,2 1-3 16,2 1 3-16,-1 0-48 0,3 3 48 0,1-5-48 16,1 2 48-16,6-2-66 0,-12 3 66 0,12-3-66 0,-7 2 66 15,7-2-236-15,-10 2 236 0,10-2-236 16,-9 1 236-16,0 1-1183 0</inkml:trace>
  <inkml:trace contextRef="#ctx0" brushRef="#br0" timeOffset="100494.22">23658 13309 774 0,'0'0'0'0,"0"0"0"15,2-13 0-15,0 1 214 0,-2-4-214 0,0 9 215 16,-2 4-215-16,2 3 113 0,-2-11-113 0,2 11 113 0,-2-3-113 16,2 3 85-16,-1-12-85 0,1 12 86 0,0-9-86 15,0 9 67-15,0-10-67 0,0 10 67 0,0-5-67 0,0 5 8 16,0 0-8-16,0 0 9 0,0 0-9 15,0 0 34-15,0 0-34 0,0 0 34 0,0 0-34 0,0 0 62 16,0 0-62-16,0 0 63 0,0 0-63 0,0 0 42 16,0 0-42-16,5 9 43 0,5 9-43 0,1 0 13 15,-1 2-13-15,1 4 14 0,1 2-14 0,0 0 33 16,-1-2-33-16,-3-2 34 0,-2 2-34 0,1 0 1 16,0 2-1-16,0 3 1 0,0-1-1 0,0 2 2 15,-2 6-2-15,4 0 2 0,1 1-2 0,1-3 1 0,-1 2-1 16,1-9 2-16,-3-4-2 0,3 2 15 0,-1 5-15 0,4-1 16 15,0 2-16-15,0 1 0 0,-2-1 0 0,1-3 0 16,-3-4 0-16,-10-24 1 0,0 0-1 16,12 39 1-16,1 9-1 0,-13-48 3 0,0 0-3 0,14 48 4 15,1 4-4-15,-15-52 29 0,0 0-29 0,18 48 29 16,-1 2-29-16,-17-50-21 0,0 0 21 0,18 44-21 16,-1-3 21-16,-17-41 6 0,0 0-6 0,18 47 6 15,-3 1-6-15,-15-48 7 0,0 0-7 0,14 43 7 16,0 1-7-16,-14-44 0 0,0 0 0 0,13 38 1 15,-5-7-1-15,-8-31 55 0,0 0-55 0,9 27 56 16,-4-3-56-16,-5-24 0 0,0 0 0 0,7 24 1 16,2 0-1-16,-9-24 0 0,0 0 0 0,7 18 1 15,0-5-1-15,-7-13 0 0,0 0 0 0,5 14 0 16,-1-4 0-16,-4-10 2 0,0 0-2 0,3 7 2 0,-3 0-2 16,0-7 11-16,0 0-11 0,0 0 11 0,0 9-11 15,0-9 62-15,0 0-62 0,0 0 62 0,0 0-62 0,0 0 10 16,0 0-10-16,0 0 11 0,0 0-11 0,0 0 9 15,0 0-9-15,0 0 10 0,-7 3-10 0,7-3 34 16,0 0-34-16,-9 0 35 0,-5-3-35 0,14 3 3 16,0 0-3-16,-15-4 4 0,-4-3-4 0,19 7-1 15,0 0 1-15,-21-6-1 0,-2-3 1 0,23 9-15 16,0 0 15-16,-25-14-15 0,-1-1 15 0,26 15-2 16,0 0 2-16,-23-14-1 0,1-3 1 0,22 17-6 0,0 0 6 15,-21-19-5-15,-2-2 5 0,23 21-1 16,0 0 1-16,-19-19 0 0,0-1 0 0,19 20 2 0,0 0-2 15,-18-28 2-15,2-4-2 0,16 32-11 0,0 0 11 16,-14-26-10-16,4 2 10 0,10 24-5 0,0 0 5 0,-10-19-4 16,1 4 4-16,9 15-1 0,0 0 1 15,-7-14-1-15,0 2 1 0,7 12-4 0,0 0 4 0,-2-10-3 16,-3 3 3-16,5 7 0 0,0 0 0 0,0 0 0 16,-5-9 0-16,5 9-2 0,0 0 2 0,0 0-1 15,0 0 1-15,0 0-4 0,0 0 4 0,0 0-4 16,0 0 4-16,0 0-49 0,0 0 49 0,0 0-48 15,10 2 48-15,-1 1 5 0,0 3-5 0,1-1 5 16,2 2-5-16,0 1-38 0,2 1 38 0,0 4-38 16,2 3 38-16,0 5 41 0,1-1-41 0,-6-6 41 15,-2-4-41-15,1 2-33 0,1-2 33 0,3 6-33 0,1 1 33 16,1-2 10-16,-2 4-10 0,-2-7 10 16,-3-3-10-16,1-2 1 0,1-2-1 0,-1 2 1 0,4 0-1 15,0 0 12-15,2-1-12 0,-7 0 13 0,-4-3-13 16,2-3 16-16,-2 2-16 0,4-1 17 0,3 3-17 15,-1 1 0-15,1-3 0 0,-3-1 0 0,-4 1 0 16,-5-2 39-16,10-2-39 0,-3 1 40 0,0-1-40 0,4-1 63 16,-1-1-63-16,-1 1 64 0,-4 1-64 0,4-3-9 15,0 0 9-15,3-6-8 0,5-4 8 0,-3 0 40 16,2-3-40-16,-5 3 41 0,-3 3-41 0,-1-5 0 16,2-2 0-16,0-2 0 0,-2 1 0 0,0-1-26 15,0 0 26-15,-2 6-26 0,-3 5 26 0,1-2-36 16,1 0 36-16,-1 3-35 0,-1 1 35 0,2-1-84 0,-3 2 84 15,-1 7-83-15,2-8 83 0,-2 8-363 0,0-7 363 16,0 7-363-16,0 0 363 0,0 0-1116 0</inkml:trace>
  <inkml:trace contextRef="#ctx0" brushRef="#br0" timeOffset="102720.72">23604 13072 449 0,'0'0'0'0,"12"2"0"0,7 2 0 0,-19-4 230 16,0 0-230-16,0 0 230 0,0 0-230 0,0 0 73 16,0 0-73-16,0 0 73 0,-8-2-73 0,8 2-21 15,0 0 21-15,0 0-21 0,-9-2 21 0,9 2-201 16,0 0 201-16,0 0-200 0,0 0 200 0,0 0-349 15</inkml:trace>
  <inkml:trace contextRef="#ctx0" brushRef="#br0" timeOffset="103501.93">24303 14749 471 0,'0'0'0'0,"0"0"0"0,0 0 0 0,0 0-36 16,0 0 36-16,0 0-36 0,0 0 36 0,0 0-231 16</inkml:trace>
  <inkml:trace contextRef="#ctx0" brushRef="#br0" timeOffset="103562.37">24308 14749 191 0,'0'0'0'0,"0"0"0"0,0 0 0 0,0 0 74 16,0 0-74-16,0 0 74 0,0 0-74 0,0 0-213 0</inkml:trace>
  <inkml:trace contextRef="#ctx0" brushRef="#br0" timeOffset="103770.79">24305 14749 561 0,'0'0'0'0,"0"0"0"0,0 0 0 0,0 0 68 0,0 0-68 0,0 0 69 16,0 0-69-16,0 0 0 0,0 0 0 0,0 0 1 15,0 0-1-15,0 0 15 0,0 0-15 0,0 0 15 16,0 0-15-16,0 0-63 0,0 0 63 0,0 0-62 16,0 0 62-16,0 0-4 0,0 0 4 0,0 0-3 15,0 0 3-15,0 0-99 0,0 0 99 0,0 0-99 16,0 0 99-16,0 0 106 0,0 0-106 0,0 0 107 16,0 0-107-16,0 0 105 0,0 0-105 0,0 0 106 15,0 0-106-15,0 0 93 0,0 0-93 0,0 0 94 16,0 0-94-16,0 0 52 0,0 0-52 0,0 0 52 15,0 0-52-15,0 0-1 0,0 0 1 0,0 0 0 16,0 0 0-16,0 0-17 0,0 0 17 0,0 0-17 0,0 0 17 16,0 0-70-16,0 0 70 0,0 0-69 0,0 0 69 15,0 0-628-15</inkml:trace>
  <inkml:trace contextRef="#ctx0" brushRef="#br0" timeOffset="106070.4">23808 15108 247 0,'0'0'0'0,"0"0"0"0,-3-12 0 15,-1 0-126-15</inkml:trace>
  <inkml:trace contextRef="#ctx0" brushRef="#br0" timeOffset="106755.6">23812 15080 494 0,'0'0'0'0,"0"0"0"0,0 0 0 16,0 0 234-16,0 0-234 0,0 0 235 0,0 0-235 0,0 0 126 16,0 0-126-16,0 0 127 0,-4-6-127 0,3-1 166 15,-3-4-166-15,2 5 166 0,-1-1-166 0,3 7 101 16,-4-11-101-16,4 4 102 0,2 1-102 0,-2-3 54 16,-2-3-54-16,2 5 55 0,-1 2-55 0,1 5 43 15,-2-9-43-15,2 9 44 0,-2-6-44 0,2 6 9 16,-2-9-9-16,2 9 10 0,-1-7-10 0,1 7 58 0,0 0-58 15,0 0 59-15,0 0-59 0,0 0 1 0,0 0-1 0,0 0 2 16,0 0-2-16,0 0 8 0,0 0-8 16,0 0 9-16,0 0-9 0,0 0 15 0,0 0-15 0,0 0 16 15,0 0-16-15,0 0 7 0,0 0-7 0,0 0 8 16,0 0-8-16,0 0 0 0,0 0 0 0,0 0 0 16,0 0 0-16,0 0-5 0,0 0 5 0,0 0-4 15,0 0 4-15,0 0 15 0,0 0-15 0,0 0 16 16,0 0-16-16,0 0-15 0,14 10 15 0,-6 1-15 15,3 2 15-15,-11-13 5 0,0 0-5 0,14 23 5 16,2 4-5-16,-16-27-10 0,0 0 10 0,14 28-10 16,-1 1 10-16,-13-29-2 0,0 0 2 0,13 32-1 15,-1 3 1-15,-12-35-2 0,0 0 2 0,12 32-1 16,0-1 1-16,-12-31-2 0,0 0 2 0,13 33-1 0,-1 1 1 16,-12-34 15-16,0 0-15 0,12 35 16 15,0-1-16-15,-12-34-3 0,0 0 3 0,11 38-2 0,-1 5 2 16,-10-43 21-16,0 0-21 0,11 36 21 0,-1 0-21 15,-10-36 1-15,0 0-1 0,9 36 1 0,-2-2-1 0,-7-34 9 16,0 0-9-16,7 36 10 0,-2-7-10 16,-5-29 0-16,0 0 0 0,7 34 0 0,-2-3 0 0,-5-31 33 15,0 0-33-15,7 35 34 0,0-1-34 0,-7-34 16 16,0 0-16-16,6 40 17 0,-1-1-17 0,-5-39 0 16,0 0 0-16,5 39 1 0,-1-3-1 0,-4-36 0 15,0 0 0-15,5 35 0 0,0-4 0 0,-5-31 2 16,0 0-2-16,5 31 3 0,2 0-3 0,-7-31 1 15,0 0-1-15,7 24 2 0,0-2-2 0,-7-22 5 0,0 0-5 16,7 24 5-16,0-2-5 0,-7-22 0 0,0 0 0 16,6 22 1-16,-1-1-1 0,-5-21 2 0,0 0-2 15,5 24 2-15,-1 4-2 0,-4-28 18 0,0 0-18 0,5 27 18 16,2 0-18-16,-7-27 8 0,0 0-8 0,7 26 8 16,-2-5-8-16,-5-21 25 0,0 0-25 0,5 19 26 15,-1-6-26-15,-4-13 0 0,0 0 0 0,1 12 0 16,1-1 0-16,-2-11-11 0,0 0 11 0,2 8-11 15,0-3 11-15,-2-5-90 0,0 0 90 0,0 0-90 16,1 7 90-16,-1-7-144 0,0 0 144 0,0 0-143 16,0 0 143-16,0 0-1366 0</inkml:trace>
  <inkml:trace contextRef="#ctx0" brushRef="#br0" timeOffset="107614.92">23747 16302 751 0,'0'0'0'0,"9"-1"0"16,3-3 0-16,-5 1 162 0,-5-1-162 0,-2 4 162 15,0 0-162-15,0 0 145 0,0 0-145 0,0 0 146 16,0 0-146-16,0 0 76 0,0 0-76 0,0 0 76 16,7-1-76-16,-7 1 50 0,9-6-50 0,-9 6 51 15,7-3-51-15,-7 3 48 0,0 0-48 0,0 0 48 16,0 0-48-16,0 0 80 0,10 2-80 0,-10-2 80 16,12 1-80-16,-3 1 8 0,-2-2-8 0,0 2 8 15,0 1-8-15,0 1 52 0,-2-1-52 0,2 1 52 16,0-1-52-16,2 2 9 0,0 0-9 0,-1 2 9 0,1 0-9 15,0 2 11-15,1-1-11 0,-3-1 11 0,-1-2-11 0,1 2 46 16,0 2-46-16,0 1 46 0,0-1-46 16,3 1 6-16,-1 2-6 0,-2-4 6 0,-2-2-6 0,4 0 6 15,0 3-6-15,-1 0 7 0,-1-2-7 16,4 1 1-16,1 1-1 0,-5-4 1 0,-4-2-1 0,4-1 7 16,2 0-7-16,0 1 7 0,0 1-7 0,3 1 37 15,0 0-37-15,-5 0 38 0,-2-5-38 0,2 2-3 16,0-2 3-16,0 1-3 0,2-1 3 0,3 2 34 15,2 0-34-15,-5-2 34 0,-4 0-34 0,2 0 0 16,2-2 0-16,-9 2 0 0,7-2 0 0,-7 2 0 0,9-1 0 16,-2-1 0-16,1-1 0 0,3-3 9 0,-1-2-9 15,-1 3 10-15,-2 1-10 0,4-3 3 0,1-1-3 16,-2-2 4-16,1-1-4 0,1-6 48 0,0-4-48 0,-1 6 48 16,-3 3-48-16,3-5 32 0,-2-2-32 0,-1 2 32 15,1-2-32-15,0 0-17 0,0-2 17 0,-6 9-16 16,-1 4 16-16,1-2 48 0,-1 1-48 0,2-3 49 15,-1 0-49-15,2 0-6 0,2-5 6 0,-3 5-6 16,-2 3 6-16,1-1 0 0,-1-2 0 16,1 0 1-16,1 0-1 0,-1-4-3 0,2-1 3 0,-3 9-3 15,0 3 3-15,-2 5 4 0,2-9-4 0,-1-1 5 16,1-4-5-16,0 0-1 0,0-1 1 0,-1 6-1 16,1 2 1-16,-2 7 7 0,2-10-7 0,0 3 8 15,1-1-8-15,2 1-44 0,1-2 44 0,-6 9-44 16,5-9 44-16,-5 9-100 0,2-10 100 0,-2 10-99 15,0 0 99-15,0 0-289 0,0 0 289 0,0 0-288 0,0 0 288 16,0 0-1140-16</inkml:trace>
  <inkml:trace contextRef="#ctx0" brushRef="#br0" timeOffset="109864.16">23588 17421 897 0,'0'0'0'0,"0"0"138"0,-7-10-138 0,7 10 138 15,0 0-138-15,0 0 86 0,-5 9-86 0,5-9 86 16,0 0-86-16,0 0-8 0,0 0 8 0,0 0-8 16,0 0 8-16,0 0 2 0,-4 6-2 0,4-6 2 15,-1 7-2-15,1-7 22 0,0 7-22 0,0-7 23 16,0 0-23-16,0 0 6 0,0 0-6 0,0 0 6 16,3 7-6-16,-3-7 53 0,5 9-53 0,-5-9 53 15,0 0-53-15,0 0 61 0,0 0-61 0,0 0 62 16,0 0-62-16,0 0 112 0,0 0-112 0,0 0 112 15,7 0-112-15,-7 0 28 0,0 0-28 0,7-4 28 0,2-3-28 16,-9 7 42-16,0 0-42 0,9-13 42 16,0-6-42-16,-9 19-9 0,0 0 9 0,7-31-8 0,0-9 8 15,-7 40-1-15,0 0 1 0,5-41-1 0,0-5 1 16,-5 46-50-16,0 0 50 0,2-45-50 0,-4 1 50 0,2 44 4 16,0 0-4-16,-2-43 4 0,-3 0-4 0,5 43 9 15,0 0-9-15,-5-41 10 0,-4-2-10 0,9 43 22 16,0 0-22-16,-7-48 23 0,-2 0-23 0,9 48 33 15,0 0-33-15,-7-52 34 0,0 1-34 0,7 51 6 16,0 0-6-16,-5-45 6 0,0 4-6 0,5 41 0 16,0 0 0-16,-5-36 0 0,1 7 0 0,4 29 29 15,0 0-29-15,-3-23 29 0,1 3-29 0,2 20-24 0,0 0 24 16,-2-17-23-16,-1 1 23 0,3 16 0 0,0 0 0 16,-2-12 0-16,0 3 0 0,2 9 0 0,0 0 0 0,-1-6 0 15,1 0 0-15,0 6 5 0,0 0-5 0,0 0 5 16,0 0-5-16,0 0 3 0,0 0-3 0,0 0 4 15,0 0-4-15,0 0 13 0,0 0-13 0,0 11 13 16,1 8-13-16,-1-19 8 0,0 0-8 0,4 24 9 16,-1 5-9-16,-3-29 0 0,0 0 0 0,5 38 0 15,2 10 0-15,-7-48 3 0,0 0-3 0,7 49 3 16,0 1-3-16,-7-50-1 0,0 0 1 0,11 52 0 16,1-3 0-16,-12-49-1 0,0 0 1 0,16 45 0 15,1 0 0-15,-17-45-3 0,0 0 3 0,18 41-3 16,-2-3 3-16,-16-38-1 0,0 0 1 0,17 41 0 15,1 0 0-15,-18-41-6 0,0 0 6 0,15 36-5 0,1 0 5 16,-16-36-3-16,0 0 3 0,12 28-3 0,2-6 3 16,-14-22-2-16,0 0 2 0,12 17-2 0,-1-3 2 15,-11-14-27-15,0 0 27 0,12 8-27 0,-1-3 27 16,-11-5-5-16,0 0 5 0,12 4-5 0,2-4 5 0,-14 0-10 16,0 0 10-16,16-5-10 0,3-4 10 0,-19 9 0 15,0 0 0-15,14-14 0 0,-2-4 0 0,-12 18 25 16,0 0-25-16,9-24 26 0,-2-6-26 0,-7 30-5 15,0 0 5-15,3-27-4 0,-1 1 4 0,-2 26-2 16,0 0 2-16,2-24-1 0,-2 0 1 0,0 24 7 16,0 0-7-16,-2-20 8 0,-2 2-8 0,4 18 39 15,0 0-39-15,-1-15 39 0,-3 3-39 0,4 12 6 0,0 0-6 16,-2-10 7-16,1 4-7 0,1 6 3 0,0 0-3 16,0 0 3-16,-4-10-3 0,4 10 0 0,0 0 0 15,0 0 0-15,0 0 0 0,0 0-33 0,0 0 33 0,0 0-32 16,0 0 32-16,0 0-42 0,0 0 42 0,0 0-42 15,0 0 42-15,0 0-10 0,0 0 10 0,0 0-10 16,7 14 10-16,-2-4-4 0,1 4 4 0,-1-2-3 16,-2-2 3-16,3 2-22 0,1 0 22 0,1 9-22 15,1 3 22-15,2 0-19 0,-3 3 19 0,1-9-18 16,-4-8 18-16,2-2 1 0,-1-1-1 0,6 5 1 16,3 4-1-16,3-3 0 0,-1-1 0 0,-6-3 0 15,-8-6 0-15,-3-3-5 0,9 6 5 0,5-5-5 16,7 1 5-16,0 0-7 0,2 0 7 0,-11-2-7 15,-7 0 7-15,2 0-45 0,-3 0 45 0,6-4-45 16,8 1 45-16,-3-8 12 0,-1-2-12 0,-3 6 12 16,-2 3-12-16,-2-1 29 0,0-2-29 0,1-10 29 0,3-9-29 15,-4 1 18-15,0-3-18 0,-2 11 19 0,-2 7-19 16,-1-2 43-16,0 1-43 0,-2-4 43 0,0-4-43 0,0 2 0 16,-2-2 0-16,2 9 0 0,-2 3 0 0,2 2 1 15,-1-2-1-15,-1 0 2 0,0 2-2 0,-1-4-21 16,-2-1 21-16,1 3-21 0,2 4 21 0,2 3-17 15,-3-7 17-15,3 7-17 0,0 0 17 0,0 0 21 16,-9-4-21-16,9 4 21 0,-7-3-21 0,7 3 0 16,-7-2 0-16,7 2 0 0,-14 7 0 0,2-2-33 15,-2 2 33-15,3 0-33 0,1 2 33 0,-2 1 3 0,1 0-3 16,1 2 4-16,-1-2-4 0,2 6-1 0,1-1 1 16,1 6-1-16,0 3 1 0,0-5 0 0,2-2 0 15,1 0 0-15,2-3 0 0,1 0 32 0,1-4-32 16,0-1 33-16,1-4-33 0,-1-5 5 0,6 8-5 0,-6-8 5 15,0 0-5-15,0 0 30 0,0 0-30 0,0 0 30 16,8 2-30-16,-1-2 47 0,4 0-47 0,1-5 47 16,0-5-47-16,2-2 3 0,-2-4-3 0,-1 6 4 15,-2 3-4-15,-2-2 93 0,-2-1-93 0,0 0 93 16,0-1-93-16,1 1 47 0,-1 2-47 0,-2-1 48 16,1 2-48-16,-1 0 25 0,-1 0-25 0,-2 7 26 15,2-6-26-15,-2 6 7 0,0 0-7 0,0 0 7 16,0 0-7-16,0 0 4 0,5-7-4 0,-5 7 4 15,0 0-4-15,0 0-2 0,0 0 2 0,0 0-2 0,9 0 2 16,-2 3-3-16,3 1 3 0,4 8-3 0,4 5 3 16,-1 3-71-16,2 6 71 0,-1 1-71 0,-2 6 71 15,-1 1-37-15,-2 1 37 0,1-4-37 0,-2 1 37 0,2 1 0 16,0 1 0-16,0-5 0 0,-2-5 0 16,2 12-28-16,0 7 28 0,3 0-28 0,3 0 28 0,-1 3-5 15,-2 3 5-15,-1-10-5 0,-4-1 5 0,-1 0-62 16,-3-2 62-16,1-7-61 0,0-5 61 0,-2 8 13 15,-4 6-13-15,3-7 13 0,-3-2-13 0,1 7-1 16,-3-1 1-16,1-11 0 0,-4-7 0 0,1 3-1 16,-1-1 1-16,-2-5 0 0,1 0 0 0,-2 1 2 15,-4 1-2-15,5-8 2 0,3-6-2 0,1-2 57 16,-11 8-57-16,1-2 58 0,-4 0-58 0,-7 0 27 0,-4-1-27 16,4-5 27-16,0-4-27 0,-3-1 53 0,-4-2-53 15,0-3 53-15,-3-2-53 0,1-5 0 0,-2-5 0 0,4 4 0 16,0 5 0-16,1-11 40 0,2-4-40 0,-3 1 40 15,0-2-40-15,5-2 0 0,1-4 0 0,4 13 0 16,4 1 0-16,-1-1-1 0,-3-2 1 16,2 2-1-16,2-2 1 0,2 1-33 0,3-2 33 0,1 6-32 15,1 5 32-15,1-3 21 0,3 0-21 0,1-4 21 16,2-1-21-16,2-6-38 0,3-1 38 0,-1 12-37 16,-3 7 37-16,5-4-10 0,1 2 10 0,0 0-9 15,-2-2 9-15,7 4-48 0,6 0 48 0,-4 3-48 16,-2 2 48-16,4 1-57 0,1 1 57 0,-8 1-57 15,-6 0 57-15,4 2-368 0,0 0 368 0,-7 0-368 16,0 0 368-16,0 0-873 0</inkml:trace>
  <inkml:trace contextRef="#ctx0" brushRef="#br0" timeOffset="110074.62">24125 16838 1457 0,'-4'10'0'0,"-1"6"75"0,-4 8-75 16,9-24 75-16,0 0-75 0,2-7-69 0,1-4 69 15,-3 11-68-15,0 0 68 0,0 0-1026 0</inkml:trace>
  <inkml:trace contextRef="#ctx0" brushRef="#br0" timeOffset="110976.95">24547 16603 1547 0,'0'0'0'0,"0"0"168"0,0 0-168 0,0 0 168 0,0 0-168 16,0 0 102-16,0 0-102 0,0 0 102 0,0 0-102 15,0 0 0-15,0 0 0 0,0 0 0 0,0 0 0 0,0 0-48 16,0 0 48-16,11 13-47 0,6 8 47 0,-17-21-44 16,0 0 44-16,20 36-44 0,4 14 44 0,-24-50-32 15,0 0 32-15,23 53-32 0,-1 7 32 0,-22-60-1 16,0 0 1-16,21 62-1 0,0 0 1 0,-21-62 0 0,0 0 0 16,16 63 0-16,-2-1 0 0,-14-62 44 0,0 0-44 15,12 65 44-15,-1 0-44 0,-11-65 38 0,0 0-38 16,7 42 39-16,-5-20-39 0,-2-22 41 0,0 0-41 0,1 19 41 15,1-11-41-15,-2-8 75 0,0 0-75 16,0 7 75-16,0-7-75 0,0 0 80 0,0 0-80 0,-2-8 81 16,-1-11-81-16,3 19 5 0,0 0-5 0,-2-26 5 15,-1-10-5-15,3 36 10 0,0 0-10 0,-2-28 11 16,2 3-11-16,0 25-4 0,0 0 4 0,2-23-4 16,1 5 4-16,-3 18-47 0,0 0 47 0,5-16-46 15,2 4 46-15,-7 12-33 0,0 0 33 0,11-8-33 16,1 2 33-16,-12 6-39 0,0 0 39 0,17 0-39 15,3 6 39-15,-20-6-45 0,0 0 45 0,21 8-45 16,3 4 45-16,-24-12-5 0,0 0 5 0,21 12-5 16,0 2 5-16,-21-14-7 0,0 0 7 0,21 10-7 15,0-1 7-15,-21-9-33 0,0 0 33 0,23 3-32 0,-1-3 32 16,-22 0 0-16,0 0 0 0,21-3 0 0,0-2 0 16,-21 5 54-16,0 0-54 0,20-9 55 0,-1-3-55 15,-19 12 33-15,0 0-33 0,14-12 34 0,-4-3-34 16,-10 15 52-16,0 0-52 0,7-19 53 0,-2-5-53 0,-5 24 66 15,0 0-66-15,0-24 66 0,-5-6-66 0,0 0 5 16,-2-3-5-16,2 14 5 0,-1 10-5 0,0-3 8 16,-3 2-8-16,-3-16 9 0,-2-10-9 0,0 0 15 15,0-1-15-15,5 9 15 0,2 8-15 0,7 20 2 16,0 0-2-16,-12-33 3 0,-4-5-3 0,2 6 29 16,0-4-29-16,3 11 29 0,4 8-29 0,-1-2-3 15,1 1 3-15,-2-3-3 0,0-5 3 0,1 2 7 0,1-2-7 16,3 13 7-16,2 4-7 0,1 1-15 0,-1 2 15 15,0-2-14-15,2-1 14 0,0 1-68 16,-2-3 68-16,2 11-68 0,-1-6 68 0,1 6-22 0,0 0 22 0,0 0-22 16,3 6 22-16,1 3-46 0,-1 0 46 0,4 11-45 15,7 9 45-15,-2 2-9 0,2 2 9 0,2-2-9 16,0 1 9-16,1 1-6 0,1 0 6 0,1-1-6 16,2 1 6-16,0 3-45 0,-2 3 45 0,0-1-44 15,-3-4 44-15,0-1-64 0,-2-4 64 0,-2-5-63 16,0-3 63-16,0-1-196 0,-1-1 196 0,-2-5-196 15,-2-5 196-15,8 13-1096 0</inkml:trace>
  <inkml:trace contextRef="#ctx0" brushRef="#br0" timeOffset="111206.33">25051 16815 1255 0,'15'13'0'0,"1"2"137"16,7 7-137-16,-23-22 138 0,-18-5-138 0,6-5 120 16,-2-7-120-16,7 10 120 0,2 5-120 0,5 2 50 15,0 0-50-15,0 0 51 0,10-9-51 0,-3 1 9 16,0-2-9-16,0 3 9 0,2 3-9 0,1-3-55 16,4 1 55-16,0-1-54 0,2-2 54 0,0-3-102 15,1-3 102-15,-4 6-102 0,-6 6 102 0,12-9-1097 0</inkml:trace>
  <inkml:trace contextRef="#ctx0" brushRef="#br0" timeOffset="112914.97">16987 17318 483 0,'0'0'0'16,"0"0"183"-16,0 0-183 0,0 0 183 0,0 0-183 15,0 0 92-15,0 0-92 0,0 0 93 0,-6 0-93 0,6 0 75 16,0 0-75-16,-6-1 75 0,-2-3-75 16,8 4 44-16,0 0-44 0,-11-3 45 0,1-2-45 0,10 5 40 15,0 0-40-15,-13-6 40 0,3 1-40 0,10 5 62 16,0 0-62-16,-14-5 62 0,2 0-62 0,12 5 23 16,0 0-23-16,-11-5 24 0,1 0-24 0,10 5 38 15,0 0-38-15,-9-4 38 0,0 1-38 0,9 3 22 16,0 0-22-16,-7-4 23 0,0 1-23 0,7 3 1 0,0 0-1 15,-7-2 2-15,2 1-2 0,5 1 80 0,0 0-80 16,0 0 81-16,-10-2-81 0,10 2 0 0,0 0 0 16,0 0 0-16,-9-2 0 0,9 2 1 0,0 0-1 0,0 0 1 15,-7-2-1-15,7 2-13 0,0 0 13 16,0 0-13-16,0 0 13 0,0 0 5 0,0 0-5 0,0 0 6 16,0 0-6-16,0 0-18 0,0 0 18 0,0 0-18 15,5 16 18-15,-5-16-9 0,0 0 9 0,4 14-8 16,1 3 8-16,-5-17 8 0,0 0-8 0,7 19 8 15,1 1-8-15,-8-20 1 0,0 0-1 0,11 23 1 16,3 2-1-16,-14-25-4 0,0 0 4 0,12 24-3 16,-1-1 3-16,-11-23-1 0,0 0 1 0,14 22 0 15,0 0 0-15,-14-22 0 0,0 0 0 0,15 23 0 16,3-1 0-16,-18-22-1 0,0 0 1 0,19 26 0 16,-1 1 0-16,-18-27 2 0,0 0-2 0,22 26 2 15,1-2-2-15,-23-24 0 0,0 0 0 0,26 20 0 0,-3-2 0 16,-23-18 28-16,0 0-28 0,30 12 28 0,1-2-28 15,-31-10 0-15,0 0 0 0,37 5 0 16,1-3 0-16,-38-2-10 0,0 0 10 0,40-2-9 0,6-3 9 0,-46 5-4 16,0 0 4-16,52-9-4 0,1-1 4 0,-53 10 0 15,0 0 0-15,52-12 0 0,4-2 0 0,-56 14 9 16,0 0-9-16,56-15 10 0,1-2-10 0,-57 17 1 16,0 0-1-16,72-19 2 0,14-2-2 0,-86 21 47 15,0 0-47-15,80-20 48 0,0-3-48 0,-80 23 30 16,0 0-30-16,83-22 30 0,-1-2-30 0,-82 24 50 0,0 0-50 15,85-29 51-15,6-7-51 0,-19 3 36 0,-8-1-36 16,-8 10 37-16,-9 5-37 0,-1-9 9 0,-4-4-9 16,-5 4 10-16,-4 4-10 0,5 0 43 0,6-1-43 0,-9 1 44 15,0 0-44-15,3-4-2 0,1-1 2 0,-1 3-2 16,0 6 2-16,3-10-4 0,2-2 4 0,-1 8-3 16,0 1 3-16,-2-7 0 0,2-8 0 0,-8 7 0 15,0 2 0-15,3 0 2 0,-2 1-2 0,-5 6 2 16,-6 3-2-16,-24 19 36 0,0 0-36 0,33-22 36 15,4-2-36-15,-4 3 11 0,-3 6-11 0,-11 1 11 16,-8 5-11-16,-1 4 0 0,-5 2 0 0,2-1 0 16,0 2 0-16,0 1-19 0,0-3 19 0,-7 4-18 15,9-3 18-15,-9 3-57 0,7-2 57 0,-7 2-57 16,9 2 57-16,0 0-1560 0</inkml:trace>
  <inkml:trace contextRef="#ctx0" brushRef="#br0" timeOffset="118277.86">8292 16634 382 0,'0'0'0'0,"0"0"127"0,0 0-127 0,0 0 128 0,0 0-128 16,0 0 165-16,0 0-165 0,0 0 165 0,0 0-165 15,0 0 112-15,0 0-112 0,0 0 113 0,0 0-113 0,0 0 60 16,0 0-60-16,0 0 60 0,0 0-60 0,0 0 56 16,0 0-56-16,0 0 56 0,0 0-56 0,0 0-5 15,0 0 5-15,0 0-5 0,23-4 5 0,-6 2 7 16,-1-1-7-16,3 1 7 0,2-1-7 0,-7 1 8 16,2-1-8-16,1 1 9 0,-3 0-9 0,2 1 14 15,-2 1-14-15,-2 0 15 0,-3 0-15 0,3 0 25 16,0-2-25-16,2 0 26 0,4 0-26 0,-1 1 12 0,-1-1-12 15,0 0 13-15,-6 2-13 0,8-1-3 0,1-1 3 16,5 0-3-16,3-1 3 0,-1-1 20 0,-2 1-20 0,2-1 20 16,1 3-20-16,-1-1 0 0,-2 0 0 0,-6 1 1 15,-8 1-1-15,8 0 51 0,1 0-51 0,-2 0 51 16,1-4-51-16,5 2 15 0,1 1-15 0,-6-1 15 16,-6 0-15-16,7 0 22 0,0 1-22 0,-1-1 23 15,-1 2-23-15,9-2 34 0,4 1-34 0,-7-1 34 16,1-2-34-16,6-1 18 0,5 0-18 0,-14 2 18 15,-2-1-18-15,7 1 2 0,4 1-2 0,0 0 2 16,-1-1-2-16,-29 3 48 0,0 0-48 0,35-5 48 16,7 0-48-16,-42 5 0 0,0 0 0 0,44-7 1 15,5 0-1-15,-49 7 46 0,0 0-46 0,54-9 46 16,2 1-46-16,-56 8-10 0,0 0 10 0,56-7-10 16,0 0 10-16,-56 7-1 0,0 0 1 0,56-7 0 0,0 2 0 15,-56 5 0-15,0 0 0 0,69-7 0 0,14 0 0 16,-83 7 1-16,0 0-1 0,76-7 2 0,-7 2-2 15,-69 5 48-15,0 0-48 0,68-3 48 0,-5 1-48 16,-63 2-5-16,0 0 5 0,54-2-5 0,-11-1 5 16,-43 3 1-16,0 0-1 0,53-2 1 0,-1-1-1 15,-52 3 16-15,0 0-16 0,67 0 17 0,8 2-17 0,-75-2-10 16,0 0 10-16,71 5-9 0,-6 3 9 0,-65-8 34 16,0 0-34-16,65 9 34 0,-4 1-34 0,-61-10 0 15,0 0 0-15,54 11 0 0,-7-3 0 0,-47-8 7 0,0 0-7 16,47 10 8-16,-1 2-8 0,-46-12 35 0,0 0-35 15,63 11 35-15,5-1-35 0,-68-10 34 0,0 0-34 16,70 7 34-16,0-2-34 0,-70-5 7 0,0 0-7 16,71 2 8-16,-1-2-8 0,-70 0 60 0,0 0-60 0,68-2 60 15,-1-3-60-15,-67 5 1 0,0 0-1 0,66-5 2 16,-3-2-2-16,-63 7-4 0,0 0 4 0,66-5-4 16,1-2 4-16,-67 7-3 0,0 0 3 0,52-7-3 15,-6 0 3-15,-46 7 39 0,0 0-39 0,50-8 40 16,3-3-40-16,-53 11-5 0,0 0 5 0,61-14-5 15,12-3 5-15,-73 17 0 0,0 0 0 0,68-13 0 16,0-1 0-16,-68 14 35 0,0 0-35 0,53-9 35 16,-9 2-35-16,-44 7-23 0,0 0 23 0,47-3-22 15,0-4 22-15,-47 7 38 0,0 0-38 0,49-7 39 16,-2 2-39-16,-47 5-3 0,0 0 3 0,65-12-3 16,11-3 3-16,-76 15 1 0,0 0-1 0,55-9 1 0,-8 2-1 15,-47 7-8-15,0 0 8 0,47-1-7 0,-3 1 7 16,-44 0 0-16,0 0 0 0,45 1 0 0,-3 4 0 15,-42-5 49-15,0 0-49 0,45 7 50 0,-1 0-50 0,-44-7-17 16,0 0 17-16,46 9-16 0,-1 1 16 0,-45-10 15 16,0 0-15-16,42 9 16 0,2-1-16 0,-44-8 51 15,0 0-51-15,43 7 51 0,-3-2-51 0,-40-5-27 16,0 0 27-16,42 4-27 0,0-3 27 0,-42-1 41 16,0 0-41-16,37 2 42 0,0 0-42 0,-6-2 27 15,-1-2-27-15,-13 2 27 0,-8 2-27 0,3-1-4 16,-3 1 4-16,12 2-4 0,0-1 4 0,-2-1-1 0,6-2 1 15,-13 1-1-15,-5 1 1 0,2 0 14 0,-2-2-14 16,5 0 15-16,-3 0-15 0,5 0 1 0,-1 0-1 16,-2 0 1-16,-9 0-1 0,-2 0 18 0,7 0-18 15,1 0 18-15,1 0-18 0,0 0 3 0,5-2-3 0,-7 2 4 16,-4 0-4-16,-3 0 13 0,0 0-13 0,0 0 13 16,7 0-13-16,-7 0 4 0,13-3-4 0,-13 3 4 15,7-2-4-15,-7 2 0 0,0 0 0 0,0 0 1 16,0 0-1-16,0 0-2 0,10 0 2 0,-10 0-2 15,0 0 2-15,0 0-1 0,0 0 1 0,0 0 0 16,5 0 0-16,-5 0-128 0,13-2 128 0,-6 2-128 16,-2-1 128-16,3 1-547 0,1-2 547 0,0 5-547 15,-2 4 547-15,9 3-1053 0</inkml:trace>
  <inkml:trace contextRef="#ctx0" brushRef="#br0" timeOffset="119877.81">9228 17215 326 0,'0'0'0'0,"0"0"233"16,-14 7-233-16,14-7 234 0,-12 2-234 0,12-2 34 15,0 0-34-15,0 0 34 0,0 0-34 0,0 0 161 16,0 0-161-16,0 0 161 0,0 0-161 0,0 0 100 0,0 0-100 16,0 0 100-16,0 0-100 0,0 0 119 0,0 0-119 15,0 0 120-15,0 0-120 0,0 0 93 16,0 0-93-16,0 0 93 0,0 0-93 0,0 0 5 0,0 0-5 16,0 0 5-16,0 0-5 0,0 0 0 0,0 0 0 0,0 0 0 15,0 0 0-15,0 0-1 0,0 0 1 0,0 0-1 16,4 12 1-16,-1-2-8 0,2 2 8 0,1 2-7 15,1 3 7-15,1 2 0 0,1 3 0 0,-4-3 0 16,1 4 0-16,1-1-14 0,-2 2 14 0,2-5-13 16,-2-6 13-16,-1 5-9 0,4-1 9 0,-4 3-9 15,3 6 9-15,3 5-16 0,1 3 16 0,-4-6-15 16,-2-4 15-16,2 0-17 0,0 2 17 0,0-2-16 16,-2-4 16-16,2 3 1 0,2-3-1 0,-4-4 1 15,-1-6-1-15,1 2 0 0,-2 0 0 0,3-3 0 0,-6-3 0 16,3 5 0-16,-1-1 0 0,0-3 0 15,-2-4 0-15,0-3-8 0,5 11 8 0,-5-11-7 16,0 0 7-16,0 0-298 0,0 0 298 0,0 0-297 0,0 0 297 16,0 0-679-16</inkml:trace>
  <inkml:trace contextRef="#ctx0" brushRef="#br0" timeOffset="121336.37">9193 17284 707 0,'0'0'0'0,"13"0"128"0,8 0-128 0,-2-7 129 16,2-3-129-16,3-4 97 0,-4-1-97 0,-1 4 98 15,-2 3-98-15,2-3 56 0,6 1-56 0,-4 2 56 0,-4-1-56 16,10 0 29-16,-1 3-29 0,-2-3 29 0,-6 0-29 16,8 1-5-16,4-1 5 0,-2 1-4 0,0 1 4 15,6 0-2-15,5 0 2 0,-13 0-2 0,-12 2 2 16,11 0 36-16,1-2-36 0,3 0 36 0,1 0-36 16,-2 0 36-16,2 1-36 0,-9 2 36 0,-6 1-36 0,5-1-8 15,1 3 8-15,0-3-7 0,-7 2 7 0,7-3 0 16,0-2 0-16,-4 4 1 0,-8 0-1 0,12-3 66 15,-2 0-66-15,0 0 66 0,-5 1-66 0,7 0 35 16,-3-2-35-16,-6 4 35 0,-7 1-35 0,2 0 42 16,4-1-42-16,1 1 43 0,-4 1-43 0,1-3 41 0,0-1-41 15,-9 5 42-15,7-2-42 0,-7 2 56 0,9-2-56 16,-9 2 57-16,0 0-57 0,0 0 0 0,7 0 0 16,-7 0 0-16,7 2 0 0,-7-2 3 0,12 4-3 0,-12-4 3 15,10 3-3-15,-3 1 0 0,2 1 0 0,0 2 0 16,0-1 0-16,-1 5 17 0,5-1-17 0,-3-1 17 15,-1-1-17-15,1 2 15 0,1-1-15 0,1 5 15 16,0 1-15-16,-1 4 0 0,-1 3 0 0,4 2 0 16,-3 4 0-16,1-2 0 0,0 3 0 0,0-5 0 15,-1-2 0-15,-1 0 0 0,1-1 0 0,-3-4 0 16,-1-3 0-16,4 1 0 0,1 1 0 0,0-1 0 16,1 1 0-16,-1 1-9 0,-2 0 9 0,3-5-8 15,-8-3 8-15,4 1 23 0,-1 0-23 0,-1-1 24 16,-5-4-24-16,5 4 22 0,-2-3-22 0,-5-6 23 15,7 9-23-15,-2-2 1 0,-5 0-1 0,0-7 2 16,4 8-2-16,-4-8 7 0,-2 12-7 0,2-12 7 0,-2 7-7 16,2-7 21-16,0 9-21 0,0-9 21 15,0 0-21-15,0 0 21 0,0 7-21 0,0-7 21 0,-3 6-21 16,-1 1-4-16,-2 0 4 0,2 0-3 0,1-2 3 0,-6 4 12 16,0 3-12-16,-5-4 12 0,2-1-12 0,12-7 4 15,0 0-4-15,-18 16 4 0,-3 3-4 0,21-19 13 16,0 0-13-16,-24 18 14 0,1 1-14 0,23-19 1 15,0 0-1-15,-22 18 1 0,1-5-1 0,21-13 1 16,0 0-1-16,-28 14 1 0,0-4-1 0,28-10 49 16,0 0-49-16,-28 11 50 0,1-5-50 0,27-6-19 15,0 0 19-15,-31 9-18 0,-2 1 18 0,33-10 22 0,0 0-22 16,-32 11 23-16,-1-1-23 0,33-10-17 0,0 0 17 16,-35 10-17-16,0-1 17 0,35-9 1 0,0 0-1 15,-33 10 1-15,2-1-1 0,31-9-1 0,0 0 1 0,-32 7-1 16,1-2 1-16,31-5 3 0,0 0-3 0,-28 5 3 15,2-2-3-15,26-3 0 0,0 0 0 0,-27 4 0 16,-1-1 0-16,28-3 2 0,0 0-2 0,-22 4 3 16,-3-3-3-16,25-1 12 0,0 0-12 0,-22 2 13 15,-1 0-13-15,23-2-5 0,0 0 5 0,-25 1-4 16,-1 1 4-16,26-2-3 0,0 0 3 0,-26 2-3 16,0 0 3-16,26-2-43 0,0 0 43 0,-26 1-42 15,3 3 42-15,23-4 5 0,0 0-5 0,-19 3 6 16,-2 1-6-16,21-4 0 0,0 0 0 0,-18 3 0 15,1 0 0-15,17-3-1 0,0 0 1 0,-14 4 0 16,3-1 0-16,11-3-1 0,0 0 1 0,-8 4 0 16,-1 1 0-16,9-5 0 0,0 0 0 0,-14 8 0 15,14-8-1-15,0 0 1 0,-7 6 0 0,2-3 0 16,5-3-1-16,0 0 1 0,0 0 0 0,-11 9 0 16,11-9-3-16,0 0 3 0,0 0-2 0,-3 10 2 0,3-10-2 15,0 0 2-15,0 0-2 0,-4 7 2 0,4-7-2 16,0 0 2-16,0 0-1 0,0 0 1 0,0 0 0 15,0 0 0-15,0 0 0 0,0 0 0 0,0 0-1 16,0 0 1-16,0 0 0 0,0 0 0 0,0 0 26 16,0 0-26-16,0 0 26 0,0 0-26 0,0 0-10 15,0 0 10-15,0 0-10 0,-9-2 10 0,9 2 5 0,0 0-5 16,-8-3 5-16,-1-4-5 0,9 7-9 0,0 0 9 16,-9-9-9-16,-5-1 9 0,14 10-2 0,0 0 2 15,-12-16-1-15,-6-4 1 0,18 20 3 0,0 0-3 0,-17-22 3 16,0-4-3-16,4 4 7 0,3 1-7 15,-1 2 7-15,3 4-7 0,1-3 16 0,0 3-16 0,3 0 17 16,-3 1-17-16,2-2-16 0,0 1 16 0,1-1-15 16,1 1 15-16,1 0 7 0,0 1-7 0,0 5 8 15,2 2-8-15,0 1-5 0,0-1 5 0,0 7-5 16,-7-7 5-16,7 7-4 0,-5-7 4 0,5 7-3 16,0 0 3-16,0 0-48 0,0 0 48 0,0 0-47 15,0 0 47-15,0 0-133 0,0 0 133 0,0 0-133 16,0 0 133-16,0 0-1343 0</inkml:trace>
  <inkml:trace contextRef="#ctx0" brushRef="#br0" timeOffset="122231.88">9220 17646 707 0,'0'0'0'0,"0"0"33"0,8-15-33 15,-8 8 34-15,-5 0-34 0,5 7 104 0,-9-3-104 0,9 3 105 16,-8-2-105-16,8 2-27 0,-9-2 27 0,9 2-27 16,0 0 27-16,0 0 148 0,0 0-148 0,0 0 149 15,0 0-149-15,0 0 96 0,-7-3-96 0,7 3 97 16,-10-5-97-16,1 3 77 0,0-2-77 0,2 3 78 16,2 1-78-16,-4 0 52 0,2 0-52 0,-2 1 53 15,-1 1-53-15,-2 2 15 0,-2-1-15 0,1 2 15 16,5 2-15-16,-6 2 20 0,1-1-20 0,5-3 20 15,1-1-20-15,2 1 55 0,-2 0-55 0,0 0 55 16,0-1-55-16,-2 2-8 0,0 1 8 0,9-7-8 16,-9 7 8-16,9-7 0 0,-8 2 0 0,8-2 1 15,-7 2-1-15,7-2-4 0,-9 6 4 0,9-6-4 0,-7 4 4 16,7-4-1-16,0 0 1 0,0 0-1 0,0 0 1 16,0 0-45-16,-7 7 45 0,7-7-44 0,-5 5 44 15,5-5 2-15,0 0-2 0,0 0 2 0,0 0-2 0,0 0 3 16,-4 10-3-16,4-10 3 0,-3 11-3 0,3-5 11 15,0 1-11-15,3 2 11 0,1-1-11 0,-3 4 0 16,6 0 0-16,-5-1 0 0,0-3 0 0,3 4-23 16,-1 0 23-16,1 2-22 0,4 2 22 0,-1 1 1 15,1 2-1-15,-5-6 1 0,-1-2-1 0,2 1-36 0,4 0 36 16,-4 0-36-16,4-2 36 0,0 9 20 0,-1 5-20 16,-1-5 20-16,-1-2-20 0,1 7 19 0,0 2-19 15,0-7 20-15,-7-4-20 0,1 2-1 0,3 0 1 16,-4-3-1-16,3-2 1 0,-3 2 18 0,4 1-18 15,-2-5 19-15,-2-1-19 0,3 1 0 0,1 2 0 16,-3-3 0-16,3-2 0 0,-1 1 1 0,-1 3-1 0,-2-11 1 16,4 8-1-16,-4-8-8 0,3 9 8 0,-3-9-8 15,0 0 8-15,0 0-5 0,4 5 5 0,-4-5-5 16,0 0 5-16,0 0 4 0,8 7-4 0,-8-7 5 16,7 7-5-16,-7-7 1 0,13 7-1 0,-6-4 1 15,1 0-1-15,1 1-1 0,3-1 1 0,-5-1-1 16,0 0 1-16,2 0 8 0,0-2-8 0,3 0 9 15,-2 0-9-15,8 0 1 0,3-2-1 0,-5 2 1 16,-8-2-1-16,3 2 1 0,6-2-1 0,-1 1 1 16,0-3-1-16,3 1 38 0,2-2-38 0,-7 1 39 0,-5 2-39 15,6-1 0-15,-1 0 0 0,-1-1 0 0,-1 1 0 16,5-1 23-16,-3-1-23 0,-2 2 24 0,-8 1-24 16,5 0 3-16,-1-1-3 0,1 1 4 0,0 0-4 0,0 1-18 15,3-1 18-15,-3 0-18 0,-6 2 18 0,6-1-146 16,5-1 146-16,-5 0-146 0,-1 2 146 0,8-2-1093 15</inkml:trace>
  <inkml:trace contextRef="#ctx0" brushRef="#br0" timeOffset="122970.9">9532 18163 404 0,'9'0'0'0,"2"0"231"0,4 0-231 0,-15 0 231 15,-8-5-231-15,-1 3 48 0,0-2-48 0,2 3 49 16,2-1-49-16,5 2 69 0,-5-2-69 0,5 2 70 16,0 0-70-16,0 0 0 0,0 0 0 0,0 0 0 15,0 0 0-15,0 0 108 0,0 0-108 0,0 0 109 16,5 12-109-16,0-3 73 0,6 5-73 0,-3-2 73 0,1-2-73 16,0 4 58-16,1-1-58 0,-3-1 59 0,-1 0-59 15,1 2-4-15,0 2 4 0,-4-6-4 0,1-5 4 0,-3 4-107 16,3-4 107-16,-1 3-107 0,1-1 107 15,1 9-934-15</inkml:trace>
  <inkml:trace contextRef="#ctx0" brushRef="#br0" timeOffset="123285.07">9721 18051 1132 0,'-2'10'0'0,"1"8"107"0,-5 6-107 0,5-9 108 16,-1-5-108-16,4-1 26 0,-1-4-26 0,-1-5 26 15,2 9-26-15,-2-9 18 0,9 10-18 0,-6-3 19 16,1 1-19-16,5 3 3 0,-1 1-3 0,1 0 3 16,-5-2-3-16,4 4 0 0,3 0 0 0,-4-2 1 15,-2 0-1-15,4 1-79 0,-1 1 79 0,-1-4-78 16,2-3 78-16,9 12-885 0</inkml:trace>
  <inkml:trace contextRef="#ctx0" brushRef="#br0" timeOffset="124230.9">9826 18259 1289 0,'0'0'0'0,"0"0"124"0,0 0-124 0,0 0 124 16,5 7-124-16,-5-7 5 0,0 0-5 15,0 0 5-15,16-2-5 0,-16 2 16 0,0 0-16 0,12-5 17 16,7-4-17-16,-19 9-63 0,0 0 63 0,27-10-62 16,4-2 62-16,-31 12 0 0,0 0 0 0,33-14 1 15,4 0-1-15,-37 14-5 0,0 0 5 0,44-18-4 16,6-1 4-16,-50 19 24 0,0 0-24 0,47-21 25 15,2-1-25-15,-49 22 34 0,0 0-34 0,53-21 35 16,1 2-35-16,-54 19 22 0,0 0-22 0,56-20 22 16,0-3-22-16,-56 23 36 0,0 0-36 0,68-22 37 15,16 0-37-15,-84 22 30 0,0 0-30 0,75-23 30 16,-2 3-30-16,-73 20-2 0,0 0 2 0,72-19-1 16,-4 2 1-16,-68 17 1 0,0 0-1 0,68-16 2 0,-3 4-2 15,-65 12 5-15,0 0-5 0,63-12 5 0,-2 0-5 16,-61 12 7-16,0 0-7 0,47-8 8 15,-9-1-8-15,-38 9 23 0,0 0-23 0,44-8 24 0,-5 1-24 16,-39 7 0-16,0 0 0 0,36-5 0 0,1 1 0 0,-37 4-2 16,0 0 2-16,35-3-1 0,-5-1 1 15,-30 4 37-15,0 0-37 0,28-3 37 0,0 1-37 0,-28 2-20 16,0 0 20-16,20-2-20 0,0-1 20 0,-20 3 0 16,0 0 0-16,15-2 0 0,-4-1 0 0,-11 3 37 15,0 0-37-15,9-2 38 0,-2 0-38 0,-7 2 35 16,0 0-35-16,0 0 35 0,3-12-35 0,-3 12 51 0,0 0-51 15,-3-13 51-15,-4-4-51 0,7 17 65 0,0 0-65 16,-11-23 66-16,-3-6-66 0,14 29 10 0,0 0-10 16,-16-33 11-16,-1-4-11 0,17 37 17 0,0 0-17 15,-17-36 17-15,-4-2-17 0,21 38-4 0,0 0 4 0,-25-40-3 16,2 1 3-16,23 39-4 0,0 0 4 0,-22-38-4 16,-3 0 4-16,4 4-1 0,2 3 1 0,2 4 0 15,1-2 0-15,0 1-1 0,2 1 1 0,2 4 0 16,3 6 0-16,-1 2 29 0,-1 3-29 0,2-2 29 15,2 0-29-15,-3 1 0 0,-1 1 0 0,5 1 1 16,0 3-1-16,6 8-15 0,0 0 15 0,-8-12-14 16,-5-4 14-16,13 16-9 0,0 0 9 0,-10-12-9 15,-1 0 9-15,11 12-19 0,0 0 19 0,-8-12-18 16,-1 2 18-16,9 10 0 0,0 0 0 0,-2-7 0 16,-5 4 0-16,7 3-62 0,0 0 62 0,0 0-61 0,-5-9 61 15,5 9-10-15,0 0 10 0,0 0-10 16,0 0 10-16,0 0 0 0,0 0 0 0,-7 2 0 0,-7 1 0 15,14-3 13-15,0 0-13 0,-18 4 13 0,-3 4-13 16,1 1 48-16,-3-1-48 0,2-1 48 0,7 0-48 0,-7 2 1 16,0-1-1-16,-2 4 1 0,-3 4-1 0,0 3-5 15,-2 1 5-15,7-4-5 0,3-6 5 0,-1 7-15 16,-7 2 15-16,2 1-14 0,-3 3 14 0,3-4-28 16,1 0 28-16,7-7-28 0,6-4 28 0,-2 2-93 15,3 1 93-15,-3 1-93 0,0 2 93 0,1-2-245 16,-3 1 245-16,5-1-245 0,2-3 245 0,-8 11-964 0</inkml:trace>
  <inkml:trace contextRef="#ctx0" brushRef="#br0" timeOffset="126867.17">9981 17476 550 0,'0'0'0'15,"0"0"173"-15,0 0-173 0,0 0 174 0,4-8-174 0,-4 8 121 0,0 0-121 16,0 0 122-16,0 0-122 0,0 0 53 0,0 0-53 0,0 0 54 15,0 0-54-15,0 0 1 0,0 0-1 0,0 0 2 16,0 0-2-16,0 0 64 0,0 0-64 0,0 0 65 16,0 0-65-16,0 0 50 0,0 0-50 0,0 0 50 15,9-11-50-15,-9 11 38 0,0 0-38 0,12-12 38 16,0-3-38-16,-12 15 21 0,0 0-21 0,19-19 21 16,6-3-21-16,-25 22 41 0,0 0-41 0,26-26 41 15,4-1-41-15,-30 27 21 0,0 0-21 0,29-35 21 16,1-4-21-16,-30 39 19 0,0 0-19 0,28-36 20 15,0 0-20-15,-28 36 4 0,0 0-4 0,26-31 5 16,0 0-5-16,-26 31 3 0,0 0-3 0,23-29 4 0,2 1-4 16,-25 28 28-16,0 0-28 0,21-26 28 0,1 2-28 15,-22 24-1-15,0 0 1 0,18-24 0 0,3 2 0 0,-21 22 6 16,0 0-6-16,12-22 6 0,2-1-6 0,-14 23 50 16,0 0-50-16,12-20 51 0,-3 3-51 0,-9 17 3 15,0 0-3-15,5-23 3 0,2 1-3 0,-7 22 19 16,0 0-19-16,5-27 20 0,-3-4-20 0,-2 31 39 15,0 0-39-15,2-29 39 0,-4 3-39 0,2 26 0 16,0 0 0-16,-2-26 0 0,2 4 0 0,0 22 33 16,0 0-33-16,-5-21 34 0,2 1-34 0,3 20 10 15,0 0-10-15,-7-19 11 0,1 2-11 0,6 17-6 0,0 0 6 16,-8-19-6-16,1 2 6 0,7 17 9 0,0 0-9 16,-7-21 10-16,0 0-10 0,7 21 1 0,0 0-1 15,-6-19 1-15,3 2-1 0,3 17 3 0,0 0-3 16,-5-17 4-16,1 2-4 0,4 15 0 0,0 0 0 15,-3-18 0-15,1 1 0 0,-5 2-3 0,2 1 3 0,5 6-3 16,-4 2 3-16,3 0-2 0,1-1 2 0,0-5-2 16,-2-5 2-16,2 3-12 0,-2-2 12 0,2 3-12 15,2 1 12-15,0 0 0 0,-1 0 0 0,3 3 0 16,-4-1 0-16,0 10-3 0,0 0 3 0,5-16-3 16,4-3 3-16,-9 19-12 0,0 0 12 0,8-17-12 15,1-2 12-15,-9 19-24 0,0 0 24 0,16-19-23 16,-2-1 23-16,-2 3-38 0,0 0 38 0,-3 6-38 15,-4 4 38-15,2 1 2 0,-1 0-2 0,2 0 2 0,-4-3-2 16,5 0 0-16,-1-1 0 0,-4 3 1 0,1 4-1 16,-5 3 32-16,9-7-32 0,-9 7 32 0,3-7-32 15,-3 7 10-15,9-12-10 0,-9 12 11 0,9-7-11 16,-9 7 2-16,8-7-2 0,-8 7 2 0,0 0-2 0,0 0 21 16,0 0-21-16,0 0 21 0,0 0-21 0,0 0 20 15,0 0-20-15,0 0 20 0,0 0-20 0,0 0 0 16,0 0 0-16,0 0 0 0,0 0 0 0,0 0 10 15,0 0-10-15,0 0 10 0,0 0-10 0,0 0-1 16,0 0 1-16,0 0-1 0,0 0 1 0,0 0 3 16,0 0-3-16,0 0 3 0,-8-3-3 0,8 3 3 0,-13-5-3 15,5 3 3-15,3 0-3 0,-2 2-3 0,1 2 3 16,6-2-2-16,-12 2 2 0,7-1 11 0,-4 3-11 16,2-1 11-16,-2 1-11 0,-1-1-9 0,-1 4 9 0,3-5-8 15,2 1 8-15,1 2-16 0,-4 0 16 16,2 1-15-16,2-1 15 0,-4 2-9 0,1 1 9 0,1 1-9 15,2-2 9-15,-4 3-2 0,0 2 2 0,0 0-1 16,-3 2 1-16,0 1-4 0,-2 1 4 0,5-6-4 16,0-2 4-16,1 3 2 0,-1-4-2 0,0 3 2 15,0-2-2-15,-3 5 0 0,-5 0 0 0,8-4 1 16,0-2-1-16,1 1 13 0,-1-1-13 0,2 0 14 16,2 0-14-16,-4 0-1 0,4-2 1 0,5-5-1 15,0 0 1-15,0 0-1 0,0 0 1 0,0 0-1 16,0 0 1-16,0 0 8 0,-7 5-8 0,7-5 9 15,-6 5-9-15,6-5-9 0,0 0 9 0,0 0-8 16,0 0 8-16,0 0 4 0,0 0-4 0,0 0 4 0,0 0-4 16,0 0-10-16,0 0 10 0,0 0-10 0,0 0 10 15,0 0-5-15,-3-12 5 0,3 4-5 0,3-1 5 16,-1-5 0-16,2 2 0 0,1 0 0 0,-2 2 0 0,4 0-3 16,2-2 3-16,0 3-3 0,0 2 3 0,-1 0 0 15,1-3 0-15,1 0 1 0,1-1-1 0,-1-1 8 16,3-1-8-16,-5 4 8 0,-2 4-8 0,1-2 1 15,1 2-1-15,1 0 1 0,0-2-1 0,-2-2 4 16,3 1-4-16,-3 3 4 0,-1-1-4 0,2 1-6 16,-4 0 6-16,3 0-6 0,0 2 6 0,-2-3-5 15,4 1 5-15,-9 5-5 0,10-7 5 0,-10 7 26 16,11-8-26-16,-11 8 26 0,12-10-26 0,-7 4-10 0,4 1 10 16,-2-2-10-16,2 1 10 0,-4-3 0 0,2 0 0 15,-7 9 0-15,7-10 0 0,-7 10 32 0,7-7-32 16,-7 7 32-16,0 0-32 0,0 0 0 15,0 0 0-15,0 0 0 0,0 0 0 0,0 0 0 0,9-3 0 0,-9 3 1 16,5-7-1-16,-5 7-10 0,7-5 10 0,-7 5-10 16,0 0 10-16,0 0 12 0,0 0-12 0,0 0 13 15,5 1-13-15,-5-1 1 0,7 2-1 0,-7-2 1 16,0 0-1-16,0 0 10 0,0 0-10 0,0 0 10 16,0 0-10-16,0 0 0 0,11 5 0 0,-11-5 0 15,12 7 0-15,-4-2 8 0,1 2-8 0,0-2 9 16,-6 1-9-16,6-1 33 0,0 0-33 0,0 3 34 15,5 1-34-15,-2 0-4 0,0 1 4 0,-7-2-3 16,2 3 3-16,2 1 15 0,0 0-15 0,-2-2 15 0,0 0-15 16,2 2 56-16,-1 2-56 0,-3 0 57 15,-1-2-57-15,-1 5 63 0,1-2-63 0,1-1 63 0,-1-4-63 16,1 1 0-16,-5 2 0 0,3-2 0 0,3-1 0 0,-6 4 48 16,3 1-48-16,-3-4 49 0,2-5-49 0,1 3-18 15,-3 1 18-15,0 1-18 0,0-3 18 0,4 4-1 16,-2 0 1-16,-1-3 0 0,1-4 0 0,2 0-222 15,-1 4 222-15,8 4-222 0,3 3 222 0,10 13-1551 16</inkml:trace>
  <inkml:trace contextRef="#ctx0" brushRef="#br0" timeOffset="129263.02">9197 16266 460 0,'0'0'0'0,"5"-8"0"0,7-6 0 0,-12 14 197 16,0 0-197-16,0 0 198 0,0 0-198 0,0 0 139 0,0 0-139 15,0 0 140-15,0 0-140 0,0 0 86 0,0 0 1 16,0 0-87-16,0 0 91 0,0 0-91 15,0 0 91-15,4 7-91 0,-4-7 35 0,0 0-35 16,0 0 35-16,10 5-35 0,-10-5 64 0,0 0-64 16,13 3 64-16,4 1-64 0,-17-4 3 0,0 0-3 0,21 5 4 15,0 0-4-15,-21-5 36 0,0 0-36 0,26 10 37 16,4 2-37-16,-30-12 2 0,0 0-2 0,23 16 2 16,1 1-2-16,-24-17 0 0,0 0 0 0,21 12 1 15,-2 0-1-15,-19-12 20 0,0 0-20 0,20 10 20 16,-3 1-20-16,-17-11 48 0,0 0-48 0,19 7 49 15,-1-1-49-15,-18-6 45 0,0 0-45 0,19 6 45 16,4-3-45-16,-23-3 12 0,0 0-12 0,24 2 13 16,4-1-13-16,-28-1 1 0,0 0-1 0,33 0 1 15,2-1-1-15,-35 1 33 0,0 0-33 0,35-2 33 16,-2-1-33-16,-33 3-5 0,0 0 5 0,35-6-5 16,4-2 5-16,-39 8 0 0,0 0 0 0,35-9 1 0,-2-1-1 15,-33 10 3-15,0 0-3 0,35-12 4 0,0 0-4 16,-35 12 53-16,0 0-53 0,35-10 54 0,3-4-54 15,-38 14-9-15,0 0 9 0,39-12-9 0,4 0 9 0,-43 12 0 16,0 0 0-16,42-9 1 0,2 2-1 0,-44 7-16 16,0 0 16-16,40-5-15 0,2 4 15 0,-42 1 6 15,0 0-6-15,40-4 7 0,0 2-7 0,-40 2 3 16,0 0-3-16,44-1 4 0,-4-1-4 0,-40 2 0 16,0 0 0-16,46-3 0 0,1-1 0 0,-47 4 20 0,0 0-20 15,49-2 20-15,1-1-20 0,-50 3 3 0,0 0-3 16,44-2 3-16,3 2-3 0,-7-1 3 0,-3-1-3 15,-7 4 3-15,-7-1-3 0,-1-1 0 0,3 0 0 0,1 2 0 16,4 1 0-16,-1-1 0 0,3-2 0 0,-3 2 0 16,1 3 0-16,-4-5 16 0,4 2-16 0,-4-1 17 15,-3 3-17-15,1-1-1 0,1 2 1 0,-1 2-1 16,4 0 1-16,-1 0 1 0,-7 0-1 0,0-2 2 16,-5-2-2-16,5-1 5 0,-1-2-5 0,7 2 5 15,0 1-5-15,0-1 7 0,4 2-7 0,-9-4 7 16,-3 1-7-16,3 1 3 0,-2 1-3 0,5 1 4 15,-3-1-4-15,2 1-2 0,1-4 2 0,-4 1-2 16,-3 1 2-16,2 0 10 0,2-2-10 0,-5 2 11 16,0-1-11-16,5 1 1 0,-4 1-1 0,9 3 1 15,-1 0-1-15,1 1 1 0,2-2-1 0,-4 1 2 16,-6-1-2-16,5-2 1 0,-2 1-1 0,0-1 1 0,0-1-1 16,-1 1 22-16,3 1-22 0,-2-3 23 0,-3 1-23 15,-1 0 0-15,4 1 0 0,-3 1 0 0,-1-3 0 16,-1 3-2-16,3-3 2 0,2 3-1 0,-5-1 1 0,6 1 0 15,1-3 0-15,-7 1 0 0,-7 0 0 0,8-2-2 16,4 0 2-16,5 0-1 0,2 0 1 16,0 0 0-16,2 0 0 0,-9 0 0 0,-6 2 0 0,3-2 0 15,1 0 0-15,-1 0 0 0,3-2 0 0,1 2 40 16,3-2-40-16,-11 4 40 0,-5-2-40 0,3 0 6 16,2 0-6-16,7-2 7 0,3-1-7 0,2 1 0 0,2-1 0 15,-3 1 1-15,-8-2-1 0,4 1 43 16,0-2-43-16,-5 3 44 0,0 2-44 0,1 0-3 15,4-2 3-15,-3 2-3 0,-5-1 3 0,7-1 4 0,-1-1-4 16,-3 1 4-16,-2 0-4 0,1-1 9 0,3-1-9 16,-1 3 9-16,1 1-9 0,1 0 3 0,4 0-3 15,-8 0 4-15,-2 1-4 0,4-1 0 0,2-1 0 0,4 1 0 16,3 0 0-16,-1 0-1 0,1 1 1 0,-7-1 0 16,-1 0 0-16,1 0 24 0,-2-1-24 0,1 1 25 15,-6-2-25-15,5 0-5 0,1 0 5 0,-1 1-5 16,1-1 5-16,-2-3 3 0,3 1-3 0,-7 1 3 15,-3 1-3-15,3-1 7 0,0-1-7 0,6-1 7 16,1-2-7-16,0-1-10 0,-1-1 10 0,-1 2-10 16,1 4 10-16,-1 0 38 0,4-1-38 0,-2 1 39 15,-1-1-39-15,1-1-8 0,-2 0 8 0,1 1-7 16,-4 1 7-16,7-2 13 0,-4 0-13 0,-4 1 13 0,-5 3-13 16,3-1 2-16,3-2-2 0,3 3 2 15,2-3-2-15,2 1-1 0,0-1 1 0,-8 1 0 0,-8 3 0 16,4-3 17-16,-4-1-17 0,11 1 17 0,1-2-17 0,0-1 1 15,3 1-1-15,-8 2 1 0,-5 1-1 16,2 0 25-16,-1 1-25 0,1-1 26 0,0 0-26 0,5 1-6 16,3-3 6-16,-8 2-5 0,-5 1 5 0,3-1 17 15,-2 2-17-15,3-2 17 0,1 1-17 0,3-1 17 16,-3-2-17-16,0 3 17 0,-6-1-17 0,4 0 1 16,-1 0-1-16,-6 2 2 0,7 0-2 0,-7 0 18 15,10-5-18-15,-10 5 19 0,0 0-19 0,0 0 0 0,0 0 0 16,0 0 0-16,0 0 0 0,0 0 0 0,11-1 0 15,-11 1 1-15,7-4-1 0,-7 4-36 0,0 0 36 16,0 0-35-16,0 0 35 0,0 0-98 0,7-2 98 16,-7 2-98-16,0 0 98 0,0 0-1869 0</inkml:trace>
  <inkml:trace contextRef="#ctx0" brushRef="#br0" timeOffset="134771.06">9041 16469 595 0,'9'-4'0'0,"-9"4"122"0,11-12-122 0,-11 12 122 16,-11 0-122-16,2 2 146 0,1 2-146 0,-1-3 147 16,6 1-147-16,3-2 59 0,0 0-59 0,0 0 60 15,0 0-60-15,0 0-10 0,0 0 10 0,0 0-10 16,0 0 10-16,0 0-36 0,0 0 36 0,0 0-36 0,0 0 36 16,0 0 1-16,0 0-1 0,0 0 1 0,0 0-1 15,0 0 52-15,0 0-52 0,0 0 52 0,0 0-52 16,0 0-25-16,12 2 25 0,-12-2-24 0,8 1 24 0,1 1-21 15,0-2 21-15,0 2-21 0,3 0 21 0,7-1 15 16,6 3-15-16,-8-3 15 0,-3 1-15 16,11-2-48-16,1-2 48 0,-4 2-48 0,3 0 48 0,1 0 2 15,-1 0-2-15,-6 0 2 0,-7 2-2 0,9-2 77 16,2-2-77-16,1 1 77 0,-5-1-77 0,-19 2 19 16,0 0-19-16,30-3 20 0,3-3-20 0,-33 6 12 15,0 0-12-15,35-3 12 0,7 0-12 0,-42 3 6 0,0 0-6 16,44-2 7-16,-1 0-7 0,-43 2 30 0,0 0-30 15,48-2 30-15,2 2-30 0,-50 0 25 0,0 0-25 0,47-1 26 16,1-3-26-16,-48 4 1 0,0 0-1 0,47-2 1 16,0-4-1-16,-47 6 47 0,0 0-47 0,45-6 47 15,6 0-47-15,-51 6 21 0,0 0-21 0,49-6 21 16,2 0-21-16,-51 6 0 0,0 0 0 0,50-7 0 16,-6-2 0-16,-44 9 33 0,0 0-33 0,51-7 34 15,-4-1-34-15,-47 8 15 0,0 0-15 0,49-7 16 16,1-2-16-16,-50 9-3 0,0 0 3 0,51-5-2 15,5 2 2-15,-56 3 44 0,0 0-44 0,52-2 44 16,-3 2-44-16,-49 0-29 0,0 0 29 0,46 0-29 16,-1 0 29-16,-45 0 5 0,0 0-5 0,46 0 5 15,-3-2-5-15,-43 2-6 0,0 0 6 0,44 0-5 0,-2-1 5 16,-42 1-5-16,0 0 5 0,47 3-5 16,0 4 5-16,-47-7 10 0,0 0-10 0,46 8 10 0,-1 1-10 15,-45-9 0-15,0 0 0 0,44 10 0 16,0 2 0-16,-44-12-2 0,0 0 2 0,41 12-2 0,1-1 2 0,-42-11 42 15,0 0-42-15,44 10 42 0,-6 0-42 0,-38-10-2 16,0 0 2-16,44 9-2 0,0-4 2 0,-44-5-3 16,0 0 3-16,45 5-3 0,1-3 3 0,-46-2-2 15,0 0 2-15,42 2-1 0,0-4 1 0,-42 2 0 16,0 0 0-16,40 0 1 0,0-2-1 0,-40 2 34 16,0 0-34-16,38 0 34 0,1 0-34 0,-39 0 18 15,0 0-18-15,36 0 18 0,1-2-18 0,-37 2 21 0,0 0-21 16,42-1 21-16,-2-3-21 0,-40 4 16 0,0 0-16 15,42-3 17-15,2-2-17 0,-44 5 1 0,0 0-1 16,42-6 1-16,-2-4-1 0,-40 10 45 0,0 0-45 0,42-8 46 16,0-1-46-16,-42 9 0 0,0 0 0 0,44-10 0 15,-6-1 0-15,-38 11 34 0,0 0-34 0,37-6 35 16,1 0-35-16,-38 6 0 0,0 0 0 0,39-3 0 16,2 0 0-16,-41 3 0 0,0 0 0 0,39-4 0 15,-1-1 0-15,-38 5 8 0,0 0-8 0,41-3 8 16,0-1-8-16,-2-1 3 0,-4-4-3 0,-12 6 4 15,-6 3-4-15,1 2 2 0,1-1-2 0,0 1 3 16,5-2-3-16,-24 0-7 0,0 0 7 0,30 2-6 16,2 0 6-16,1-2 0 0,-5 0 0 0,-6 0 1 15,-8 1-1-15,6 1 7 0,-1 0-7 0,0 1 7 16,2 2-7-16,3 0 0 0,-3 4 0 0,-3-7 0 16,-4 1 0-16,3-1 25 0,1 0-25 0,1 1 26 0,0 0-26 15,2 1-7-15,0-1 7 0,-2 2-6 0,-1 1 6 16,3-3 1-16,0-1-1 0,-4 1 2 0,-1 1-2 0,2-1-1 15,1-1 1-15,2-1 0 0,0 1 0 0,1 0-7 16,1 1 7-16,-7-1-7 0,-4 1 7 0,2-3 0 16,0 0 0-16,5 0 0 0,2 0 0 0,0-3 24 15,2 1-24-15,-7 2 25 0,-6 0-25 0,2 0 44 16,1 2-44-16,6-2 44 0,5-2-44 0,1 1 26 16,1-3-26-16,-9 2 26 0,-8 1-26 0,2-1 47 15,-1 0-47-15,9 1 47 0,6-3-47 0,-6 1 45 0,5-1-45 16,-8 1 46-16,-5 1-46 0,1 0 0 0,0-1 0 15,-1 0 0-15,-1-3 0 0,4 3 5 0,2-2-5 16,-2 1 5-16,-4 1-5 0,6-2 65 0,1 0-65 16,-8 1 66-16,-2 1-66 0,4-2 4 0,1 0-4 0,-3-1 5 15,1 0-5-15,4-1 0 0,2-5 0 0,-9 7 0 16,-4 5 0-16,-3 0 33 0,7-6-33 0,0 5 33 16,0-3-33-16,4 1 0 0,3-2 0 0,-7 3 1 15,-2 0-1-15,-5 2 11 0,9 0-11 0,-9 0 11 16,12-2-11-16,-5 1-22 0,7-3 22 0,-9 3-22 15,-1-1 22-15,-4 2 4 0,8-2-4 0,1 2 4 16,0-2-4-16,3 2-32 0,2-1 32 0,-2-1-32 16,-1-1 32-16,4-3-434 0,1 1 434 0,9 0-433 15,3 0 433-15,24-5-1208 0</inkml:trace>
  <inkml:trace contextRef="#ctx0" brushRef="#br0" timeOffset="137521.37">945 16664 606 0,'0'0'0'0,"0"0"118"16,0 0-118-16,0 0 118 0,0 0-118 0,0 0 78 15,0 0-78-15,0 0 79 0,0 0-79 0,0 0 95 16,0 0-95-16,0 0 96 0,0 0-96 0,0 0 60 16,0 0-60-16,0 0 61 0,0 0-61 0,0 0-48 0,0 0 48 15,0 0-48-15,0 0 48 0,0 0-3 0,0 0 3 16,0 0-3-16,0 0 3 0,0 0 69 0,0 0-69 16,0 0 70-16,0 19-70 0,2-2 57 0,1 2-57 0,1-1 57 15,1-3-57-15,-1 2 60 0,4-1-60 0,-2-1 61 16,2-1-61-16,5 0 13 0,-1-2-13 0,-3-4 13 15,-8-4-13-15,8-1 67 0,2-1-67 0,8-2 67 16,10 0-67-16,1-7 47 0,0-5-47 0,0 2 47 16,1-6-47-16,2-8 48 0,-1-9-48 0,-3 4 48 15,1 0-48-15,5-4 60 0,-5-3-60 0,8 2 61 16,-3-2-61-16,7-3 3 0,2-1-3 0,-4-5 4 16,2-4-4-16,8-6 7 0,-1-9-7 0,-1 13 7 15,-6 4-7-15,-11 13 66 0,-7 8-66 0,3 1 67 16,-6 4-67-16,5-3-4 0,-3-2 4 0,1 1-3 15,2-5 3-15,0 5 0 0,-3 1 0 0,-2 3 0 16,-3 2 0-16,3 2-19 0,-4 2 19 0,0-1-18 0,1-1 18 16,3 1-69-16,0 1 69 0,0 3-68 0,-4 0 68 15,18-12-1444-15</inkml:trace>
  <inkml:trace contextRef="#ctx0" brushRef="#br0" timeOffset="139634.87">2615 17880 393 0,'0'0'0'0,"9"-4"0"0,9-3 0 0,-18 7 0 16,-4-10 0-16,4 10 172 0,-12-10-172 0,12 10 172 15,-5-5-172-15,5 5 107 0,0 0-107 0,0 0 107 16,0 0-107-16,0 0 90 0,0-9-90 0,0 4 91 16,0-4-91-16,3-3 55 0,-1-2-55 0,1 1 56 15,1-1-56-15,1-3 45 0,2-4-45 0,2-3 46 16,0-5-46-16,-1 5 1 0,1-3-1 0,0 8 2 15,0 7-2-15,-1-2 1 0,1 2-1 0,0 2 1 16,-4 1-1-16,4 0-2 0,0-1 2 0,1 3-1 16,-5 2 1-16,4 0 10 0,3-2-10 0,-3 2 11 15,0 2-11-15,-1-3 9 0,5 3-9 0,-3 0 10 0,-1 1-10 16,3 0 0-16,2 2 0 0,-2 0 0 0,1-2 0 16,4 2 5-16,-3 0-5 0,-4 0 5 0,-1 0-5 15,2 2 2-15,1 0-2 0,-3 0 3 0,3 1-3 16,0 0 41-16,2 3-41 0,-2-5 41 0,-3 1-41 15,3 0 5-15,2-1-5 0,-5 1 6 0,0 0-6 0,3 0 20 16,-2 1-20-16,1-1 20 0,-2-2-20 0,1 0 39 16,2 0-39-16,1 0 39 0,-5-2-39 0,5-1 52 15,1-1-52-15,-6 1 53 0,5-2-53 0,-3-1 0 16,6 0 0-16,-4-1 1 0,-2-2-1 0,3 0 0 0,2-1 0 16,-6 3 1-16,0 0-1 0,1 1-11 15,3-1 11-15,-1 0-11 0,2 0 11 0,1-2 18 0,5 1-18 16,-1 1 19-16,-2 0-19 0,1 0 8 0,-1 2-8 0,-3 0 9 15,2 0-9-15,2 0 5 0,-6 1-5 16,2 1 5-16,-6 1-5 0,5 0 4 0,1 1-4 0,-2 1 5 16,-3 1-5-16,5-1 28 0,1 0-28 0,-4 0 28 15,-2 0-28-15,1 2-14 0,1 0 14 0,1 0-13 16,0-1 13-16,0 1 1 0,6 0-1 0,-8-1 2 16,-1-1-2-16,3 0 1 0,0 0-1 0,6 2 1 15,-1 0-1-15,4-2 1 0,0 0-1 0,-7 0 1 16,-10 0-1-16,4 0 39 0,-2 0-39 0,9-4 40 15,3-2-40-15,1-3 27 0,0-3-27 0,-1 5 27 16,-4-2-27-16,0-3 1 0,-2-3-1 0,4-4 2 16,-2-1-2-16,-2-1 21 0,-2-1-21 0,1 6 21 15,-2 4-21-15,1 2 0 0,2-2 0 0,-3 2 0 0,-2 1 0 16,4 0 0-16,1-1 0 0,-4 3 0 0,-4 0 0 16,5 1 0-16,1 0 0 0,-1 1 1 15,-2 0-1-15,2 0 6 0,3-2-6 0,-7 4 6 0,-1-1-6 16,-4 4-9-16,10-5 9 0,-3 3-8 0,2-1 8 15,-4-1 3-15,4-1-3 0,-9 5 4 0,7-5-4 0,-7 5 2 16,0 0-2-16,0 0 2 0,9-2-2 0,-9 2 41 16,8-6-41-16,-8 6 41 0,6-6-41 0,-6 6 48 15,0 0-48-15,0 0 48 0,0 0-48 0,0 0 41 16,0 0-41-16,0 0 42 0,0 0-42 0,0 0 42 16,0 0-42-16,0 0 42 0,0 0-42 0,0 0-22 15,3-6 22-15,-3 6-22 0,0-7 22 0,0 7-2 0,0-7 2 16,0 7-1-16,0 0 1 0,0 0-48 0,0 0 48 15,0 0-48-15,0 0 48 0,0 0-40 0,0 0 40 16,0 0-39-16,0 0 39 0,0 0-101 0,0 0 101 16,0 0-101-16,0 0 101 0,0 0-1342 0</inkml:trace>
  <inkml:trace contextRef="#ctx0" brushRef="#br0" timeOffset="140402.07">4462 16683 897 0,'0'0'0'0,"0"0"199"0,0 0-199 0,0 0 200 0,-12 14-200 15,12-14 116-15,0 0-116 0,0 0 116 0,-9 7-116 16,9-7 11-16,0 0-11 0,0 0 11 0,0 0-11 0,0 0 5 16,0 0-5-16,0 0 6 0,0 0-6 0,0 0 1 15,0 0-1-15,4 12 1 0,4 9-1 0,-8-21-20 16,0 0 20-16,13 27-20 0,4 6 20 0,-17-33 23 16,0 0-23-16,18 36 24 0,1 1-24 0,-19-37 53 0,0 0-53 15,19 43 53-15,-1 4-53 0,-18-47 47 0,0 0-47 16,19 49 47-16,2 6-47 0,-21-55 38 0,0 0-38 15,24 59 39-15,-3 1-39 0,-21-60-32 0,0 0 32 0,23 55-32 16,0-2 32-16,-23-53 1 0,0 0-1 16,24 43 2-16,-3-4-2 0,-21-39-36 0,0 0 36 0,17 33-35 15,1-9 35-15,13 33-1218 0</inkml:trace>
  <inkml:trace contextRef="#ctx0" brushRef="#br0" timeOffset="141165.59">4399 16889 841 0,'16'12'0'15,"2"0"149"-15,2 5-149 0,-20-17 149 0,-26-10-149 0,14 0 91 16,-5-4-91-16,8 7 91 0,0 6-91 16,9 1 47-16,-9-4-47 0,9 4 47 0,0 0-47 0,0 0-2 15,0 0 2-15,0 0-1 0,6-7 1 0,2-1 7 16,5-4-7-16,-5 3 8 0,5 1-8 0,1-3 23 16,3-3-23-16,4-4 24 0,5-6-24 0,0 0-2 15,1-2 2-15,-6 7-1 0,-9 3 1 0,9-1-4 0,-4 4 4 16,9-5-3-16,1 1 3 0,-27 17 1 0,0 0-1 15,35-22 2-15,3-4-2 0,-5 2 40 0,2 2-40 16,-12 6 41-16,-2 4-41 0,-4 2 48 0,1-2-48 16,3-5 49-16,-6-2-49 0,3 0 48 0,-4-1-48 15,-5 8 48-15,-4 6-48 0,-5 6 22 0,10-10-22 0,-10 10 22 16,9-7-22-16,-9 7 6 0,9-7-6 0,-9 7 7 16,0 0-7-16,0 0-1 0,9 0 1 0,-1 6-1 15,3 0 1-15,5 5-17 0,1 1 17 0,-3 0-17 16,-2 0 17-16,2 5 0 0,2 2 0 0,5 7 1 15,-2 3-1-15,6 3 0 0,-3 4 0 0,-1-1 0 16,4 1 0-16,-3 5 0 0,-1 7 0 0,0-12 0 16,-7-5 0-16,4 2 7 0,-1 3-7 0,4-2 8 15,-3 0-8-15,3-3 0 0,-4-3 0 0,-3-3 0 16,2-1 0-16,-2-1 1 0,2-3-1 0,-4 4 1 16,2 0-1-16,0-1 3 0,-2 2-3 0,0-6 4 0,-7-5-4 15,4 0 20-15,-2-2-20 0,2 0 20 0,-4 0-20 16,4-2 8-16,-4-1-8 0,-1-3 8 0,-4-2-8 15,0-4 34-15,0 0-34 0,0 0 34 0,0 0-34 0,0 0 35 16,0 0-35-16,0 0 35 0,0 7-35 0,0-7 54 16,-9 10-54-16,9-10 55 0,-9 9-55 0,0-4 43 15,-5-2-43-15,2 2 43 0,0 1-43 0,-6 0 31 16,-3 1-31-16,4-2 31 0,-4 1-31 0,-2-1 3 16,-1 0-3-16,3-2 4 0,2 1-4 0,-6 1 26 15,-1 0-26-15,0 2 26 0,-7 0-26 0,5 1 35 16,-2 1-35-16,12-4 36 0,6-3-36 0,-5 1 2 0,1-1-2 15,-3 1 2-15,-2 2-2 0,3 2 0 0,-3 0 0 16,13-3 0-16,-1-4 0 0,2 0-25 0,0 0 25 16,0 1-24-16,2 3 24 0,-4-1-15 0,0 2 15 0,9-5-15 15,-12 4 15-15,12-4-132 16,-5 2 132-16,5-2-132 0,0 0 132 0,0 0-1429 0</inkml:trace>
  <inkml:trace contextRef="#ctx0" brushRef="#br0" timeOffset="142021.04">5460 16857 539 0,'0'0'0'0,"0"0"267"0,14-4-267 0,-14 4 268 16,0 0-268-16,0 0 191 0,-16 4-191 0,16-4 192 16,0 0-192-16,0 0 139 0,0 0-139 0,0 0 139 15,0 0-139-15,0 0 74 0,-5 3-74 0,5-3 74 16,0 0-74-16,0 0 34 0,0 0-34 0,0 0 35 16,0 0-35-16,0 0-39 0,0 0 39 0,0 0-39 15,0 0 39-15,0 0-2 0,0 0 2 0,0 0-1 0,0 0 1 16,0 0-5-16,0 0 5 0,0 0-4 0,5 4 4 15,2-4 0-15,2-2 0 0,3 2 0 0,-3-2 0 16,8-1 41-16,1-4-41 0,-4 3 42 0,1 1-42 16,5-6 0-16,8 1 0 0,-9-1 1 0,2 2-1 15,3-5 31-15,2-3-31 0,-5 5 31 0,-1 1-31 0,4-5 0 16,2-1 0-16,-8 6 0 0,-10 6 0 0,10-6 6 16,3-1-6-16,-4 1 7 0,1 2-7 0,3-1-4 15,3-2 4-15,-6 4-3 0,-8 3 3 0,8-4 15 16,3 0-15-16,3 0 16 0,-1-1-16 0,1-1 1 15,3-1-1-15,-10 5 1 0,-7 1-1 0,6 1 46 16,2-2-46-16,-1 0 46 0,-1-2-46 0,3-2 44 0,2-3-44 16,-9 5 44-16,-3 4-44 0,3-1-3 0,2-2 3 0,-2-1-3 15,-3 0 3-15,5-2 17 0,2-1-17 0,-7 3 17 16,-6 4-17-16,4-1-1 0,0 1 1 0,-7 3-1 16,12-5 1-16,-6 1 1 0,2-1-1 0,-8 5 1 15,9-3-1-15,-9 3-3 0,5-4 3 0,-5 4-3 16,0 0 3-16,0 0-14 0,9-5 14 0,-9 5-13 15,0 0 13-15,0 0-34 0,0 0 34 0,0 0-34 16,0 0 34-16,0 0-47 0,12-5 47 0,-12 5-47 16,7-5 47-16,-7 5-124 0,0 0 124 0,0 0-124 15,0 0 124-15,0 0-1268 0</inkml:trace>
  <inkml:trace contextRef="#ctx0" brushRef="#br0" timeOffset="142782.01">5664 16484 460 0,'12'0'0'0,"-12"0"91"0,0 0-91 0,0 0 92 15,0 0-92-15,0 0 105 0,0 0-105 0,0 0 105 16,0 0-105-16,0 0 119 0,0 0-119 0,0 0 119 16,0 0-119-16,0 0 37 0,0 0-37 0,0 0 37 15,0 0-37-15,0 0 57 0,0 0-57 0,0 0 57 16,0 0-57-16,0 0 54 0,0 0-54 0,0 0 55 16,0 0-55-16,0 0 65 0,0 0-65 0,0 0 65 15,0 0-65-15,0 0 5 0,0 0-5 0,0 0 6 0,13 11-6 16,-13-11 33-16,0 0-33 0,17 6 34 15,4 6-34-15,-21-12 17 0,0 0-17 0,23 12 17 0,3 0-17 16,-26-12 1-16,0 0-1 0,30 11 2 0,3-3-2 16,-33-8 41-16,0 0-41 0,30 7 41 0,1 0-41 15,-31-7-3-15,0 0 3 0,26 5-3 0,4 0 3 16,-30-5 9-16,0 0-9 0,30 6 9 0,-1 0-9 0,-29-6 10 16,0 0-10-16,27 6 10 0,-5-3-10 0,-22-3 45 15,0 0-45-15,25 3 45 0,-8 1-45 0,-17-4 54 16,0 0-54-16,18 2 55 0,-6-1-55 0,-12-1 54 15,0 0-54-15,14 2 54 0,-5-2-54 0,-4 2 45 16,-2-2-45-16,-3 0 45 0,0 0-45 0,0 0 48 16,0 0-48-16,0 0 49 0,0 0-49 0,0 0 36 0,0 0-36 15,0 0 37-15,0 0-37 0,0 0 34 0,0 0-34 16,0 0 34-16,0 0-34 0,0 0 44 0,-5 10-44 16,-2 2 44-16,-3 0-44 0,-3 7 1 0,5 5-1 0,-6 0 2 15,2 2-2-15,-1 1 49 0,1 4-49 0,3-7 49 16,1-7-49-16,-1 7 0 0,4 0 0 0,-4 4 1 15,0-1-1-15,0-1 36 0,-1 0-36 0,3-9 36 16,3-2-36-16,-1 1-30 0,2-3 30 0,-1 3-30 16,4-1 30-16,0 3-118 0,0-1 118 0,4 0-118 15,-3-2 118-15,6 16-1672 0</inkml:trace>
  <inkml:trace contextRef="#ctx0" brushRef="#br0" timeOffset="144215.79">3749 17284 628 0,'0'0'0'0,"0"0"204"0,34-39-204 16,-22 23 205-16,-7 4-205 0,7-2 76 0,1-1-76 15,0 1 76-15,5 0-76 0,-4 2 29 0,5 2-29 0,-8 3 29 16,-3 2-29-16,5 2 44 0,-1-1-44 0,0 1 44 16,2 1-44-16,0 0-95 0,2-1 95 0,-4 3-95 15,-3 0 95-15,1 2 1 0,2-1-1 0,1 3 1 16,-1-1-1-16,2 2-3 0,-2 1 3 0,-1-1-2 16,-4 0 2-16,3 0 15 0,1 0-15 0,-1 0 15 15,-1 2-15-15,3-2-5 0,0 2 5 0,-3-2-5 16,-4 0 5-16,4 1 74 0,0 0-74 0,-2-2 75 15,-2-2-75-15,4-1 1 0,-2 1-1 0,1 0 1 16,-2-1-1-16,-1-1 51 0,4 0-51 0,-9 0 51 0,12 0-51 16,-3-1 40-16,-1-3-40 0,4-3 41 0,-3-1-41 15,3-4 33-15,2 0-33 0,-5 2 34 0,-2-1-34 16,7-1 15-16,-2 0-15 0,-3 2 16 0,0 0-16 16,0-1 13-16,3 1-13 0,-3 1 13 0,-1 3-13 0,1-1 25 15,0 0-25-15,-4 2 26 0,-2 0-26 0,6-2-6 16,-4 0 6-16,-5 7-6 0,9-9 6 0,-9 9 0 15,12-12 0-15,-12 12 0 0,6-7 0 0,-6 7-1 16,12-8 1-16,-12 8 0 0,7-4 0 0,-7 4-8 16,10-3 8-16,-10 3-8 0,9-2 8 0,-9 2 4 15,12-5-4-15,-12 5 5 0,0 0-5 0,0 0 32 0,0 0-32 16,0 0 33-16,0 0-33 0,0 0-1 0,9-3 1 16,-9 3 0-16,9-4 0 0,-9 4-35 0,0 0 35 15,0 0-34-15,0 0 34 0,0 0-86 0,9-3 86 16,-9 3-85-16,7-4 85 0,0 1-1025 0</inkml:trace>
  <inkml:trace contextRef="#ctx0" brushRef="#br0" timeOffset="144763.34">4289 16951 606 0,'0'0'0'0,"23"3"162"0,7 4-162 15,-13-1 163-15,-8-3-163 0,3-1 161 0,2-1-161 16,-2 3 162-16,1 1-162 0,1 0 128 0,3 2-128 15,-12-4 129-15,-5-3-129 0,0 0 13 0,7 2-13 0,2 0 13 16,-4 1-13-16,4 1 33 0,0-1-33 0,-9-3 33 16,7 5-33-16,-7-5 23 0,0 0-23 0,0 0 24 15,0 0-24-15,0 0 65 0,0 0-65 0,0 0 65 16,1 7-65-16,-1-7 100 0,4 10-100 0,-4-10 100 16,-4 12-100-16,3-3 55 0,1 3-55 0,-4 0 56 15,-1 2-56-15,1 6 50 0,-4 8-50 0,-1-1 50 16,0 6-50-16,0 0 33 0,6 1-33 0,-2-5 33 15,-4-5-33-15,6 2-18 0,-1 0 18 0,-1-1-18 16,-4-1 18-16,9 2-149 0,4 0 149 0,4 3-148 16,3 2 148-16,8 29-1346 0</inkml:trace>
  <inkml:trace contextRef="#ctx0" brushRef="#br0" timeOffset="146273.81">5500 16965 382 0,'0'0'0'0,"0"0"66"0,0 0-66 0,0 0 66 15,-9-7-66-15,9 7 118 0,0 0-118 0,0 0 119 16,-12-5-119-16,12 5 68 0,0 0-68 0,0 0 68 15,-12-7-68-15,12 7 78 0,0 0-78 0,0 0 79 16,-9-9-79-16,9 9 107 0,0 0-107 0,0 0 108 16,-5-10-108-16,5 10 90 0,0 0-90 0,0 0 90 15,-9-9-90-15,9 9 90 0,0 0-90 0,0 0 91 16,-9-6-91-16,9 6 9 0,0 0-9 0,0 0 9 0,0 0-9 16,0 0 1-16,0 0-1 0,0 0 2 0,0 0-2 15,0 0-23-15,0 0 23 0,0 0-22 0,0 0 22 16,0 0-20-16,0 0 20 0,0 0-20 0,0 0 20 15,0 0 0-15,0 0 0 0,0 0 0 0,14-9 0 0,-14 9-13 16,0 0 13-16,11-7-13 0,6 0 13 0,-17 7-1 16,0 0 1-16,23-8-1 0,3-3 1 0,-26 11-1 15,0 0 1-15,33-10 0 0,2-2 0 0,-35 12 1 16,0 0-1-16,35-15 2 0,0-1-2 0,-35 16 42 16,0 0-42-16,35-19 42 0,2-1-42 0,-37 20 12 15,0 0-12-15,35-23 13 0,0-1-13 0,-35 24 13 16,0 0-13-16,33-22 14 0,2-2-14 0,-35 24 18 0,0 0-18 15,30-19 18-15,-1 2-18 0,-29 17 22 0,0 0-22 16,32-19 22-16,-3 2-22 0,-29 17 0 0,0 0 0 0,30-17 1 16,0 0-1-16,-30 17 25 0,0 0-25 0,31-16 26 15,-4 2-26-15,-27 14 29 0,0 0-29 0,24-13 29 16,2-1-29-16,-26 14 37 0,0 0-37 0,19-10 38 16,-3-1-38-16,-16 11-1 0,0 0 1 0,18-6-1 15,-6-3 1-15,-12 9 2 0,0 0-2 0,10-7 2 16,-3 2-2-16,-7 5-2 0,0 0 2 0,0 0-2 15,9-5 2-15,-9 5-3 0,0 0 3 0,0 0-3 16,0 0 3-16,0 0-48 0,0 0 48 0,0 0-47 16,0 0 47-16,0 0-94 0,0 0 94 0,0 0-94 15,0 0 94-15,0 0-1147 0</inkml:trace>
  <inkml:trace contextRef="#ctx0" brushRef="#br0" timeOffset="146753.07">5643 16448 315 0,'9'0'0'0,"7"4"86"0,1 1-86 15,-5-3 87-15,2-1-87 0,-1 1 192 0,-8-2-192 16,4 3 193-16,-1 1-193 0,5 3 46 0,2 0-46 0,-1-1 47 16,-5 0-47-16,3-1 71 0,6 0-71 0,-1 2 71 15,4 1-71-15,-3 1 13 0,3 1-13 0,-11-3 13 16,-3-4-13-16,4 1 103 0,-3-1-103 15,3 1 103-15,-2-1-103 0,-1 1 50 0,3 3-50 0,-11-7 51 16,8 3-51-16,-8-3 91 0,9 3-91 0,-9-3 92 16,0 0-92-16,0 0 115 0,0 0-115 0,0 0 116 15,0 0-116-15,0 0 93 0,7 9-93 0,-7-9 94 16,4 12-94-16,-4-3 92 0,-2 1-92 0,0-3 93 0,-1 0-93 16,-3 1 1-16,1 2-1 0,2 1 1 0,-6-4-1 15,2 6 36-15,-2 4-36 0,4-4 36 0,-4-3-36 16,2 4-33-16,2-1 33 0,0 1-33 0,-2 0 33 15,2-1-74-15,-1 3 74 0,3-6-74 0,-2-5 74 0,1 9-1487 16</inkml:trace>
  <inkml:trace contextRef="#ctx0" brushRef="#br0" timeOffset="147983.6">886 16507 382 0,'0'0'0'0,"0"0"250"15,-5-19-250-15,5 19 251 0,0 0-251 0,0 0 27 16,0 0-27-16,0 0 27 0,0 0-27 0,0 0-54 16,0 0 54-16,0 0-53 0,0 0 53 0,0 0-82 15,0 0 82-15,0 0-82 0,0 0 82 0,0 0 64 16,0 7-64-16,0-7 64 0,-4 6-64 0,4 3 143 15,0-4-143-15,0 2 144 0,4-2-144 16,-4 2 94-16,0 2-94 0,0-1 95 0,0 1-95 0,0 1 106 0,0 2-106 16,0 0 106-16,0 2-106 0,0 3 13 0,1 2-13 15,3 1 14-15,-1 4-14 0,-1 6 28 0,5 2-28 16,-5-9 28-16,1-8-28 0,1 4 69 0,1 0-69 0,2 1 69 16,2 3-69-16,-1-1-42 0,1-1 42 0,0-8-42 15,-4-4 42-15,4-1-6 0,0 1 6 0,3-2-5 16,5 0 5-16,4-2-2 0,0-3 2 0,-3-1-2 15,1-1 2-15,5-3 39 0,3-4-39 0,-3 2 40 16,2-2-40-16,4-7 50 0,-2-3-50 0,2 2 50 16,-1-2-50-16,1-13 55 0,0-7-55 0,-1 2 56 15,3 1-56-15,3 0 56 0,3-2-56 0,4 5 57 16,2 0-57-16,0-2 67 0,-2-1-67 0,-4 1 68 16,0 4-68-16,3-9-7 0,-3-5 7 0,9-5-6 15,9-5 6-15,0 5 16 0,3 2-16 0,-18 11 17 0,-8 11-17 16,2-3 8-16,0-4-8 0,-2 2 9 0,2-2-9 15,0-3 8-15,0-4-8 0,3-2 9 0,4-1-9 16,7-3 17-16,7-1-17 0,-18 12 17 0,-4 6-17 16,-3 1 13-16,-1 2-13 0,1 0 14 0,2 0-14 15,-3 2 16-15,0 0-16 0,-4 1 17 0,0 0-17 0,0-3 25 16,4-3-25-16,-4 3 26 0,4-4-26 0,-4 4 0 16,-3 4 0-16,-2 1 0 0,0 3 0 0,-4-1 22 15,4 2-22-15,-9 5 22 0,-1 1-22 0,5-3-26 16,-2 0 26-16,3 0-26 0,1-2 26 0,1-1-42 15,0 1 42-15,-7 0-42 0,1 6 42 0,9-13-1617 16</inkml:trace>
  <inkml:trace contextRef="#ctx0" brushRef="#br0" timeOffset="172017.29">13270 5943 707 0,'0'0'0'0,"19"-5"0"16,14-3 0-16,-16 4 196 0,-6-3-196 0,-11 7 196 16,-25 11-196-16,13-10 145 0,-2 3-145 0,4-1 145 15,3 1-145-15,7-4 129 0,-9 1-129 0,9-1 129 16,0 0-129-16,0 0 35 0,0 0-35 0,0 0 36 16,0 0-36-16,0 0 32 0,9-5-32 0,-9 5 33 15,9-8-33-15,-2 4-2 0,1-4 2 0,1 4-2 16,-2 1 2-16,3-1-18 0,1 3 18 0,5-3-18 0,-4 1 18 15,5-3 34-15,4 3-34 0,-5 0 34 16,0-3-34-16,-2 3 9 0,3 0-9 0,1-1 9 0,-3 1-9 16,5-2 7-16,2-2-7 0,-6 2 8 0,-5 1-8 0,3-1 1 15,0 2-1-15,3-1 2 0,4-3-2 0,3 2 1 16,-1 0-1-16,-5 2 1 0,-6-1-1 0,5 1 0 16,4-2 0-16,4 1 0 0,3 4 0 0,-4-3-3 15,4 3 3-15,-10 0-2 0,-8 3 2 0,4 1 12 16,0-3-12-16,2 3 12 0,-2-1-12 0,3-3-1 15,1 0 1-15,-6 4 0 0,-3-4 0 0,6 0 46 0,3 0-46 16,-1 0 46-16,4 0-46 0,2 0-1 0,3 0 1 16,-5 0-1-16,-3-4 1 0,6 1 2 0,2-2-2 15,-5 1 2-15,-3 4-2 0,3-3 13 0,1 3-13 16,-1 0 14-16,-8 0-14 0,6 0 3 0,0-4-3 0,4 3 4 16,-6 1-4-16,4-4 0 0,-3 1 0 0,1-3 0 15,0 3 0-15,0 0 2 0,2-3-2 0,-3 3 2 16,-3-4-2-16,6 2-3 0,6-7 3 0,-6 2-3 15,1-2 3-15,5 0 10 0,2-2-10 0,-8 7 10 16,0-1-10-16,2 1 5 0,1 2-5 0,-1 1 5 16,-2-3-5-16,-2 2 8 0,2-4-8 0,0 6 8 15,0 0-8-15,-2-4 15 0,4 5-15 0,0-1 15 16,-4-4-15-16,5 2 0 0,1-4 0 0,3 2 0 16,5-5 0-16,-1 0 7 0,1 0-7 0,0 0 8 15,-2 4-8-15,3-5 15 0,-5 1-15 0,4 6 15 16,4-6-15-16,-7 0 1 0,1 3-1 0,1-1 1 15,1 5-1-15,-3-6 4 0,1 3-4 0,2-1 5 0,0-3-5 16,2 4 0-16,-5-3 0 0,2-1 1 0,-3 0-1 16,3-2 10-16,-3-1-10 0,5 3 11 0,1 0-11 15,-1-3-4-15,-2-1 4 0,5 4-4 0,3-3 4 0,-2 3 26 16,-1-6-26-16,-2 8 26 0,-5-2-26 0,5 0 0 16,-4 4 0-16,2-4 1 0,2 0-1 0,-2 5 9 15,1-2-9-15,-3 1 10 0,0 1-10 0,4 0-3 16,2 2 3-16,-11-2-3 0,-5 2 3 0,5-2-1 15,1 2 1-15,2-4-1 0,1 2 1 0,1-1 0 16,1-1 0-16,-6 2 0 0,-3 2 0 0,5 2 0 0,0-1 0 16,5-3 0-16,2 2 0 0,2-2 5 15,-2 2-5-15,-9 2 5 0,-5-1-5 0,3 2-4 0,4-4 4 16,2 2-4-16,1-1 4 0,1 2 0 0,-3-6 0 16,-6 6 0-16,-9 3 0 0,5-4 1 0,6-1-1 15,3 2 1-15,3-4-1 0,2 2 9 0,2-2-9 16,-15 5 10-16,-10-1-10 0,11-1 9 0,2 1-9 0,3-2 10 15,5 1-10-15,-1-4 0 0,0 4 0 0,-8-3 0 16,-2 2 0-16,1 2-2 0,1-6 2 0,-4 6-1 16,-1-2 1-16,6-2-11 0,5 1 11 0,-11 3-10 15,-1 0 10-15,12-6 3 0,5 2-3 0,-6-1 4 16,-5 1-4-16,8 2 22 0,1-4-22 0,-3 2 22 16,-3-1-22-16,6-3 23 0,-3 3-23 0,-3 3 24 15,-4 1-24-15,5-3 0 0,4 2 0 0,-8 2 0 16,3-3 0-16,3 3 18 0,5-4-18 0,-5 2 18 0,-5 2-18 15,6-4-2-15,1 5 2 0,-4-1-1 0,0-1 1 16,1-1-10-16,2 2 10 0,-3-4-9 0,-3 2 9 16,5 1-1-16,4-1 1 0,-6 2-1 0,-2-1 1 15,11-1-4-15,2 2 4 0,-13-1-4 0,-8 1 4 0,14-1 28 16,5 3-28-16,0 1 28 0,3-4-28 0,-3 1-5 16,-2-2 5-16,-5 1-4 0,-3 4 4 0,4-3 0 15,3 3 0-15,1-4 1 0,2 3-1 0,-4 1-16 16,-3-4 16-16,-1 1-15 0,-6 3 15 0,5 0 3 15,2 0-3-15,-4-4 3 0,-3 3-3 0,5-3-3 16,2 1 3-16,-3-1-2 0,-4-1 2 0,7 2 5 0,1-3-5 16,5 3 6-16,0 0-6 0,-4-1 0 15,-4-1 0-15,4 2 0 0,0-1 0 0,-30 4-1 0,0 0 1 16,33-3-1-16,4-2 1 0,-37 5-15 0,0 0 15 16,42-4-15-16,-2 1 15 0,-40 3 14 0,0 0-14 15,47-2 15-15,2-1-15 0,-49 3-1 0,0 0 1 0,51-4-1 16,-1-1 1-16,-50 5 10 0,0 0-10 0,51-3 10 15,0-4-10-15,-51 7-22 0,0 0 22 0,48-5-22 16,0-2 22-16,-48 7 34 0,0 0-34 0,43-5 34 16,1 1-34-16,-44 4-4 0,0 0 4 0,47-3-4 15,2-6 4-15,-49 9-5 0,0 0 5 0,49-3-5 16,0-3 5-16,-49 6 0 0,0 0 0 0,47-6 1 16,-3 0-1-16,-44 6-12 0,0 0 12 0,42-6-12 15,0-3 12-15,-42 9 33 0,0 0-33 0,33-7 34 16,2-1-34-16,-35 8-7 0,0 0 7 0,31-7-7 15,-1 2 7-15,-30 5 6 0,0 0-6 0,30-9 7 0,-1-1-7 16,-29 10 0-16,0 0 0 0,25-5 0 0,-6-4 0 16,-19 9-8-16,0 0 8 0,18-3-8 0,-1-4 8 15,-17 7 23-15,0 0-23 0,16-4 24 0,-2 3-24 16,-14 1-19-16,0 0 19 0,12 0-18 0,-3-4 18 0,-9 4 19 16,0 0-19-16,10-3 20 0,1-2-20 0,-11 5-35 15,0 0 35-15,10-4-34 0,-1 1 34 0,-9 3 43 16,0 0-43-16,9 0 44 0,-2-4-44 0,-7 4-8 15,0 0 8-15,0 0-8 0,10-1 8 0,-10 1 6 16,0 0-6-16,0 0 6 0,7 0-6 0,-7 0 5 16,0 0-5-16,0 0 5 0,9-4-5 0,-9 4-2 0,0 0 2 15,0 0-1-15,5 0 1 0,-5 0-36 0,0 0 36 16,0 0-35-16,0 0 35 0,0 0 6 0,0 0-6 16,0 0 6-16,0 0-6 0,0 0 10 0,0 0-10 15,0 0 11-15,0 0-11 0,0 0 0 0,0 0 0 0,0 0 0 16,0 0 0-16,0 0 10 0,0 0-10 0,0 0 10 15,0 0-10-15,0 0-34 0,0 0 34 0,0 0-34 16,0 0 34-16,0 0 2 0,0 0-2 0,0 0 3 16,0 0-3-16,0 0-10 0,0 0 10 0,0 0-9 15,0 0 9-15,0 0-20 0,0 0 20 0,0 0-19 16,0 0 19-16,0 0-49 0,0 0 49 0,0 0-49 16,0 0 49-16,0 0 8 0,0 0-8 0,0 0 9 15,0 0-9-15,0 0 0 0,0 0 0 0,0 0 0 16,0 0 0-16,0 0 0 0,7 4 0 0,-7-4 0 15,0 0 0-15,0 0-42 0,0 0 42 0,0 0-41 16,0 0 41-16,0 0-50 0,0 0 50 0,0 0-49 0,0 0 49 16,0 0-194-16,0 0 194 0,0 0-194 0,0 0 194 15,0 0-1152-15</inkml:trace>
  <inkml:trace contextRef="#ctx0" brushRef="#br0" timeOffset="174458.46">20983 3827 729 0,'0'0'0'0,"-9"4"0"16,-4-1 0-16,6-3 176 0,1-7-176 0,6 7 176 15,-5-12-176-15,2 4 159 0,3-3-159 0,-2 3 159 16,0 3-159-16,0-6 102 0,2 3-102 0,-5 3 102 16,2-2-102-16,-3 1 47 0,1 0-47 0,5 6 47 15,-9-12-47-15,2 5 33 0,0 2-33 0,2-2 33 16,-2 2-33-16,0 1 3 0,-2-1-3 0,1-2 3 15,-3 2-3-15,-1-5 0 0,1 1 0 0,3 2 1 16,-3 2-1-16,3 2 22 0,-3-6-22 0,-1 1 22 16,-2 1-22-16,2-5 47 0,-2 0-47 0,7 5 48 15,1 5-48-15,1-5-25 0,-2 4 25 0,-5-2-24 16,-2-2 24-16,-2-2 10 0,-3 1-10 0,7 4 10 0,5 1-10 16,-4-1-2-16,-1 3 2 0,-7-3-1 0,-6 1 1 15,4-1 0-15,2 3 0 0,3 1 0 0,6 0 0 0,-4 0 7 16,0 0-7-16,2 0 7 0,1 0-7 0,-3 0 15 15,-1 0-15-15,-1 0 15 0,2 0-15 0,-4 1-4 16,-2 3 4-16,6-1-3 0,5-3 3 0,-5 0-3 16,-2 0 3-16,4 4-2 0,1-3 2 0,-8 6-31 15,-4-3 31-15,2 1-31 0,6-2 31 0,-8 4 7 16,-3-2-7-16,8 2 8 0,4-5-8 0,-7 5-2 16,-1-2 2-16,2 2-1 0,0 1 1 0,-1 3 21 0,-2-3-21 15,7 1 21-15,4-2-21 0,-4-2 3 0,-3 2-3 16,1-2 4-16,-1 2-4 0,-2 1 15 0,-1 1-15 0,4 1 16 15,6-5-16-15,-7 4 9 0,-4-2-9 0,11-2 10 16,6 2-10-16,-9-2 3 0,-10 2-3 0,6 1 4 16,-2 3-4-16,-3 1 0 0,-3 0 0 0,10-4 1 15,6-4-1-15,-2 4 5 0,-5-4-5 0,2 4 5 16,-1 4-5-16,-1 0 0 0,-1 0 0 0,7-3 1 16,3-2-1-16,-3 1 13 0,-4 3-13 0,2 1 13 15,0 5-13-15,2-2 8 0,-4 4-8 0,8-7 9 16,1-3-9-16,-2 6 39 0,-2 0-39 0,6-6 40 15,-4 0-40-15,1 3-13 0,-3 0 13 0,4-2-12 16,0-1 12-16,-2-1-1 0,-3 4 1 0,5-5 0 0,0 2 0 16,-1-1 5-16,-1 2-5 0,0 3 5 15,0-1-5-15,-5 0-2 0,0 0 2 0,7-4-1 0,4-3 1 16,-4 2 0-16,0 0 0 0,0 5 0 0,2-3 0 16,-4 6 8-16,-2 0-8 0,4-3 9 0,0-6-9 15,0 6 9-15,-1-4-9 0,1 11 9 0,-5 2-9 0,6-2-15 16,-1-2 15-16,4 2-14 0,1-4 14 0,-1 6 0 15,-3-2 0-15,5-2 0 0,-1 2 0 0,-2-4-7 16,1 2 7-16,1-5-6 0,0-1 6 0,1 1 1 16,-1 0-1-16,-3 0 1 0,1 3-1 0,-1 2 0 15,-2 2 0-15,3-7 0 0,3-7 0 0,-1 6 0 16,-2-3 0-16,1 4 0 0,-1 5 0 0,1 2 29 16,-2 0-29-16,3-7 29 0,0-3-29 0,0 3-3 0,2-4 3 15,0 8-3-15,-1-4 3 0,-1 7-1 0,-3 1 1 16,3-1-1-16,0-5 1 0,2 5-1 0,0 0 1 0,0-7-1 15,0 0 1-15,0 1 1 0,-3-2-1 0,3 1 1 16,-2 0-1-16,2 3 51 0,-2-1-51 0,2-4 52 16,2-1-52-16,-2-9 0 0,0 0 0 0,0 15 0 15,0 6 0-15,0-21 0 0,0 0 0 0,0 20 0 16,2 3 0-16,-2-23 24 0,0 0-24 0,3 24 25 16,1 3-25-16,-4-27-1 0,0 0 1 0,5 28 0 15,-3-4 0-15,-2-24 21 0,0 0-21 0,5 24 21 16,2 5-21-16,-7-29 34 0,0 0-34 0,9 31 34 15,-1 1-34-15,-8-32-20 0,0 0 20 0,9 31-20 16,0-9 20-16,-9-22 13 0,0 0-13 0,12 30 13 16,4-3-13-16,-16-27 0 0,0 0 0 0,14 28 1 15,-2-4-1-15,-12-24-5 0,0 0 5 0,16 24-5 0,1 0 5 16,-17-24 10-16,0 0-10 0,18 24 11 0,-3-4-11 16,-15-20-4-16,0 0 4 0,20 23-4 0,1 1 4 15,-21-24 18-15,0 0-18 0,22 20 18 0,1-1-18 16,-23-19 0-16,0 0 0 0,24 24 0 0,-3 4 0 0,-21-28 0 15,0 0 0-15,23 24 0 0,-2-4 0 0,-21-20 12 16,0 0-12-16,25 22 12 0,-1-1-12 0,-24-21-5 16,0 0 5-16,25 17-5 0,2-1 5 0,-27-16 35 15,0 0-35-15,30 15 35 0,2 1-35 0,-32-16-49 16,0 0 49-16,31 12-48 0,2 0 48 0,-33-12 38 16,0 0-38-16,35 8 38 0,0 1-38 0,-35-9-17 0,0 0 17 15,37 7-17-15,0 0 17 0,-37-7-1 16,0 0 1-16,34 1 0 0,1 3 0 0,-35-4-43 0,0 0 43 15,37 3-42-15,-2-3 42 0,-35 0 35 0,0 0-35 16,38 0 35-16,3 0-35 0,-41 0 22 0,0 0-22 0,42 0 23 16,0 0-23-16,-42 0 1 0,0 0-1 0,41 0 2 15,0-3-2-15,-41 3 8 0,0 0-8 0,38-5 9 16,-3 1-9-16,-35 4-2 0,0 0 2 0,38-9-1 16,1 3 1-16,-4 0-1 0,-2 3 1 0,-8-4 0 15,-8 4 0-15,4 1 2 0,0-5-2 16,2 2 2-16,5-2-2 0,0-1-1 0,-1 1 1 0,-7 3 0 15,-6 3 0-15,3-3 5 0,2-3-5 0,2 2 6 16,6-7-6-16,-3 0 8 0,-1 0-8 0,-6 5 9 16,-6 4-9-16,1-2 23 0,2-1-23 0,5 0 24 15,2-6-24-15,0 0-5 0,2 0 5 0,-11 1-5 0,-5 3 5 16,3 3 1-16,1-2-1 0,3 2 2 16,2-6-2-16,1 3 10 0,2-1-10 0,-8 2 11 0,-4 2-11 15,-7 5 8-15,0 0-8 0,17-12 9 0,8 0-9 16,-25 12 26-16,0 0-26 0,22-15 26 0,1-1-26 15,-23 16-2-15,0 0 2 0,26-20-2 0,1-3 2 0,-5 6 22 16,-1-2-22-16,-5 5 22 0,-6 4-22 0,1-2-17 16,-1 0 17-16,1-3-17 0,-1 1 17 0,1-1-1 15,1-8 1-15,-3 6 0 0,-2 2 0 0,0-6-4 16,0-3 4-16,-2 5-3 0,-1 0 3 0,1-1 10 16,0-1-10-16,0 2 10 0,-1-1-10 0,-4 20 29 15,0 0-29-15,7-31 29 0,0-2-29 0,1 6-2 0,1-1 2 16,-2 8-2-16,-3 8 2 0,-1-4 0 0,1 4 0 15,-1-15 0-15,-1-13 0 0,3 8-1 0,0-5 1 16,-1 12-1-16,-4 4 1 0,2 1 0 0,1 4 0 16,1-4 0-16,-3-8 0 0,3 4 39 0,-2 0-39 0,-1 9 40 15,-1 4-40-15,0 3-29 0,-1-4 29 0,-1-5-29 16,-5-11 29-16,2 4 47 0,-1-3-47 0,1-1 47 16,0 4-47-16,0-3 1 0,-2-1-1 0,0 1 2 15,-2-2-2-15,2 3 3 0,0 0-3 0,2 7 4 16,1-1-4-16,-1 1-34 0,0 2 34 0,0-6-34 15,1 6 34-15,-1-7 0 0,0 2 0 0,1 5 0 16,-3-2 0-16,2-2-6 0,-2 0 6 0,0-4-5 16,-2-8 5-16,2 1 3 0,-2-3-3 0,2 11 4 15,2 4-4-15,-4-4-4 0,1 1 4 0,-5-1-4 16,-2 0 4-16,-1-5-1 0,0 2 1 0,2 3 0 16,0 8 0-16,0-6-49 0,-3 1 49 0,-4-6-49 0,0 3 49 15,-2-5-4-15,1-6 4 0,2 8-3 0,-1 3 3 0,0 0-11 16,-1 3 11-16,2 2-10 0,1 2 10 15,-2 2-52-15,-1 3 52 0,1 0-51 0,-2 0 51 0,2 1-3 16,0 3 3-16,0 3-3 0,2-2 3 0,-4 2-52 16,-1-2 52-16,1 7-51 0,-2-4 51 0,3 4-40 15,-3 4 40-15,6-4-39 0,3 3 39 0,-3 1-45 16,0 1 45-16,0 2-45 0,-1-2 45 0,-1 3-121 16,-1 8 121-16,-1-1-120 0,0 4 120 0,-1 5-399 15,1 5 399-15,-1 2-399 0,-1-3 399 0,-24 32-752 16</inkml:trace>
  <inkml:trace contextRef="#ctx0" brushRef="#br0" timeOffset="176236.15">19275 5754 606 0,'0'0'0'0,"0"-6"0"16,1-6 0-16,-1 3 123 0,0 6-123 0,0 3 124 0,0 0-124 15,0 0 158-15,0 0-158 0,0 0 159 0,-3 8-159 16,3-8 124-16,-7 7-124 0,7-7 124 0,0 0-124 15,0 0 108-15,0 0-108 0,0 0 109 16,0 0-109-16,0 0 15 0,0 0-15 0,0 0 15 0,0 0-15 0,0 0 43 16,0 0-43-16,0 0 43 0,0 0-43 15,0 0 47-15,3-7-47 0,1-1 48 0,-1-1-48 0,6-3 38 16,3-3-38-16,-1 3 39 0,-1 1-39 0,6-1 41 16,5-2-41-16,-4 4 42 0,1-4-42 0,3 4 40 15,0-5-40-15,-2 3 41 0,-2 0-41 0,4-2 0 16,4-1 0-16,-4 2 0 0,2 0 0 0,1 1 3 15,2-2-3-15,0 2 4 0,-3 0-4 0,2 0 42 0,1-2-42 16,-7 2 42-16,0 4-42 0,2-8-8 0,0-1 8 16,2 2-7-16,-6 3 7 0,-17 12 0 0,0 0 0 15,20-21 1-15,1-3-1 0,-21 24 33 0,0 0-33 0,21-22 33 16,-2 1-33-16,-19 21 34 0,0 0-34 0,15-21 34 16,1 6-34-16,-16 15-10 0,0 0 10 0,9-12-9 15,0 5 9-15,-9 7 6 0,0 0-6 0,7-5 7 16,-4 2-7-16,-3 3-1 0,0 0 1 0,0 0-1 15,0 0 1-15,0 0-18 0,0 0 18 0,0 0-18 16,0 0 18-16,0 0 0 0,0 0 0 0,0 0 0 16,-9 12 0-16,9-12-1 0,0 0 1 0,-12 12-1 15,-4 8 1-15,16-20-1 0,0 0 1 0,-19 24-1 16,-3 7 1-16,22-31-4 0,0 0 4 0,-27 28-3 16,1-1 3-16,26-27-12 0,0 0 12 0,-33 27-12 0,-4 3 12 15,37-30 1-15,0 0-1 0,-36 27 1 16,-3 1-1-16,39-28-4 0,0 0 4 0,-38 27-3 0,-1 0 3 15,39-27-1-15,0 0 1 0,-36 28 0 0,-6 1 0 16,42-29-2-16,0 0 2 0,-37 28-2 0,0-1 2 16,37-27-6-16,0 0 6 0,-35 28-5 0,4-3 5 0,31-25 5 15,0 0-5-15,-28 26 5 0,2-2-5 0,26-24 9 16,0 0-9-16,-28 21 9 0,-2-3-9 0,30-18 4 16,0 0-4-16,-23 18 5 0,2-3-5 0,21-15-5 15,0 0 5-15,-19 9-5 0,2-1 5 0,17-8 14 16,0 0-14-16,-11 7 15 0,1 0-15 0,10-7 8 15,0 0-8-15,0 0 9 0,-9 5-9 0,9-5 35 0,0 0-35 16,0 0 35-16,0 0-35 0,0 0-7 0,0 0 7 16,0 0-6-16,0 0 6 0,0 0-1 0,0 0 1 15,10-5 0-15,8-9 0 0,-18 14-31 0,0 0 31 16,23-17-31-16,6-10 31 0,-29 27 3 0,0 0-3 0,35-30 3 16,0 0-3-16,-35 30 17 0,0 0-17 0,42-35 17 15,4 3-17-15,-46 32 0 0,0 0 0 0,48-31 0 16,5 2 0-16,-53 29 4 0,0 0-4 0,56-33 4 15,0 2-4-15,-56 31 7 0,0 0-7 0,64-36 7 16,3-7-7-16,-67 43 3 0,0 0-3 0,63-39 3 16,-11 3-3-16,-52 36 42 0,0 0-42 0,42-31 43 15,-11 7-43-15,-4 3-21 0,-10 6 21 0,-3 3-21 16,-3 3 21-16,-1-1 0 0,1 5 0 0,-1-4 1 16,0 2-1-16,-1 2-2 0,2-2 2 0,-11 7-2 0,8-5 2 15,-8 5-1-15,0 0 1 0,0 0 0 16,0 0 0-16,0 0 47 0,0 0-47 0,0 0 48 0,0 0-48 15,0 0-25-15,0 0 25 0,0 0-24 0,0 0 24 16,0 0-1-16,0 0 1 0,0 0 0 0,0 0 0 16,0 0-16-16,-12 5 16 0,3 5-15 0,-6 8 15 0,-1-6-2 15,-3 3 2-15,3 1-2 0,0-4 2 0,-1 0-2 16,-2 3 2-16,-1-1-1 0,-1-1 1 0,-1 5-10 16,-1-3 10-16,9-3-9 0,4 0 9 15,-4-3-8-15,-4 1 8 0,-6 2-7 0,-6 2 7 0,0 1 4 16,2-5-4-16,6 1 4 0,6-1-4 0,-2-1-17 15,1-3 17-15,-1 7-16 0,-1-5 16 0,2 4 45 16,-2 0-45-16,6-3 46 0,5-2-46 0,-1-2-36 0,-3 2 36 16,1-4-36-16,2 2 36 0,-1 2 10 0,-1-2-10 15,4-1 11-15,2-1-11 0,5-3 49 0,-7 3-49 16,7-3 50-16,0 0-50 0,0 0 2 0,0 0-2 0,0 0 2 16,0 0-2-16,0 0 11 0,0 0-11 0,0 0 11 15,0 0-11-15,0 0 51 0,0 0-51 0,0 0 51 16,0 0-51-16,0 0-36 0,0 0 36 0,0 0-35 15,7-3 35-15,2-4 47 0,0-1-47 0,1 1 47 16,1-2-47-16,4 1-32 0,5-3 32 0,-3 1-32 16,-1 0 32-16,7 1 26 0,-3-3-26 0,-6 5 26 15,-5 5-26-15,3-4-1 0,-1 0 1 0,-1 3 0 16,1 0 0-16,-1-1 19 0,4-1-19 0,-5 2 20 16,-5 3-20-16,3-4-8 0,1 1 8 0,-8 3-7 15,7-2 7-15,-7 2-15 0,0 0 15 0,0 0-15 16,0 0 15-16,0 0-51 0,0 0 51 0,0 0-50 15,0 0 50-15,0 0-163 0,0 0 163 0,0 0-163 0,0 0 163 16,0 0-1523-16</inkml:trace>
  <inkml:trace contextRef="#ctx0" brushRef="#br0" timeOffset="178739.16">14749 5085 1211 0,'0'0'0'0,"0"0"0"0,30 31 0 15,-26-22 82-15,-6-6-82 0,0-12 82 0,-7-6-82 0,-3-4 66 16,-4-1-66-16,8 8 67 0,6 1-67 0,-7 3 56 16,-5-4-56-16,2-7 56 0,-4-10-56 0,2 1-3 15,-5-4 3-15,10 9-3 0,2 11 3 0,-5-3 1 16,-4 1-1-16,-3-5 1 0,-5-5-1 0,3 4 25 15,-2 1-25-15,7 3 26 0,2 4-26 0,-3 0 12 16,-4 4-12-16,7-4 13 0,2 3-13 0,-9-1 5 16,-2 1-5-16,-5 1 6 0,0-4-6 0,0 1 67 0,4 3-67 15,4 3 68-15,5-2-68 0,-4-2 1 0,-2-1-1 0,0 1 2 16,-2 1-2-16,0-1-1 0,-1-6 1 0,1 4 0 16,0 1 0-16,-1 0 1 0,-1 1-1 0,6 2 2 15,0 2-2-15,-7-4 1 0,-4 6-1 0,-3 0 1 16,0-3-1-16,-4 3 3 0,0 3-3 0,8 0 3 15,-6 0-3-15,0 0 21 0,0 3-21 0,10 3 21 16,8-6-21-16,-13 3-19 0,-3 0 19 0,-6 3-18 16,-1 1 18-16,40-7 17 0,0 0-17 0,-49 12 17 15,-5 0-17-15,54-12 0 0,0 0 0 0,-52 17 0 16,-9 5 0-16,61-22 0 0,0 0 0 0,-60 24 0 16,1 4 0-16,59-28 0 0,0 0 0 0,-74 36 0 15,-8 3 0-15,82-39 7 0,0 0-7 0,-73 45 8 16,5 6-8-16,68-51 0 0,0 0 0 0,-58 48 0 15,9 4 0-15,49-52 34 0,0 0-34 0,-40 43 34 16,2-2-34-16,38-41-38 0,0 0 38 0,-27 34-38 0,5-6 38 16,22-28 15-16,0 0-15 0,-21 32 16 0,1-1-16 15,20-31 0-15,0 0 0 0,-17 45 1 0,0 1-1 0,17-46-20 16,-14 50 0-16,-2 3 20 0,16-53-1 16,0 0 1-16,-9 62 0 0,2 12 0 0,7-74-2 15,0 0 2-15,-3 51-1 0,3-6 1 0,0-45 0 16,0 0 0-16,1 48 0 0,3 1 0 0,-4-49 24 15,0 0-24-15,5 49 25 0,2-1-25 0,-7-48 3 16,0 0-3-16,9 42 4 0,0 0-4 0,-9-42 1 0,0 0-1 16,10 39 1-16,4 4-1 0,-14-43-1 0,0 0 1 15,14 40-1-15,3-4 1 0,-17-36-6 0,0 0 6 16,14 36-5-16,4-2 5 0,-18-34 33 0,0 0-33 0,17 38 34 16,3-1-34-16,-20-37-3 0,0 0 3 0,19 38-2 15,2-2 2-15,-21-36 27 0,0 0-27 0,23 35 27 16,-3-3-27-16,-20-32 0 0,0 0 0 0,25 28 0 15,-2-4 0-15,-23-24 16 0,0 0-16 0,24 20 17 16,-1-4-17-16,-23-16 10 0,0 0-10 0,30 15 10 16,4-3-10-16,-34-12 50 0,0 0-50 0,35 12 51 15,-1-3-51-15,-34-9 15 0,0 0-15 0,35 7 15 16,-2 0-15-16,-33-7 13 0,0 0-13 0,36 0 14 16,1 0-14-16,-37 0 35 0,0 0-35 0,40 0 36 15,2-7-36-15,-42 7 0 0,0 0 0 0,47-7 0 16,1-4 0-16,-48 11 2 0,0 0-2 0,56-6 3 15,-1-6-3-15,-55 12 36 0,0 0-36 0,56-9 37 16,0 6-37-16,-56 3-39 0,0 0 39 0,74-9-38 0,8 2 38 16,-82 7 1-16,0 0-1 0,78-5 1 0,3 2-1 15,-81 3 0-15,0 0 0 0,70 0 1 0,-2 0-1 0,-68 0 9 16,0 0-9-16,64 3 10 0,-8 2-10 0,-56-5-3 16,0 0 3-16,56 7-3 0,-9 2 3 0,-47-9-1 15,0 0 1-15,65 12 0 0,5 0 0 0,-70-12-3 16,0 0 3-16,66 15-3 0,-1 1 3 0,-65-16 12 15,0 0-12-15,52 12 12 0,-8-4-12 0,-44-8-1 16,0 0 1-16,47 9 0 0,0-1 0 0,-6-1 5 16,-5 0-5-16,-10-2 6 0,-8-5-6 0,1 4-1 15,2-4 1-15,4 3-1 0,-3 2 1 0,3-1 3 0,1 2-3 16,-5 0 3-16,-7-3-3 0,3-1 13 0,3 1-13 16,-3 1 13-16,6-1-13 0,-2-1-16 0,5-1 16 0,-7 1-15 15,0 2 15-15,4-4 15 0,2 3-15 0,-4-1 16 16,1-2-16-16,-3 1-2 0,1-1 2 0,-3 0-1 15,-3 0 1-15,4 0 22 0,1 2-22 0,-3 2 23 16,-2-4-23-16,1 0-33 0,1 0 33 0,1 3-33 16,-3-3 33-16,4 0 33 0,1 0-33 0,-5 0 33 15,-3-3-33-15,4 3-35 0,1-4 35 0,3 2-34 16,2 1 34-16,0 1 8 0,2 1-8 0,-6 1 9 16,-1-2-9-16,2 4-2 0,-3-4 2 0,8 0-1 15,-4 0 1-15,0 0 5 0,1 0-5 0,-3 0 6 16,-3 0-6-16,2 0 0 0,0 0 0 0,1 0 0 15,4 0 0-15,-4-4-1 0,1 2 1 0,-2 1-1 16,-2-1 1-16,-2 2 39 0,4 0-39 0,6-3 40 0,4-1-40 16,-1 1-37-16,-1-2 37 0,-1 5-37 0,0-6 37 15,0 5 0-15,-2-1 0 0,-4 2 0 0,-7 0 0 16,8-3-4-16,1 3 4 0,0-4-3 0,-1 2 3 0,1 1 0 16,2 1 0-16,-5 0 1 0,-4 0-1 0,4 0-4 15,1 0 4-15,1 0-3 0,1 0 3 0,0 0 2 16,0 0-2-16,-5 0 2 0,-3 1-2 0,3-1-1 15,1 0 1-15,5 0 0 0,4 0 0 0,-1 0 41 16,-2 0-41-16,-4 0 41 0,-1 2-41 0,1-2-28 16,1-2 28-16,-6 1-28 0,-3-1 28 0,1 2 10 15,3-3-10-15,2 3 10 0,-2 0-10 0,4-4 8 0,1 1-8 16,-6 1 8-16,-3-1-8 0,1-1 0 0,2 1 0 16,-3-1 0-16,0 3 0 0,3-3 37 0,-3 1-37 0,-1-1 38 15,-2 3-38-15,1-3-32 0,3-3 32 0,-3 2-32 16,-2 0 32-16,2-2 41 0,2 0-41 0,-2 2 41 15,0-4-41-15,2 3 1 0,0-6-1 0,-4 5 2 16,-2 2-2-16,2-4-2 0,2-1 2 0,2-4-2 16,0-8 2-16,0-2 15 0,-1-7-15 0,-2 7 15 15,-3 3-15-15,1-3-2 0,-3 0 2 0,1 0-1 16,0 2 1-16,1 1 15 0,1-3-15 0,-2 7 16 16,1 3-16-16,-3-3 10 0,0 2-10 0,0-1 10 15,-3 1-10-15,1-2 34 0,0-6-34 0,0 11 35 16,2 4-35-16,-5-4-31 0,0 0 31 0,0-7-31 15,-2-5 31-15,0-2 4 0,-2-5-4 0,0 7 4 16,4 5-4-16,-2-1 10 0,-2-4-10 0,1 3 10 0,-1 6-10 16,0-9 14-16,-3 1-14 0,1 3 15 0,1 1-15 15,-2-2-8-15,-2 1 8 0,1 1-8 0,-1 0 8 16,0 2-4-16,2-4 4 0,-4 2-4 0,1-1 4 16,-1-4-1-16,-1 1 1 0,3 6-1 0,1 2 1 0,-2-6-8 15,-5-5 8-15,5 6-8 0,-1 2 8 0,-3 0-38 16,-6-1 38-16,4 5-37 0,-1 2 37 0,-1-3 0 15,-3-1 0-15,1 4 1 0,4 0-1 0,-7 0-8 16,-1 2 8-16,2 1-8 0,6 1 8 0,-8-1 0 16,-3-3 0-16,11 5 0 0,9 2 0 0,-14-2 3 15,-9-1-3-15,10 1 4 0,3 2-4 0,-6-2 0 0,-4-2 0 16,6 6 0-16,5-2 0 0,-2-2-10 0,-4 1 10 16,6 0-9-16,3 6 9 0,-6-9-5 0,-1 2 5 15,1 2-5-15,1-5 5 0,-3 1 0 0,-7-3 0 16,10 4 0-16,-2-1 0 0,-6-1-21 0,-4-2 21 15,7 0-21-15,5 3 21 0,-3-3 35 0,-4-3-35 16,4 3 36-16,0-4-36 0,-4 1-45 0,4-1 45 0,5 4-44 16,5 4 44-16,-3-1 23 0,-3 1-23 0,-1-3 24 15,-3 3-24-15,3-4 10 0,-3 0-10 0,6 3 11 16,10 6-11-16,-8-6 24 0,-2 6-24 0,2-6 25 16,-3 2-25-16,2-1-1 0,-6-1 1 0,10 6-1 15,4-1 1-15,-6-3 0 0,-2 2 0 0,5-2 0 16,3 6 0-16,-6-3-15 0,-3 1 15 0,6-2-14 15,0 1 14-15,-1-3 0 0,-3 2 0 0,4 2 0 16,6-1 0-16,-8 1-11 0,-2 1 11 0,1 2-10 16,3-7 10-16,-9 4-1 0,-3 1 1 0,5-1-1 15,4-1 1-15,-6-1 0 0,0 5 0 0,4-3 0 0,3 3 0 16,-3-4-3-16,-4 4 3 0,7 0-3 0,6 0 3 0,-9 0-36 16,0 4 36-16,3-4-36 0,4 0 36 15,-4 3 0-15,-2-3 0 0,-3 2 0 0,-5 5 0 0,2-4 1 16,-2 6-1-16,5-6 1 0,3 0-1 0,-5 3-9 15,-3-3 9-15,2-1-8 0,3 5 8 0,-5 0 1 16,-4-2-1-16,7-2 1 0,-1 2-1 0,-3 2-8 16,1 2 8-16,0-6-8 0,2 2 8 0,-4 2 14 15,-7 0-14-15,10 2 15 0,-1-4-15 0,-7 5-8 16,-7-1 8-16,3 3-8 0,0 0 8 0,1 3-1 16,-3 2 1-16,4-1-1 0,0 3 1 0,0 1-38 15,2-1 38-15,2 5-38 0,-1-3 38 0,-8 3-6 0,-5-4 6 16,4 6-6-16,0-2 6 0,-1 3-143 0,-6-1 143 15,3 5-142-15,5 0 142 0,-46 33-1457 0</inkml:trace>
  <inkml:trace contextRef="#ctx0" brushRef="#br0" timeOffset="181122.74">15300 6736 763 0,'0'0'0'0,"8"-12"0"0,10-5 0 0,-13 10 146 16,-1-1-146-16,-4 8 146 0,8-9-146 0,-8 9 176 15,7-10-176-15,7-6 176 0,0-4-176 0,7-1 87 16,-3-6-87-16,3 4 87 0,-4 3-87 0,8-1 55 16,6-1-55-16,1 1 55 0,4 1-55 0,-1-3 5 0,-5-1-5 15,5 0 5-15,0 0-5 0,3 0-1 0,-3 0 1 16,5 0 0-16,-1 0 0 0,-6-3 1 0,-7-1-1 15,7 4 1-15,2-3-1 0,-35 27 6 0,0 0-6 0,39-30 7 16,-4 0-7-16,-35 30 15 0,0 0-15 0,33-28 15 16,-2 1-15-16,-31 27 62 0,0 0-62 0,30-24 63 15,-2-4-63-15,-28 28 10 0,0 0-10 0,25-20 11 16,-5-1-11-16,-20 21 25 0,0 0-25 0,14-14 26 16,-1 4-26-16,-13 10 3 0,0 0-3 0,8-7 3 15,-2-1-3-15,-6 8 20 0,0 0-20 0,0 0 20 16,7-4-20-16,-7 4-35 0,0 0 35 0,0 0-34 15,0 0 34-15,0 0-5 0,0 0 5 0,-13 5-5 16,-6 11 5-16,19-16-1 0,0 0 1 0,-24 19 0 16,-8 1 0-16,32-20 0 0,0 0 0 0,-33 22 0 15,-9 4 0-15,42-26-5 0,0 0 5 0,-40 35-5 16,-7-3 5-16,47-32 1 0,0 0-1 0,-47 40 2 16,-4 3-2-16,51-43 1 0,0 0-1 0,-47 37 2 0,3 4-2 15,44-41-8-15,0 0 8 0,-56 49-8 0,-5-1 8 16,61-48 3-16,0 0-3 0,-56 44 4 0,0-4-4 0,56-40 31 15,0 0-31-15,-45 32 31 0,10-6-31 0,35-26-14 16,0 0 14-16,-32 27-13 0,4-3 13 0,28-24 2 16,0 0-2-16,-24 25 2 0,5-5-2 0,19-20 0 15,0 0 0-15,-16 19 0 0,4-7 0 0,12-12 9 16,0 0-9-16,-11 9 10 0,4 3-10 0,7-12 26 16,0 0-26-16,-3 6 26 0,-2 0-26 0,5-6 87 15,0 0-87-15,0 0 87 0,-2 6-87 0,2-6-2 0,0 0 2 16,9-3-2-16,6-9 2 0,-15 12 16 0,0 0-16 15,18-15 17-15,8-1-17 0,-26 16-1 0,0 0 1 16,31-24 0-16,8-5 0 0,-39 29 0 0,0 0 0 0,40-29 0 16,6 0 0-16,-46 29 0 0,0 0 0 0,43-35 0 15,4-2 0-15,-47 37 1 0,0 0-1 0,48-40 1 16,-3-8-1-16,-45 48 16 0,0 0-16 0,54-55 17 16,6-15-17-16,-60 70 15 0,0 0-15 0,48-53 15 15,-4 1-15-15,-44 52 0 0,0 0 0 0,35-36 0 16,-9 12 0-16,-26 24 1 0,0 0-1 0,19-19 2 15,-6 4-2-15,-13 15 0 0,0 0 0 0,12-12 0 16,-5 3 0-16,-7 9 38 0,0 0-38 0,7-7 38 16,0 4-38-16,-7 3-30 0,0 0 30 0,0 0-30 15,5-2 30-15,-5 2-44 0,0 0 44 0,0 0-43 16,0 0 43-16,0 0-45 0,0 0 45 0,-5 9-44 16,-9 6 44-16,2-3-15 0,-4 3 15 0,7-2-14 0,4-10 14 15,-4 6 0-15,-3-8 0 0,-2 13 0 0,-7 7 0 16,4-1-3-16,-4 1 3 0,7-2-3 0,1-4 3 0,-2 2 7 15,-3-3-7-15,3 7 8 0,-1-4-8 0,-2 2 4 16,-1-1-4-16,7 0 5 0,1-8-5 0,-3 4 14 16,0 1-14-16,-3 1 15 0,-2 2-15 0,-2 3 0 15,-4 0 0-15,13-6 0 0,9-8 0 0,-10 2 0 16,1-1 0-16,-7 8 1 0,-2-1-1 0,-2 6 0 16,-1 3 0-16,8-16 1 0,11-4-1 0,0-1 0 15,-4-3 0-15,-5 16 0 0,-5 4 0 0,1-4 36 16,-1 1-36-16,8-5 37 0,6-2-37 0,-3 2 1 15,1-3-1-15,7-9 2 0,-6 5-2 0,6-5-1 0,-5 7 1 16,5-7-1-16,0 0 1 0,0 0 62 0,-9 7-62 16,9-7 62-16,0 0-62 0,0 0 0 0,0 0 0 0,0 0 0 15,0 0 0-15,0 0 35 0,0 0-35 0,0 0 35 16,0 0-35-16,0 0 12 0,0 0-12 0,0 0 13 16,0 0-13-16,0 0 0 0,0 0 0 0,0 0 0 15,9-14 0-15,0 3 0 0,0-4 0 0,4 0 0 16,8-6 0-16,0 2 1 0,-3-5-1 0,6 5 2 15,3 2-2-15,-3-2-1 0,-1 2 1 0,-1 2-1 16,1-1 1-16,2-3 4 0,-1 2-4 0,1-2 4 16,-1 4-4-16,-3-2-17 0,2-2 17 0,-1 5-16 15,-1 2 16-15,-1-3 3 0,1-4-3 0,1-2 3 16,-3-3-3-16,1 0-6 0,-1 2 6 0,-3 5-6 16,-2 5 6-16,0-4 44 0,-2 1-44 0,4 3 44 0,-2 0-44 15,-1 0-2-15,0 0 2 0,-6 5-1 0,-4 5 1 16,-3 2-2-16,7-7 2 0,-7 7-1 0,7-8 1 15,-7 8 0-15,11-11 0 0,-11 11 0 0,3-5 0 16,-3 5 3-16,0 0-3 0,0 0 3 0,0 0-3 16,0 0 13-16,0 0-13 0,0 0 14 0,0 0-14 0,0 0-50 15,0 0 50-15,0 0-49 0,0 0 49 0,0 0-9 16,0 0 9-16,0 0-8 0,0 0 8 0,0 0-51 16,0 0 51-16,0 0-50 0,0 0 50 0,0 0 43 15,-14 4-43-15,7-1 44 0,-2 2-44 0,-1-1-33 16,-4-1 33-16,2 6-32 0,0-4 32 0,-2 3 36 15,-4 3-36-15,6-3 37 0,3 1-37 0,-1 1-15 0,-1-1 15 16,-1 3-14-16,1 0 14 0,-1 0 1 0,-4 3-1 16,6-3 2-16,1-5-2 0,-3 5-13 0,0 0 13 15,0 0-13-15,6-3 13 0,-9 3 0 0,-1 0 0 0,5-4 1 16,6-1-1-16,-7 5-5 0,-2-3 5 0,3 1-5 16,3-1 5-16,-8 3-4 0,-3-4 4 0,8 1-3 15,4-2 3-15,-7 1-42 0,-1 2 42 0,4 1-42 16,2-1 42-16,-8 2-37 0,1 0 37 0,6-7-36 15,3 2 36-15,-4-2-84 0,-3 2 84 0,7-3-83 16,4-1 83-16,-6 6-1419 0</inkml:trace>
  <inkml:trace contextRef="#ctx0" brushRef="#br0" timeOffset="183394.7">18623 4193 494 0,'0'0'0'0,"-9"10"0"0,-5 7 0 0,7-13 240 15,2-8-240-15,1-4 241 0,1-4-241 0,-1 0 127 16,3-4-127-16,-3 8 128 0,2 1-128 0,-1-2 94 16,-1 6-94-16,-3-6 94 0,-1 1-94 0,-5-3 29 15,-1-1-29-15,4 4 29 0,-4-1-29 0,-2 2 44 16,-1-5-44-16,1 0 45 0,0 0-45 0,-6 0 49 15,-6-7-49-15,3 5 49 0,3-1-49 0,-6 0 69 0,0-1-69 16,-4 8 70-16,2-4-70 0,-1 3 36 16,-2 2-36-16,0-1 37 0,-2-3-37 0,2 3 21 0,-1-1-21 15,6 2 21-15,2-1-21 0,-9 1 29 0,-5 2-29 16,0-4 29-16,-2 6-29 0,0-1 5 0,0 1-5 0,4 1 6 16,-1-1-6-16,2-1 17 0,1-1-17 0,-3 5 17 15,-1-3-17-15,3-1-4 0,1 4 4 0,3-3-4 16,-2 3 4-16,1 0 4 0,0-2-4 0,2 2 5 15,8 0-5-15,-10 0 32 0,3 0-32 0,1 0 33 16,6 2-33-16,-8 1 0 0,-3-3 0 0,-3 4 0 16,-4-4 0-16,5 0-2 0,1 3 2 0,1-3-1 15,2 5 1-15,-1-1 13 0,-2-1-13 0,4-1 14 16,2 5-14-16,-3-4-15 0,-2 2 15 0,0 2-15 16,0-4 15-16,-1 3 4 0,1 1-4 0,7-2 4 15,7-2-4-15,-7 6 0 0,2-2 0 0,1 1 0 16,1-3 0-16,24-5-3 0,0 0 3 0,-30 12-2 0,-3 2 2 15,33-14-6-15,0 0 6 0,-37 17-5 0,-3 4 5 16,40-21-1-16,0 0 1 0,-40 22-1 0,-4-1 1 16,44-21-1-16,0 0 1 0,-43 24 0 0,-3-2 0 0,46-22 0 15,0 0 0-15,-44 24 0 0,1 0 0 0,43-24 3 16,0 0-3-16,-42 28 3 0,3-3-3 0,39-25 0 16,0 0 0-16,-36 28 0 0,1-1 0 0,35-27 1 15,0 0-1-15,-33 22 2 0,-1 4-2 0,34-26 5 16,0 0-5-16,-31 31 5 0,-4-3-5 0,35-28 3 15,0 0-3-15,-30 32 3 0,-3 3-3 0,33-35 29 0,0 0-29 16,-28 32 29-16,2 4-29 0,26-36-8 0,0 0 8 16,-23 33-7-16,0-2 7 0,23-31 5 0,0 0-5 15,-22 34 5-15,1-1-5 0,21-33 3 0,0 0-3 16,-18 30 4-16,6-4-4 0,12-26 0 0,0 0 0 0,-14 31 0 16,2 2 0-16,12-33 0 0,0 0 0 0,-9 34 1 15,4 6-1-15,5-40-21 0,0 0 21 0,-4 36-21 16,4 3 21-16,0-39 4 0,0 0-4 0,4 36 4 15,5 0-4-15,-9-36 0 0,0 0 0 0,8 36 1 16,6-5-1-16,-14-31 29 0,0 0-29 0,14 29 29 16,4-1-29-16,-18-28 12 0,0 0-12 0,24 27 12 15,-1 1-12-15,-23-28 1 0,0 0-1 0,30 24 2 16,1 0-2-16,-31-24 42 0,0 0-42 0,37 22 42 16,3 4-42-16,-40-26 10 0,0 0-10 0,42 22 11 15,0-7-11-15,-42-15 7 0,0 0-7 0,44 18 7 16,-1-3-7-16,-43-15 34 0,0 0-34 0,47 12 35 0,4-3-35 15,-51-9-16-15,0 0 16 0,52 7-15 0,1-2 15 16,-53-5 5-16,0 0-5 0,51 7 5 0,-1 1-5 16,-50-8-17-16,0 0 17 0,49 7-17 0,-5 2 17 15,-2-4 3-15,-4 2-3 0,-12-4 3 0,-8 0-3 16,-18-3 29-16,0 0-29 0,31 9 29 0,8 0-29 16,-6-1-22-16,-2 3 22 0,-10-6-22 0,-10-2 22 0,3 1 0 15,-4-4 0-15,10 8 0 0,4 1 0 0,-3 1-2 16,-2 0 2-16,-7-3-2 0,-6-3 2 0,-6-4 10 15,0 0-10-15,14 12 11 0,3 5-11 0,-17-17-13 16,0 0 13-16,16 19-12 0,1-1 12 0,1 0 0 0,-4-3 0 16,-4 1 0-16,-5-8 0 0,2 4-25 15,0-3 25-15,6 10-24 0,-5 1 24 0,3 3 9 0,-2 1-9 16,-2-4 10-16,-2-4-10 0,2-1-1 0,-2 2 1 16,0 5-1-16,-1-1 1 0,1-2 14 0,2 2-14 15,-3-9 15-15,1 0-15 0,-3 0-8 0,1 0 8 16,1 0-7-16,-1 3 7 0,2 1 3 0,2-3-3 0,-2-1 4 15,-5-1-4-15,4-3-5 0,1 1 5 0,-3 1-4 16,5 2 4-16,-2-3-1 0,2 6 1 0,0-6-1 16,-2-1 1-16,2 3-4 0,0 1 4 0,2 0-3 15,-4 5 3-15,8 2-1 0,-5 5 1 0,1-5 0 16,-4-4 0-16,4 2 0 0,0 4 0 0,-2-6 1 16,-4-5-1-16,2 4 0 0,4-2 0 0,0 0 0 15,0 0 0-15,3 0 22 0,-3 0-22 0,-1-5 23 16,-6-3-23-16,-2-4 0 0,11 12 0 0,-3-7 0 15,3 5 0-15,1-1 4 0,4-3-4 0,-7 0 4 16,-4-3-4-16,2 0 22 0,2-1-22 0,4 2 23 16,1-1-23-16,4-3 0 0,1 2 0 0,-5-2 0 0,-5-2 0 15,1 2 37-15,4-3-37 0,9 3 38 0,3-6-38 0,-3 3-20 16,3 0 20-16,-5-3-20 0,-3 3 20 0,1 0 2 16,2-1-2-16,-4 1 3 0,1 1-3 0,1-5-7 15,2 2 7-15,-4 2-6 0,-1-4 6 0,3 2 0 16,2-2 0-16,0 2 0 0,0-4 0 0,2 2 0 15,0-5 0-15,-4 5 0 0,-5 2 0 0,5-4 0 16,2 3 0-16,2-3 0 0,-1-1 0 0,5 1 23 16,1 1-23-16,-9 4 24 0,-5-3-24 0,5 2 0 0,-1 2 0 15,1-2 1-15,-2-7-1 0,4 0-1 0,0-4 1 16,-7 7 0-16,-3 3 0 0,4-1-4 0,1-2 4 0,5 1-3 16,2-4 3-16,1 0 0 0,-5 0 0 0,-6 5 0 15,-6 2 0-15,1 1-7 0,1-3 7 0,5-1-7 16,5-4 7-16,-1 0 4 0,1 0-4 0,-5 3 5 15,-4-1-5-15,3-2 15 0,1-2-15 0,-6-1 15 16,3-6-15-16,1-1-9 0,4-8 9 0,-7 0-9 16,3-5 9-16,0-1 25 0,2-3-25 0,-4 6 26 15,-1 4-26-15,2 2-42 0,1-4 42 0,0 3-42 16,0-4 42-16,1 1 37 0,-1 1-37 0,-2 8 38 16,-1 2-38-16,2-4-34 0,-1-4 34 0,0-8-34 15,4 0 34-15,-3-3 45 0,-2-4-45 0,-1 15 45 16,-2 4-45-16,1 0-59 0,0 0 59 0,1-9-59 15,-2-1 59-15,1 2 57 0,1-5-57 0,1 3 58 16,0-9-58-16,0 2-37 0,-4-5 37 0,4 10-36 0,-2 3 36 16,0-3 25-16,-1 2-25 0,0 6 26 0,-1 8-26 15,0-8-29-15,2-1 29 0,-3 10-29 0,-1 11 29 16,-1-8 12-16,0-4-12 0,-2-8 13 0,0-11-13 0,-2 6-5 16,0 2 5-16,-3 4-5 0,1 6 5 0,1-3 1 15,-2 5-1-15,1-1 1 0,2 4-1 0,-1 1-1 16,-2-6 1-16,0 0 0 0,-2-1 0 0,3-2 0 15,-3 0 0-15,2 5 0 0,1 7 0 0,-1-2-3 16,0-1 3-16,-2-7-3 0,-2-7 3 0,2-2 0 16,0 1 0-16,4 12 0 0,-1 2 0 0,2 4 0 0,-5-3 0 15,2 3 0-15,0 0 0 0,0 0-20 0,-6-4 20 16,6 8-19-16,3 4 19 0,2 4-33 0,-10-8 33 16,-1-1-33-16,-1-1 33 0,-4 1-2 0,-1 1 2 0,5-1-2 15,3 6 2-15,-2-1-51 0,-1 1 51 0,-7-1-50 16,-4 3 50-16,-1 1-14 0,-1 0 14 0,-1 0-13 15,-2 3 13-15,0 6-33 0,-2-4 33 0,1 5-32 16,-3 2 32-16,1 5-81 0,-1-1 81 0,-3 8-80 16,1 7 80-16,-36 22-1438 0</inkml:trace>
  <inkml:trace contextRef="#ctx0" brushRef="#br0" timeOffset="185233.34">17936 4177 919 0,'0'0'0'0,"0"0"0"0,37-13 0 0,-28 6 219 0,-1 3-219 16,-8 4 219-16,-15-1-219 0,8-3 71 0,0 4-71 15,7 0 71-15,-11 0-71 0,11 0 67 0,0 0-67 16,0 0 67-16,0-8-67 0,2-3 67 0,0 3-67 0,-2-1 68 15,0-3-68-15,3 0 6 0,4 0-6 0,2-10 6 16,0-6-6-16,3 4 40 0,2-5-40 0,-5 10 40 16,-4 2-40-16,7-5-11 0,4 5 11 0,3-7-11 15,5 1 11-15,-3-1 4 0,0 0-4 16,-1 5 4-16,-3 6-4 0,8-6 38 0,1 1-38 0,3 0 38 16,1-1-38-16,2-2 5 0,-3 1-5 0,-1-4 5 15,0-1-5-15,2 0 0 0,5-4 0 0,-4 1 0 16,2 4 0-16,-1 0 0 0,1 5 0 0,2-1 0 15,0 4 0-15,0 1 18 0,0 3-18 0,-2 0 18 16,4-4-18-16,-2 2-17 0,0 1 17 0,-4-1-16 16,2 2 16-16,-1-3 5 0,1 3-5 0,-2 0 5 0,4 1-5 15,2 3 0-15,-4 3 0 0,2-2 0 0,-3 3 0 16,1-1-22-16,2 2 22 0,-6-1-22 0,-1 1 22 16,4 1-3-16,1-1 3 0,-1 3-2 0,-1 0 2 15,-31 0-24-15,0 0 24 0,42 3-23 0,7-3 23 0,-49 0 28 16,0 0-28-16,49 3 28 0,-2 3-28 0,-47-6 29 15,0 0-29-15,42 3 29 0,-7 2-29 16,-35-5-26-16,0 0 26 0,33 7-25 0,-10-2 25 0,-23-5 9 16,0 0-9-16,22 7 9 0,-2 2-9 0,-20-9-2 15,0 0 2-15,12 3-2 0,-3 1 2 0,-9-4 0 16,0 0 0-16,7 5 0 0,-4-2 0 0,-3-3 0 0,0 0 0 16,0 0 0-16,7 4 0 0,-7-4 29 0,0 0-29 15,0 0 29-15,0 0-29 0,0 0 6 0,0 0-6 16,-9-7 7-16,-3 2-7 0,12 5 2 0,0 0-2 15,-17-12 2-15,-6 0-2 0,23 12-1 0,0 0 1 0,-23-16 0 16,-3-8 0-16,26 24 9 0,0 0-9 0,-26-24 9 16,-2-3-9-16,28 27 15 0,0 0-15 0,-28-31 15 15,0 0-15-15,28 31 1 0,0 0-1 0,-25-29 1 16,1 1-1-16,24 28-7 0,0 0 7 0,-19-24-7 16,0 5 7-16,19 19-2 0,0 0 2 0,-14-17-1 15,1 2 1-15,13 15 0 0,0 0 0 0,-10-12 0 16,3 3 0-16,7 9-6 0,0 0 6 0,-5-7-5 15,-1 2 5-15,6 5-37 0,0 0 37 0,0 0-37 16,-5-7 37-16,5 7-5 0,0 0 5 0,0 0-5 16,0 0 5-16,0 0-37 0,0 0 37 0,11 4-36 15,4 4 36-15,-15-8 3 0,0 0-3 0,23 12 3 0,7 0-3 16,-30-12 40-16,0 0-40 0,33 16 40 0,2-1-40 16,-35-15 5-16,0 0-5 0,38 16 6 0,3-4-6 15,-41-12 0-15,0 0 0 0,38 17 1 0,-5-5-1 16,-33-12 0-16,0 0 0 0,33 19 1 0,-5-4-1 15,-28-15-1-15,0 0 1 0,27 14 0 0,-10-4 0 0,-17-10-1 16,0 0 1-16,16 9 0 0,-6-2 0 0,-10-7 16 16,0 0-16-16,12 8 17 0,-6 1-17 0,-6-9 17 15,0 0-17-15,3 15 17 0,-3 1-17 0,0-16 27 16,0 0-27-16,-7 20 27 0,-5 8-27 0,12-28 13 16,0 0-13-16,-21 31 14 0,-9 6-14 0,30-37 5 0,0 0-5 15,-35 47 5-15,-10 8-5 0,45-55-25 0,0 0 25 16,-61 68-24-16,-14 11 24 0,17-19-185 0,4-5 185 15,12-15-185-15,10-13 185 0,-41 38-1170 0</inkml:trace>
  <inkml:trace contextRef="#ctx0" brushRef="#br0" timeOffset="185850.66">15960 4469 729 0,'0'0'0'0,"0"0"0"0,0 0 0 16,0 0 19-16,0 0-19 0,0 0 20 0,0 0-20 15,0 0-521-15</inkml:trace>
  <inkml:trace contextRef="#ctx0" brushRef="#br0" timeOffset="186888.7">15955 4490 819 0,'0'0'0'0,"0"0"0"0,0 0 0 0,0 0 140 16,0 0-140-16,0 0 141 0,0 0-141 0,0 0 133 16,0 0-133-16,0 0 134 0,-26-16-134 0,26 16 139 15,0 0-139-15,-21-12 139 0,-4-5-139 0,25 17 55 16,0 0-55-16,-22-15 56 0,-1-1-56 0,23 16-1 15,0 0 1-15,-21-15-1 0,-4-2 1 0,25 17 14 0,0 0-14 16,-22-16 15-16,-3 6-15 0,25 10-2 0,0 0 2 16,-29-9-1-16,-8-3 1 0,37 12 6 0,0 0-6 15,-37-5 6-15,-3-2-6 0,40 7 9 0,0 0-9 0,-42-5 10 16,-3 2-10-16,45 3 15 0,0 0-15 0,-46-4 16 16,-3-3-16-16,49 7 25 0,0 0-25 0,-52-5 26 15,-4 2-26-15,56 3 0 0,0 0 0 0,-54-5 1 16,-4 1-1-16,58 4 44 0,0 0-44 0,-56-8 44 15,-1 1-44-15,57 7 20 0,0 0-20 0,-53-9 20 16,1 2-20-16,52 7 12 0,0 0-12 0,-53-5 13 16,3 2-13-16,50 3 19 0,0 0-19 0,-54-6 20 15,-4 3-20-15,58 3-26 0,0 0 26 0,-65-3-26 16,-6-1 26-16,71 4-3 0,0 0 3 0,-53-2-3 0,10 1 3 16,43 1-25-16,0 0 25 0,-44-2-24 15,5 2 24-15,39 0 5 0,0 0-5 0,-43 2 5 0,-4-1-5 16,47-1 3-16,0 0-3 0,-48 6 3 0,-2 2-3 15,50-8 30-15,0 0-30 0,-49 10 30 0,3-1-30 16,46-9-1-16,0 0 1 0,-45 12 0 0,-1 0 0 0,46-12 2 16,0 0-2-16,-40 12 3 0,5 4-3 0,35-16-20 15,0 0 20-15,-33 17-19 0,0 2 19 0,33-19-1 16,0 0 1-16,-31 17-1 0,1 5 1 0,30-22-2 16,0 0 2-16,-25 16-2 0,6-3 2 0,19-13-2 15,0 0 2-15,-16 11-1 0,2-3 1 0,14-8-1 16,0 0 1-16,-8 7-1 0,-1-2 1 0,9-5 4 15,0 0-4-15,0 0 5 0,-9 7-5 0,9-7 24 0,0 0-24 16,0 0 25-16,0 0-25 0,0 0 7 0,0 0-7 16,0 0 7-16,9-15-7 0,-9 15 1 0,0 0-1 0,17-16 2 15,4-4-2-15,-21 20 4 0,0 0-4 0,28-24 5 16,4-2-5-16,-32 26 19 16,0 0-19-16,40-24 20 0,0-4-20 0,-40 28 7 0,0 0-7 0,46-25 8 15,1-3-8-15,-47 28 4 0,0 0-4 0,52-27 5 16,4 3-5-16,-56 24 7 0,0 0-7 0,49-24 7 15,-2 0-7-15,-47 24 0 0,0 0 0 0,42-23 1 16,-3 6-1-16,-39 17-2 0,0 0 2 0,29-19-2 16,-1 7 2-16,-28 12 5 0,0 0-5 0,23-15 6 15,-7 6-6-15,-16 9 3 0,0 0-3 0,15-8 4 16,-6 1-4-16,-9 7 13 0,0 0-13 0,9-5 14 16,-4 1-14-16,-5 4-50 0,0 0 50 0,0 0-50 15,0 0 50-15,0 0-5 0,0 0 5 0,0 0-4 16,0 0-18-16,0 0 22 0,-7 9-22 0,-3 1 22 15,10-10-25-15,0 0 25 0,-18 14-24 0,-5 1 24 16,23-15-3-16,0 0 3 0,-28 19-2 0,-5-2 2 0,33-17-7 16,0 0 7-16,-36 23-7 0,-5-3 7 0,41-20 1 15,0 0-1-15,-42 24 2 0,-1-3-2 0,4 1 5 16,6-1-5-16,10-9 5 0,2-4-5 0,2 3 9 16,4-3-9-16,-1-1 9 0,2 2-9 0,0 3 8 15,2-4-8-15,-2 1 9 0,5-2-9 0,-2 1 15 16,1 1-15-16,-1 1 15 0,3-1-15 0,-3 3 0 15,-1 3 0-15,7-6 0 0,0-2 0 0,1 1-10 0,-1-4 10 16,5-4-10-16,-7 12 10 0,7-12 0 0,-9 3 0 16,9-3 0-16,-7 9 0 0,7-9 0 0,-5 8 0 15,5-8 1-15,-4 7-1 0,4-7 0 0,0 0 0 0,0 0 1 16,0 0-1-16,0 0 45 0,4 9-45 16,-4-9 45-16,12 6-45 0,-3 0 20 0,7-6-20 0,1 3 20 15,6-1-20-15,1-1 43 0,8-1-43 0,-3 0 43 16,6-1-43-16,4-1 0 0,1-1 0 0,2-4 0 15,-2 2 0-15,5 1-2 0,-1-1 2 0,-2 2-2 16,-3-4 2-16,1 2-20 0,-2-7 20 0,2 3-20 16,0 2 20-16,41-8-1603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384" units="cm"/>
          <inkml:channel name="Y" type="integer" max="111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7.3139" units="1/cm"/>
          <inkml:channelProperty channel="Y" name="resolution" value="637.9310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30T03:14:38.1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181 4045 404 0,'0'0'0'0,"0"0"0"15,-23 7 0-15,23-7 85 0,0 0-85 0,-19-3 86 16,-4-4-86-16,23 7 73 0,0 0-73 0,-23-12 73 15,-6 0-73-15,29 12 83 0,0 0-83 0,-33-12 83 16,-4 0-83-16,37 12 49 0,0 0-49 0,-40-12 50 16,-6-4-50-16,46 16 0 0,0 0 0 0,-45-12 0 0,-4 0 0 15,49 12 43-15,0 0-43 0,-56-12 44 0,0 4-44 16,56 8 64-16,0 0-64 0,-59-12 64 0,-2 5-64 16,61 7 106-16,0 0-106 0,-62-9 106 0,3 1-106 15,59 8-3-15,0 0 3 0,-77-11-2 0,-9 3 2 0,86 8-1 16,0 0 1-16,-69-12 0 0,-1 0 0 0,70 12 10 15,0 0-10-15,-72-7 11 0,0 2-11 0,72 5 7 16,0 0-7-16,-71-4 7 0,3 1-7 0,68 3 4 16,0 0-4-16,-70-2 5 0,2-5-5 0,68 7 71 15,0 0-71-15,-72-3 72 0,4-2-72 0,68 5-54 0,0 0 54 16,-56-4-53-16,7 4 53 0,49 0 3 0,0 0-3 16,-52-5 4-16,1 2-4 0,51 3-24 0,0 0 24 15,-51-4-23-15,-1 1 23 0,52 3 6 0,0 0-6 0,-68-4 7 16,-11 3-7-16,79 1 3 0,0 0-3 15,-70 0 3-15,2-4-3 0,68 4 53 0,0 0-53 0,-52 0 54 16,13 0-54-16,39 0-39 0,0 0 39 0,-43 4-39 16,1-4 39-16,42 0 27 0,0 0-27 0,-44 1 27 15,-1-1-27-15,45 0-16 0,0 0 16 0,-48 0-15 16,-1-1 15-16,49 1 72 0,0 0-72 0,-52-4 73 16,0-3-73-16,52 7 0 0,0 0 0 0,-49-5 0 15,0-2 0-15,49 7 62 0,0 0-62 0,-47-5 62 16,-1-7-62-16,48 12-2 0,0 0 2 0,-47-9-1 15,0-1 1-15,47 10 5 0,0 0-5 0,-47-8 6 16,3-1-6-16,44 9-3 0,0 0 3 0,-47-7-3 16,3-1 3-16,44 8-9 0,0 0 9 0,-47-9-8 0,0 2 8 15,5 0-9-15,2 2 9 0,3-2-9 0,9 2 9 16,-5-2-17-16,0-1 17 0,0 3-16 0,3-2 16 16,0 2 27-16,-5-2-27 0,7 0 27 0,6 2-27 0,-8-2 6 15,-1 2-6-15,1-7 6 0,-5 0-6 0,2-4 0 16,-1 4 0-16,0-3 0 0,-1 3 0 0,0 7-36 15,3 1 36-15,1 1-36 0,3-6 36 0,-2 2 10 16,-1 2-10-16,3-2 11 0,1 2-11 0,1 2-2 16,-3-6 2-16,2 2-2 0,-4-1 2 0,-1 1-2 15,1 2 2-15,-2-2-2 0,-4 3 2 0,2 3-10 16,-1-6 10-16,8 3-10 0,3 3 10 0,-1-3-1 0,-7 1 1 16,-2-2-1-16,0-2 1 0,-4 3-9 15,-3 3 9-15,6 1-9 0,3-4 9 0,-6 4-8 0,-1 0 8 16,2-3-8-16,-1 3 8 0,-1 0-38 0,-2-4 38 0,5 4-38 15,6 0 38-15,-8 4-2 0,-3-4 2 0,-1 3-2 16,-3-3 2-16,4 4-8 0,-5-4 8 0,4 1-8 16,-3 3 8-16,6-1 15 0,-4 1-15 0,2-3 16 15,-1 3-16-15,-5 3-7 0,1-2 7 0,0 2-6 16,3 1 6-16,-1 1-7 0,5 1 7 0,-4 2-7 16,6 0 7-16,-4 5-4 0,-2 6 4 0,0-6-3 15,-6-2 3-15,3 4-8 0,-2-2 8 0,3-1-8 16,6 1 8-16,-4 2-22 0,4-4 22 0,5 1-22 15,4-4 22-15,-8 0-2 0,-3 0 2 0,2 3-2 16,-2-3 2-16,2 0 5 0,-2 0-5 0,11 0 5 16,1 0-5-16,-3 0 24 0,1-3-24 0,-1 1 25 0,2 2-25 15,-6 0-5-15,2 0 5 0,-2 0-4 0,4 0 4 16,-7 0 6-16,2 0-6 0,1 5 7 0,2 2-7 16,2 2 3-16,5 1-3 0,2-5 4 0,5-8-4 0,-6 4 0 15,-2 1 0-15,-4 2 0 0,1-1 0 0,-3 1-13 16,-3-4 13-16,5 3-12 0,3-3 12 0,-2 2-2 15,-3 0 2-15,8-2-1 0,4-4 1 0,-2 4 2 16,-3 0-2-16,7 0 3 0,-1-3-3 0,-3 1-2 16,1 2 2-16,6-7-1 0,4 2 1 0,-7 5-5 15,-1-3 5-15,-5 3-4 0,-6 0 4 0,4 0 1 16,-3 3-1-16,11-8 2 0,7-2-2 0,-5 4 5 0,0 1-5 16,-7 7 5-16,1 2-5 0,-1 2-4 15,0 3 4-15,5-5-4 0,7-4 4 0,-7 2 0 0,0-1 0 16,-4 1 0-16,-3 2 0 0,4-4 1 0,-2 2-1 15,3-3 1-15,-3-2-1 0,0 2 9 0,-4-2-9 16,4 0 10-16,1 0-10 0,2 2 9 0,3-2-9 0,-1 0 10 16,3 0-10-16,-3 0 1 0,-2 3-1 0,2-1 1 15,-3 5-1-15,1-4-4 0,2 6 4 0,-1-2-4 16,1 1 4-16,-4 4-26 0,4 0 26 0,-3 4-25 16,-4-4 25-16,2-5-7 0,-1 1 7 0,3-1-7 15,1-5 7-15,0 5 7 0,3-7-7 0,-5 7 7 16,4-6-7-16,2 6 45 0,-2 0-45 0,3-5 46 15,3-2-46-15,-3 3 15 0,-1 4-15 0,0 2 15 16,-7 1-15-16,3 7 0 0,2 2 0 0,3-7 0 16,1-3 0-16,-1 1-9 0,-2 2 9 0,6-3-8 15,1-4 8-15,-4 2-28 0,-4 0 28 0,9-7-28 0,3 0 28 16,-3 3 1-16,-2 2-1 0,5-1 2 0,0-4-2 16,-3 3-1-16,2 0 1 0,1 3-1 0,2-6 1 15,-2 7 15-15,-3-4-15 0,7 2 16 0,-1-1-16 16,3 1 10-16,-6 5-10 0,6 2 10 0,-1 4-10 0,2-4-1 15,2 3 1-15,0-12 0 0,0 3 0 16,2-3-23-16,0 4 23 0,0 2-22 0,1-3 22 0,1 3 9 16,1 0-9-16,0-2 9 0,-1-6-9 0,1 6-11 15,2-3 11-15,2 1-10 0,-1 2 10 0,1-1 0 16,0 3 0-16,-1 0 0 0,1 6 0 0,0 1 1 0,-4-1-1 16,2-3 1-16,2-8-1 0,0 4 1 0,1 1-1 15,2 1 1-15,4-1-1 0,2-2 15 0,-1 1-15 16,-5-8 16-16,-3-5-16 0,5 5 0 0,3 0 0 15,4 0 0-15,-3 5 0 0,3-1 1 0,-4-1-1 0,-4-8 1 16,-5-2-1-16,5 2 1 0,4-2-1 0,0 2 1 16,3 2-1-16,4-4 13 0,6 2-13 0,-13-4 14 15,-6 2-14-15,10-1 39 0,5-1-39 0,7-1 40 16,0 1-40-16,4 1 6 0,2 1-6 0,-10-4 6 16,-4 1-6-16,6-2 31 0,2 0-31 0,-1 0 31 15,1-2-31-15,4 1-1 0,-1-1 1 0,-1 2 0 16,-5 0 0-16,8-3-3 0,1 3 3 0,-8 0-2 15,-1 0 2-15,1 3-20 0,3-3 20 0,-5 0-19 16,-2 2 19-16,4-1 9 0,2 5-9 0,-3-3 10 16,-4-1-10-16,4 5-4 0,1-1 4 0,4 3-4 15,2 0 4-15,-6-2 35 0,3 5-35 0,-5-4 36 0,-3 1-36 16,1 3-2-16,2 0 2 0,-2-2-2 0,-5 2 2 16,4 0 4-16,2 0-4 0,0 4 4 15,2-4-4-15,-4 0-24 0,1-4 24 0,2 4-23 0,1-5 23 16,-2 2 0-16,0-1 0 0,-4-1 0 0,-5-4 0 0,6 6-5 15,-1-4 5-15,1 4-5 0,-1-2 5 0,1 1 3 16,1 2-3-16,0-1 4 0,-7-2-4 0,6 2 39 16,-1-1-39-16,8-3 39 0,-1 2-39 0,-1-2-2 15,-2 2 2-15,-2 0-2 0,0-4 2 0,1 3 27 16,2-3-27-16,1-1 27 0,5 5-27 0,-35-7-5 16,0 0 5-16,38 5-5 0,2 2 5 0,-40-7-7 0,0 0 7 15,44 6-7-15,2 3 7 0,-46-9 27 0,0 0-27 16,47 9 27-16,2-6-27 0,-49-3 29 0,0 0-29 15,50 4 29-15,-1-3-29 0,-49-1 1 0,0 0-1 16,54 0 1-16,2-1-1 0,-56 1 3 0,0 0-3 16,60-4 3-16,1 1-3 0,-61 3 0 0,0 0 0 0,77-9 0 15,14-3 0-15,-91 12 4 0,0 0-4 0,78-10 4 16,3-2-4-16,-81 12 13 0,0 0-13 0,73-11 13 16,-5 1-13-16,-68 10 15 0,0 0-15 0,70-8 15 15,0 1-15-15,-70 7 16 0,0 0-16 0,68-9 17 16,-5 1-17-16,-63 8 25 0,0 0-25 0,65-11 26 15,-3 6-26-15,-62 5 0 0,0 0 0 0,69-9 0 16,2 3 0-16,-71 6-2 0,0 0 2 0,70-9-1 16,0 0 1-16,-70 9 0 0,0 0 0 0,72-3 1 15,-4 0-1-15,-68 3 13 0,0 0-13 0,75-4 14 16,4 2-14-16,-79 2 1 0,0 0-1 0,75 0 2 0,3 2-2 16,-78-2 0-16,0 0 0 0,77 4 0 15,0-4 0-15,-77 0 1 0,0 0-1 0,79 0 2 0,6-4-2 0,-85 4-1 16,0 0 1-16,81-2-1 0,3-4 1 0,-84 6-5 15,0 0 5-15,82-7-5 0,1-2 5 0,-83 9 10 16,0 0-10-16,88-12 10 0,1-3-10 0,-89 15-8 16,0 0 8-16,87-12-8 0,-6 3 8 0,-81 9 26 15,0 0-26-15,87-12 26 0,-1 0-26 0,-86 12 3 16,0 0-3-16,85-19 3 0,6 2-3 0,-91 17 0 16,0 0 0-16,82-19 0 0,0 4 0 0,-82 15 1 15,0 0-1-15,81-12 1 0,1 0-1 0,-82 12-11 0,0 0 11 16,78-9-11-16,3 1 11 0,-81 8 32 0,0 0-32 15,80-13 32-15,-1 3-32 0,-79 10-8 0,0 0 8 0,82-8-7 16,0-4 7-16,-82 12 6 0,0 0-6 16,82-12 7-16,0 3-7 0,-82 9-8 0,0 0 8 0,75-7-7 15,1 2 7-15,-76 5 7 0,0 0-7 0,75-7 8 16,0 0-8-16,-75 7-9 0,0 0 9 0,71-5-8 16,-1-3 8-16,-70 8 3 0,0 0-3 0,67-9 4 15,-4 2-4-15,-63 7 0 0,0 0 0 0,69-12 0 16,-2 0 0-16,-67 12-2 0,0 0 2 0,68-12-2 15,-2 2 2-15,-66 10 7 0,0 0-7 0,69-11 7 16,-3 1-7-16,-19 5 0 0,-10-2 0 0,-9 2 0 16,-11 2 0-16,11-1-1 0,5-1 1 0,2 3-1 15,0 1 1-15,2-3-4 0,1 1 4 0,-3-1-3 16,-8 3 3-16,2-3 1 0,1 1-1 0,0-2 2 16,3-2-2-16,0 2-1 0,2-2 1 0,-2 1 0 0,0 0 0 15,1-6 1-15,-5-4-1 0,1 8 2 0,-4-1-2 16,4 2 0-16,3 2 0 0,-3-7 0 0,1 0 0 15,1 2 2-15,-3-4-2 0,-6 4 2 0,-5 1-2 0,4-3 1 16,4 3-1-16,4-3 2 0,0-1-2 0,0-1 0 16,-1 0 0-16,-6 4 0 0,-11 3 0 0,6-1 33 15,1-1-33-15,5-5 33 0,-1-3-33 0,2-4-4 16,-3 3 4-16,-3 2-3 0,-5 4 3 0,4-5 15 16,-8 2-15-16,6-10 15 0,0-2-15 0,1-4 10 15,1-5-10-15,-2 3 11 0,-4 3-11 0,3-5 26 0,1 6-26 16,-2 5 26-16,-3 0-26 0,4 0 7 15,-2-3-7-15,1 3 7 0,1-4-7 0,-1 1 9 0,0-4-9 16,-3 5 10-16,-4 4-10 0,1-8-4 0,-1 0 4 0,-1-1-3 16,-1 2 3-16,2-2 15 0,-4 0-15 0,1 10 16 15,-1 2-16-15,1-1-16 0,-2-1 16 0,-1 0-15 16,-1 3 15-16,0-3 34 0,0-1-34 0,0 5 34 16,0-2-34-16,0-2-3 0,-1-3 3 0,-3-3-3 15,-3-4 3-15,4 2 1 0,1 1-1 0,-5 1 1 16,0-1-1-16,0 4-8 0,-2 0 8 0,4 5-7 15,0 5 7-15,-2-1 0 0,0-4 0 0,-2 2 0 16,0 2 0-16,1-4-26 0,-3 2 26 0,1 1-26 16,1 1 26-16,-2-1 5 0,3-4-5 0,-5-3 6 15,3-2-6-15,1-3 0 0,2-3 0 0,0-1 0 16,0 1 0-16,0 3 2 0,2 4-2 0,-2 0 2 16,0 4-2-16,-2 1 0 0,-1-2 0 0,1 6 0 0,0-1 0 15,1 1-3-15,-3-2 3 0,2 1-3 0,-1-1 3 16,-1 2-1-16,3-4 1 0,-1 7 0 0,2 3 0 15,-2-3-13-15,-1 0 13 0,-6-3-12 0,-1-8 12 0,-3 6-39 16,1-3 39-16,2 4-38 0,-6-3 38 0,0 4 0 16,-3 1 0-16,2 2 1 0,-1 5-1 0,-6-1-40 15,-1-3 40-15,4 6-39 0,0-2 39 0,-1 2 42 16,-3-3-42-16,4 4 42 0,-2 1-42 0,-1-2-56 16,-4 5 56-16,4 0-56 0,-4 0 56 0,0 5-126 15,-5-2 126-15,-1 2-126 0,1 2 126 0,-40 5-1427 16</inkml:trace>
  <inkml:trace contextRef="#ctx0" brushRef="#br0" timeOffset="7709.62">9477 3165 415 0,'0'0'0'0,"5"-12"0"16,7-5 0-16,-7 6 193 0,-1 10-193 0,-4 1 193 16,3 8-193-16,-3-3 175 0,0 2-175 0,0-7 175 15,0 9-175-15,0-9 132 0,9 7-132 0,0-6 133 16,-1 3-133-16,10-1 66 0,5 1-66 0,-8-1 66 16,-4-3-66-16,13 2 27 0,2 1-27 0,8-3 27 15,1 4-27-15,0-1 40 0,-2 2-40 0,-5-5 40 16,-4 4-40-16,2-4 12 0,4 0-12 0,0 0 12 15,5 0-12-15,-6 0 36 0,6 0-36 0,0 0 37 0,4 0-37 16,-4 0 20-16,0-4-20 0,3 1 20 0,-1-2-20 16,3 1 52-16,-5 1-52 0,0 1 52 0,0 2-52 0,1-3 0 15,-4-1 0-15,5 1 0 0,-1-2 0 0,3-2 4 16,-1-2-4-16,4 2 4 0,-5 2-4 0,1-3 7 16,-1-4-7-16,-2 5 8 0,-2-5-8 15,-33 12 13-15,0 0-13 0,40-9 13 0,4-3-13 0,-44 12 33 16,0 0-33-16,51-12 34 0,-1-3-34 0,-50 15 4 15,0 0-4-15,49-11 5 0,2 3-5 0,-51 8 1 16,0 0-1-16,38-9 2 0,1 2-2 0,-39 7-1 16,0 0 1-16,35-5 0 0,-4 2 0 0,-31 3-191 0,0 0 191 15,25-5-191-15,-6 5 191 0,26-7-1144 0</inkml:trace>
  <inkml:trace contextRef="#ctx0" brushRef="#br0" timeOffset="10724.6">19760 2993 975 0,'0'0'0'0,"7"-3"0"16,4-3 0-16,-4-4 85 0,0-2-85 0,0 4 85 15,-2-1-85-15,4-3 67 0,1-3-67 0,1-1 67 16,1 1-67-16,-2-6 76 0,3-1-76 0,-3 8 77 16,-1 4-77-16,-2-4 65 0,-2-1-65 0,0-4 66 15,-1-5-66-15,-3 0 69 0,-2 0-69 0,1 5 70 16,0 10-70-16,-2-3 8 0,-3-3-8 0,-1-1 9 15,-2 3-9-15,-1-6 17 0,0 0-17 0,6 10 17 16,-1 4-17-16,4 5 22 0,-7-12-22 0,2 5 23 16,2-1-23-16,-6-4 20 0,-2 1-20 0,4 6 20 15,6 2-20-15,1 3 16 0,-9-9-16 0,9 9 17 0,-14-8-17 16,5 4 35-16,-1 1-35 0,3-3 35 0,3 6-35 16,4 0-21-16,-9-3 21 0,9 3-21 0,-10 0 21 15,0 0-6-15,-6 3 6 0,7 3-5 0,4-3 5 16,-2 2-27-16,-2 2 27 0,-1 9-27 0,-3 8 27 15,3 3-82-15,-2 6 82 0,3-6-82 0,5-6 82 0,1 3 0 16,-1 3 0-16,3 4 0 0,1-2 0 0,0 2 1 16,-2 0-1-16,4-7 2 0,-1-7-2 0,1 6-1 15,0-3 1-15,1 4-1 0,3 4 1 0,-1 2 6 16,0 0-6-16,4 4 7 0,0 2-7 0,-1-3-4 0,1-6 4 16,-2-6-4-16,0-6 4 0,4-3 9 0,-1 4-9 15,1-1 10-15,-1-3-10 0,4 0 0 0,2 4 0 16,-2-4 0-16,-2 0 0 0,2 3 0 0,2-1 0 15,-4-2 0-15,-2-2 0 0,3 2 1 0,1 0-1 16,-2 0 2-16,0 0-2 0,0 0-16 0,2 0 16 0,-5 0-15 16,-4-5 15-16,0 5 8 0,4 0-8 0,0 5 8 15,1 2-8-15,-3 2 22 0,0 3-22 0,-5-9 23 16,2-6-23-16,-4 3 7 0,-4 3-7 0,-1 1 8 16,-2 3-8-16,7-19 2 0,0 0-2 0,-14 24 2 15,-7 3-2-15,21-27 57 0,0 0-57 0,-30 29 58 16,-10 2-58-16,40-31 3 0,0 0-3 0,-52 28 4 15,-11-4-4-15,63-24 75 0,0 0-75 0,-67 20 75 16,-8-4-75-16,75-16 39 0,0 0-39 0,-92 12 40 16,-13-4-40-16,105-8 47 0,0 0-47 0,-98-3 47 15,4-9-47-15,94 12 0 0,0 0 0 0,-83-17 1 0,14-11-1 16,69 28 1-16,0 0-1 0,-56-27 2 0,10-4-2 16,46 31 40-16,0 0-40 0,-29-21 40 15,15 1-40-15,14 20-33 0,0 0 33 0,-16-24-32 0,5-4 32 0,11 28 28 16,0 0-28-16,-5-31 28 0,3-1-28 15,2 32-1-15,0 0 1 0,0-28-1 0,4 4 1 0,-4 24-33 16,0 0 33-16,10-21-32 0,4-1 32 0,-14 22-50 16,0 0 50-16,21-15-50 0,4 1 50 0,-25 14-43 15,0 0 43-15,26-3-42 0,5 3 42 0,-31 0-144 16,0 0 144-16,34 3-143 0,2 9 143 0,34 5-1201 16</inkml:trace>
  <inkml:trace contextRef="#ctx0" brushRef="#br0" timeOffset="11189.77">20332 3108 1513 0,'0'0'0'0,"0"0"0"16,-16 9 0-16,16-9 75 0,0 0-75 0,0 0 75 16,9-5-75-16,-9 5 102 0,0 0-102 0,0 0 103 0,12-7-103 15,-12 7 38-15,0 0-38 0,0 0 38 0,12 7-38 16,-12-7-3-16,0 0 3 0,2 5-3 0,-1 2 3 0,-1-7 2 15,0 0-2-15,0 17 3 0,-1 2-3 0,1-19 42 16,0 0-42-16,-5 24 43 0,-6 3-43 0,11-27 3 16,0 0-3-16,-9 29 3 0,-1 6-3 0,10-35 40 15,0 0-40-15,-9 36 41 0,0 3-41 16,4 1 0-16,0-1 0 0,1 2 0 0,4-1 0 0,-3-6 24 16,3 2-24-16,0-9 25 0,3-6-25 0,-3-21 0 15,0 0 0-15,4 33 0 0,5-2 0 0,-9-31-35 0,0 0 35 16,8 32-35-16,3-1 35 0,-1-7 3 0,-1 0-3 15,-4-12 3-15,-1-5-3 0,1 2-26 0,-5-6 26 16,0-3-26-16,9 9 26 0,-9-9-111 0,8 5 111 0,-8-5-111 16,0 0 111-16,0 0-1282 0</inkml:trace>
  <inkml:trace contextRef="#ctx0" brushRef="#br0" timeOffset="11392.77">20211 2506 1412 0,'5'12'0'0,"7"7"30"0,1 5-30 0,-13-24 30 0,-4-7-30 16,4 7-410-16,-7-5 410 0,7 5-409 0,0 0 409 15,0 0-328-15</inkml:trace>
  <inkml:trace contextRef="#ctx0" brushRef="#br0" timeOffset="11993.17">20737 3431 729 0,'0'0'0'0,"-2"-9"0"0,-3-6 0 15,1 6 277-15,3 2-277 0,1 7 277 0,0 0-277 16,0 0 146-16,5 11-146 0,-5-11 147 0,0 0-147 0,0 0 98 16,0 0-98-16,0 0 99 0,0 0-99 0,0 0 47 15,9 5-47-15,-9-5 47 0,8 3-47 0,3 1 34 16,-2-4-34-16,1 0 35 0,1 0-35 0,3 0 0 16,3 0 0-16,-1 0 1 0,-2 0-1 0,7 0 0 15,5 0 0-15,-7 0 0 0,-5 0 0 0,7 0 1 16,7-4-1-16,-2 4 2 0,2-3-2 0,0-1 55 15,0 3-55-15,-5-3 56 0,-6 4-56 0,4 0-9 0,0 0 9 16,-2 0-9-16,-3 4 9 0,3-4 1 0,1 0-1 16,-8 0 1-16,-7 0-1 0,5 0 1 0,3 0-1 15,-13 0 1-15,7 0-1 0,-7 0 0 0,8 0 0 16,-8 0 0-16,0 0 0 0,0 0-47 0,11 0 47 0,-11 0-46 16,0 0 46-16,0 0-156 0,0 0 156 0,0 0-156 15,0 0 156-15,0 0-1125 0</inkml:trace>
  <inkml:trace contextRef="#ctx0" brushRef="#br0" timeOffset="12542.29">21050 2978 1524 0,'0'0'0'0,"15"12"0"0,10 12 0 0,-11-12 115 15,-5-5-115-15,-9-7 116 0,-11-16-116 0,6 8 106 16,-2-3-106-16,7 11 106 0,-9-8-106 0,9 8 13 16,0 0-13-16,0 0 13 0,7 8-13 0,0 3 9 15,2 1-9-15,-2-4 10 0,-2 4-10 0,4 0-2 16,-1 7 2-16,-2-10-2 0,-5-6 2 0,6 6-1 15,-1-1 1-15,2 3 0 0,3 2 0 0,1 3-7 0,2 3 7 16,-5-7-7-16,-2-7 7 0,3 5 56 0,1-5-56 16,-1 2 57-16,-1 2-57 0,5-1 0 15,2-1 0-15,-1 2 0 0,-1-1 0 0,4-1 36 0,3 5-36 0,-4-3 37 16,4-1-37-16,2 3-11 0,0-3 11 0,-4-1-11 16,-2-2 11-16,4 2 9 0,0 2-9 0,-5-4 10 15,-5 2-10-15,4-4-1 0,1 2 1 0,-4-5-1 16,-10 0 1-16,8 4 0 0,1-1 0 0,-11-3 0 15,9 0 0-15,-9 0 16 0,8 2-16 0,-8-2 17 16,0 0-17-16,0 0 50 0,0 0-50 0,0 0 50 16,0 0-50-16,0 0 34 0,0 0-34 0,0 10 35 15,-1 2-35-15,1-12 40 0,0 0-40 0,-11 24 40 16,-8 12-40-16,19-36 51 0,0 0-51 0,-26 43 52 16,-13 9-52-16,39-52 19 0,0 0-19 0,-40 53 20 15,-7 9-20-15,47-62 7 0,0 0-7 0,-56 72 8 16,-9 15-8-16,65-87-55 0,0 0 55 0,-49 83-54 15,4-3 54-15,45-80-204 0,0 0 204 0,-31 71-204 0,8-11 204 16,-30 72-1461-16</inkml:trace>
  <inkml:trace contextRef="#ctx0" brushRef="#br0" timeOffset="20748.54">22451 2760 908 0,'0'0'0'0,"0"0"0"15,-16 3 0-15,16-3 145 0,0 0-145 0,0 0 145 16,14-15-145-16,-14 15 99 0,0 0-99 0,5-5 99 16,4-2-99-16,-9 7 94 0,0 0-94 0,7-6 94 15,-2 3-94-15,-5 3 86 0,0 0-86 0,0 0 86 16,7-7-86-16,-7 7 68 0,0 0-68 0,0 0 69 15,0 0-69-15,0 0 73 0,0 0-73 0,0 0 73 16,0 0-73-16,0 0 44 0,0 0-44 0,0 0 45 16,0 0-45-16,0 0 0 0,0 0 0 0,0 0 0 0,0 10 0 15,0-10-7-15,0 0 7 0,0 18-7 0,0 6 7 16,0-24 0-16,0 0 0 0,0 34 1 0,0 7-1 16,0-41 3-16,0 0-3 0,0 55 3 0,0 9-3 0,0-64 53 15,0 0-53-15,2 63 54 0,2 9-54 0,-4-72-9 16,0 0 9-16,6 88-8 0,3 11 8 0,-9-99 7 15,0 0-7-15,11 98 8 0,-1-4-8 0,-10-94 1 16,0 0-1-16,9 78 2 0,0-11-2 0,-9-67 33 16,0 0-33-16,7 55 33 0,-4-16-33 0,-3-39 10 15,0 0-10-15,4 29 10 0,-1-13-10 0,-3-16-6 16,0 0 6-16,2 15-6 0,-4-6 6 0,2-9-15 0,0 0 15 16,-2 8-14-16,1-1 14 0,1-7-198 0,0 0 198 15,0 0-197-15,-9 7 197 0,0-5-1300 0</inkml:trace>
  <inkml:trace contextRef="#ctx0" brushRef="#br0" timeOffset="21602.74">22744 2780 1222 0,'0'0'0'0,"-3"14"0"0,-4 10 0 15,5-15 49-15,0-1-49 0,2-8 50 0,6-20-50 16,-3 8 77-16,2 0-77 0,-3 5 77 0,0 2-77 0,-2 5-4 15,0 0 4-15,0 0-4 0,0 0 4 0,0 0-1 16,0 0 1-16,0 0 0 0,0 0 0 0,0 0 67 16,0 0-67-16,0 0 67 0,0 0-67 0,0 0 132 15,0 0-132-15,0 0 133 0,0 0-133 0,0 0 70 16,0 0-70-16,0 0 71 0,0 0-71 0,0 0 46 0,0 0-46 16,7 1 46-16,5 6-46 0,-12-7-1 0,0 0 1 15,14 19-1-15,2 2 1 0,-16-21 17 0,0 0-17 16,14 32 17-16,0 11-17 0,-2 0 3 0,-2-2-3 0,-1 6 4 15,0 1-4-15,-6-5 2 0,-1 1-2 0,0-11 3 16,-2-2-3-16,0-31 48 0,0 0-48 0,-4 36 48 16,-3 3-48-16,2-6 19 0,2 1-19 0,-1-17 20 15,-1-5-20-15,0 0 31 0,-1-5-31 0,3 5 31 16,1-5-31-16,2 5 37 0,-3-3-37 0,3-9 38 16,0 0-38-16,0 0 13 0,0 0-13 0,0 0 13 15,0 0-13-15,0 0 60 0,0-7-60 0,0 7 60 16,-2-14-60-16,2 7-37 0,2-5 37 0,1 4-37 15,1-3 37-15,3 3 35 0,3-1-35 0,-1 2 36 16,0 2-36-16,3-3-41 0,0 4 41 0,-1 1-40 16,-1-3 40-16,4 3 13 0,0 3-13 0,0-3 13 15,-2 3-13-15,4-4-10 0,1 4 10 0,-3 0-10 16,0 0 10-16,2-3 2 0,2 1-2 0,-4-1 3 16,-4-1-3-16,-10 4 7 0,0 0-7 0,19-5 7 0,7-7-7 15,-1 0 14-15,1 0-14 0,-8 5 15 0,-1-1-15 0,-1-4 40 16,-2 0-40-16,1-1 40 0,3-2-40 0,-4-4 2 15,0-1-2-15,-5 4 2 0,-2 4-2 0,0-3 1 16,-4-2-1-16,1 1 1 0,-1-3-1 0,-1-1 44 16,0-1-44-16,-2 7 44 0,0 6-44 0,0-4-13 15,0 0 13-15,0 0-13 0,0 0 13 0,-4 0 30 16,-3-4-30-16,4 8 30 0,-1-4-30 0,1 3-12 16,-3-1 12-16,3 1-12 0,-4 2 12 0,2 2-3 15,-1-3 3-15,6 8-3 0,0 0 3 0,0 0-59 16,0 0 59-16,0 0-58 0,0 0 58 0,0 0 0 0,-8 12 0 15,-1 8 0-15,-2 8 0 0,3 14-17 0,-3 15 17 0,3 0-17 16,-1 5 17-16,0 1-2 0,2 6 2 0,2 22-1 16,1 12 1-16,4-7-4 0,4 2 4 0,-2-11-3 15,-2-3 3-15,3 7-1 0,1 4 1 0,4-15 0 16,3-6 0-16,6 7-254 0,2 1 254 0,-5-6-254 16,-1-4 254-16,11 79-1405 0</inkml:trace>
  <inkml:trace contextRef="#ctx0" brushRef="#br0" timeOffset="26411.01">19531 5351 639 0,'0'0'0'0,"6"-17"0"0,4-14 0 0,-6 16 194 0,-4 6-194 16,-9 14 195-16,-5 14-195 0,3-10 153 0,3-2-153 16,1 1 153-16,1-1-153 0,6-7 113 0,-10 9-113 15,10-9 113-15,0 0-113 0,0 0 67 0,0 0-67 16,0 0 68-16,0 0-68 0,0 0 66 0,-9 0-66 0,9 0 66 15,-10-9-66-15,1 6 5 0,2-6-5 0,7 9 5 16,-9-7-5-16,9 7 49 0,-8-12-49 0,4 4 49 16,2 1-49-16,1-5 3 0,-1 0-3 0,0 3 3 15,2 2-3-15,0-1 44 0,-2-1-44 0,2 2 45 16,-1-1-45-16,1 4 7 0,0-4-7 0,0 1 7 16,1 2-7-16,3-6 30 0,1 1-30 0,0 0 30 15,-1 1-30-15,3-3 11 0,5-3-11 0,-3-1 11 16,1 4-11-16,4-5-3 0,4 3 3 0,-8 4-3 15,-3 3 3-15,4-1 2 0,1 1-2 0,2-2 2 16,2-3-2-16,-3 0-13 0,3 0 13 0,-4 5-12 0,-3-1 12 16,0-1 0-16,1 2 0 0,1-1 0 0,-1 4 0 15,3-3 0-15,1 2 0 0,-7 5 1 0,-2-3-1 16,-5 3-11-16,5-4 11 0,-5 4-10 0,7 0 10 0,-7 0-4 16,12 2 4-16,-5 3-4 0,0-5 4 15,2 7-23-15,-6 2 23 0,3-4-22 0,-1 5 22 0,-2 2-3 16,-1 0 3-16,2 2-3 0,-3-1 3 0,-1 5-7 15,-3-3 7-15,1 1-6 0,2-4 6 0,-3 3-4 16,-3 0 4-16,1 3-3 0,0-3 3 0,0 2 0 16,-2 6 0-16,-2 1 0 0,-1 3 0 0,-3 6 3 15,1-1-3-15,3-1 3 0,2-7-3 0,0 0 32 16,-1 4-32-16,-1-4 33 0,0 0-33 0,-1 3 10 0,-3 1-10 16,5-10 10-16,-1 3-10 0,-2 0 30 0,-1 3-30 15,4 7 30-15,-5 1-30 0,3 3 5 0,-2-3-5 16,1-1 6-16,2-7-6 0,-1 0 46 0,-2 0-46 15,1-3 46-15,-1 1-46 0,0-5 0 0,-1 2 0 0,5-3 0 16,1-11 0-16,-2 5-4 0,-1-1 4 0,3-1-3 16,0-4 3-16,-2 1 53 0,-2 2-53 0,11-7 53 15,-7 0-53-15,7 0 23 0,-7 0-23 0,7 0 24 16,-7 0-24-16,7 0-2 0,-10-12 2 0,5 5-1 16,1-2 1-16,-3-3 36 0,2 0-36 0,1 0 36 15,3 2-36-15,1-4 0 0,0 2 0 0,1 0 0 16,1 0 0-16,3-3 7 0,-1 3-7 0,1 1 7 15,-5 6-7-15,4-2-38 0,1 2 38 0,-5 5-38 16,0 0 38-16,0 0-32 0,10-3 32 0,-3 3-32 16,-1 0 32-16,4 0-16 0,4 3 16 0,-3 1-15 15,1 4 15-15,3 1-8 0,3 1 8 0,-6-1-8 0,-1-1 8 16,3-1-4-16,0 2 4 0,0-4-4 0,0 2 4 16,3-2-2-16,1 2 2 0,-3-4-2 0,-1 0 2 0,2 3 8 15,-4-6-8-15,-1 3 8 0,-3-1-8 16,3-1-32-16,1 1 32 0,-1 2-32 0,-3-4 32 0,3 0-169 15,1-4 169-15,-5 4-168 0,-3-2 168 0,6 1-1323 16</inkml:trace>
  <inkml:trace contextRef="#ctx0" brushRef="#br0" timeOffset="26764.46">20174 5653 1479 0,'0'0'0'0,"-15"4"0"15,-13 3 0-15,28-7 133 0,0 0-133 0,0 0 134 16,19 12-134-16,-19-12 102 0,0 0-102 0,16 20 102 16,1 11-102-16,-17-31 43 0,0 0-43 0,14 36 43 15,-2 4-43-15,-12-40-5 0,0 0 5 0,5 44-5 0,-3-1 5 16,-2-43 0-16,0 0 0 0,-3 40 0 0,-4 1 0 16,7-41 40-16,0 0-40 0,-11 37 41 0,-3 0-41 0,14-37 2 15,0 0-2-15,-14 25 3 0,0 1-3 16,14-26-66-16,0 0 66 0,-19 17-65 0,-4-1 65 0,-19 20-1410 15</inkml:trace>
  <inkml:trace contextRef="#ctx0" brushRef="#br0" timeOffset="27914.37">20809 5418 819 0,'0'0'0'0,"-11"4"0"0,-8-3 0 15,19-1 286-15,0 0-286 0,-11 2 286 0,4 0-286 16,7-2 187-16,0 0-187 0,0 0 187 0,-8 0-187 0,8 0 81 15,0 0-81-15,0 0 81 0,-13 0-81 0,13 0 73 16,0 0-73-16,-10 0 74 0,-2-2-74 0,12 2 8 16,0 0-8-16,-13-3 9 0,-2-4-9 0,15 7 7 15,0 0-7-15,-18-9 7 0,-1-3-7 0,19 12 15 16,0 0-15-16,-16-15 16 0,-3-9-16 0,19 24 7 16,0 0-7-16,-14-28 7 0,2-4-7 0,12 32 15 0,0 0-15 15,-11-31 15-15,4-2-15 0,7 33 23 0,0 0-23 16,-5-34 24-16,3 1-24 0,2 33 0 0,0 0 0 15,2-33 0-15,5 6 0 0,0 0 23 0,2 4-23 0,-2 6 24 16,0 9-24-16,2-5 13 0,1 1-13 0,2 0 13 16,1-1-13-16,0 1-1 0,1-2 1 0,-3 4 0 15,-4 5 0-15,2-4-6 0,-1 2 6 0,3 0-6 16,-1-1 6-16,3-1-5 0,-1 1 5 0,-3 4-4 16,-8 1 4-16,-1 3-23 0,11 0 23 0,-11 0-22 15,12 0 22-15,-3 3-7 0,1 2 7 0,-3-1-6 16,-2-1 6-16,-5-3-40 0,11 9 40 0,-11-9-40 15,7 12 40-15,-2-5 0 0,0-2 0 0,1 2 0 16,-3 1 0-16,2 1 4 0,-1 1-4 0,-1 2 4 16,1-3-4-16,-1 3 13 0,-1 3-13 0,0-6 14 15,-2-2-14-15,0-7-32 0,0 0 32 0,0 15-32 16,-2 6 32-16,0-6 7 0,-1 6-7 0,1-9 8 0,0-7-8 16,1 2 5-16,-1-2-5 0,-2 5 5 0,-3 2-5 15,0 0 6-15,0 0-6 0,0 0 7 0,0 0-7 16,0 0 34-16,-1-5-34 0,-1 14 34 0,0 3-34 0,1 0 0 15,-1 0 0-15,4-5 0 0,-1-4 0 0,1-3 12 16,0-3-12-16,-2 6 12 0,-2 1-12 0,2-3-8 16,-2 6 8-16,4-7-8 0,0-3 8 0,1 1 0 15,-1-1 0-15,0 3 0 0,1 0 0 0,1 0-2 16,-2 0 2-16,1 0-1 0,2-5 1 0,1 5-2 16,-3-4 2-16,2 8-1 0,-1-1 1 0,1 6 0 15,2-4 0-15,0-4 0 0,-2 1 0 0,4 2-3 16,2-1 3-16,-3-3-3 0,1 0 3 0,2 0 2 0,-1 0-2 15,1 0 2-15,1 0-2 0,2 4 2 0,2-4-2 16,-6-5 2-16,1 1-2 0,3-4-1 0,0 1 1 16,1 2 0-16,1-4 0 0,5 2 1 0,4-5-1 0,-6 4 2 15,-3-4-2-15,3 0 46 0,2-4-46 0,1-1 46 16,1-2-46-16,3-1 2 0,4-8-2 0,-9 7 3 16,-5-1-3-16,3-4 0 0,4-1 0 0,-4 0 0 15,-2-4 0-15,6 2 47 0,-4-6-47 0,-3 6 47 16,-4 5-47-16,2-3 2 0,0-4-2 0,-3-2 2 15,-4-3-2-15,0 4 4 0,-2-6-4 0,-1 12 4 16,-1 2-4-16,-1-7 55 0,-4 2-55 0,0-7 56 16,-3-3-56-16,2-1-18 0,-3 1 18 0,7 11-18 15,0 8 18-15,-2-3 14 0,-1 3-14 0,-5-4 15 0,-5 0-15 16,1 0-39-16,-5 0 39 0,8 6-39 0,1 5 39 16,-4 1-60-16,1 1 60 0,-1 5-60 0,3-1 60 15,-6 2-38-15,1 1 38 0,6 3-38 0,4-3 38 16,-8 4-94-16,3 4 94 0,4-8-94 0,6 1 94 15,-2 1-500-15,-2 2 500 0,-1 2-500 0,-1 5 500 16,-8 12-616-16</inkml:trace>
  <inkml:trace contextRef="#ctx0" brushRef="#br0" timeOffset="28278.87">21472 5538 1345 0,'0'0'0'0,"-19"-1"0"16,-9-3 0-16,28 4 79 0,9-3-79 0,1 6 80 15,6 2-80-15,0-1 45 0,3 3-45 0,-8-6 45 16,-6 1-45-16,4 3-1 0,-1-1 1 0,-8-4 0 16,9 8 0-16,-5 1 53 0,-1 1-53 0,1 2 54 15,-3 0-54-15,-2 2 42 0,-6 1-42 0,3 1 42 16,1-4-42-16,-3 7 77 0,-4 5-77 0,1 0 77 0,0 3-77 16,-5-3 16-16,0 0-16 0,6-3 17 0,-1-2-17 15,-3-2-38-15,-6-2 38 0,4 4-38 0,-1 2 38 16,-3-1-249-16,2-1 249 0,6-7-248 0,1-3 248 15,-10 13-927-15</inkml:trace>
  <inkml:trace contextRef="#ctx0" brushRef="#br0" timeOffset="29175.49">22098 4859 886 0,'0'0'0'0,"-5"12"0"15,-6 7 0-15,11-19 215 0,0 0-215 0,0 0 215 0,0-13-215 16,0 13 163-16,0 0-163 0,2-6 164 0,0-3-164 15,-2 9 109-15,0 0-109 0,1-7 109 0,1 2-109 16,-2 5 41-16,0 0-41 0,0 0 41 0,2-7-41 0,-2 7-2 16,0 0 2-16,2 7-2 0,-1 5 2 0,-1-12 0 15,0 0 0-15,6 24 0 0,1 9 0 0,-7-33 3 16,0 0-3-16,7 34 3 0,1 4-3 0,-8-38 36 16,0 0-36-16,6 43 37 0,-1 3-37 0,-5-46 5 15,0 0-5-15,3 51 6 0,1 6-6 0,-4-57 42 16,0 0-42-16,3 48 42 0,3 4-42 0,-6-52 0 0,0 0 0 15,3 36 0-15,1-5 0 16,-4-31 0-16,0 0 0 0,1 20 0 0,1-4 0 0,-2-16 39 16,0 0-39-16,2 12 39 0,0-5-39 0,-2-7 52 0,0 0-52 15,7 1 53-15,1-2-53 0,-8 1-5 0,0 0 5 16,12-7-5-16,4-9 5 0,-16 16 1 0,0 0-1 16,16-8 2-16,0-4-2 0,-16 12-22 0,0 0 22 0,22-9-22 15,6 6 22-15,-28 3 0 0,0 0 0 0,32-4 1 16,3 4-1-16,-35 0 0 0,0 0 0 0,33 4 0 15,5-1 0-15,-38-3 18 0,0 0-18 0,35-3 19 16,2-6-19-16,-37 9 5 0,0 0-5 0,33-15 5 16,-3-4-5-16,-30 19 15 0,0 0-15 0,24-17 16 15,-4-2-16-15,-20 19 4 0,0 0-4 0,14-21 4 16,-4-3-4-16,-10 24 53 0,0 0-53 0,5-22 54 16,-5-2-54-16,0 24-10 0,0 0 10 0,-3-24-9 0,-6-6 9 15,9 30-2-15,0 0 2 0,-12-27-1 0,-2 0 1 16,14 27-26-16,0 0 26 0,-16-24-26 0,0 1 26 15,16 23 35-15,0 0-35 0,-14-20 35 0,-1 2-35 16,15 18-8-16,0 0 8 0,-13-13-8 0,3 1 8 0,10 12 2 16,0 0-2-16,-9-5 2 0,4-2-2 0,5 7-46 15,0 0 46-15,-7 3-45 0,-2 9 45 0,9-12-9 16,0 0 9-16,-5 24-9 0,0 16 9 0,5-1-33 16,3 1 33-16,-1 15-33 0,2 1 33 0,-4-56 36 15,0 0-36-15,13 91 37 0,10 17-37 0,-2-10 1 16,4-2-1-16,-4-13 2 0,-4-8-2 0,-17-75 1 15,0 0-1-15,18 79 1 0,-3 2-1 0,-15-81-106 16,0 0 106-16,12 73-106 0,-1-4 106 0,10 74-1499 0</inkml:trace>
  <inkml:trace contextRef="#ctx0" brushRef="#br0" timeOffset="38334.01">22992 5164 393 0,'0'0'0'0,"0"0"0"0,0 0 0 0,0 0 285 0,0 0-285 16,0 0 286-16,0 0-286 0,0 0 211 0,0 0-211 16,0 0 211-16,0 0-211 0,0 0 137 0,0 0-137 0,0 0 138 15,0 0-138-15,0 0 67 0,0 0-67 16,0 0 67-16,-5-19-67 0,2 5 3 0,-3-1-3 0,3 3 4 15,-1 0-4-15,1 2 34 0,1 1-34 0,-1 1 35 16,-3-1-35-16,3 2 13 0,-2-1-13 0,5 8 14 16,-5-11-14-16,5 11 2 0,-6-8-2 0,5 2 2 15,-3-4-2-15,-1-2 20 0,0-3-20 0,1 3 20 16,1 3-20-16,-1-3 22 0,2-3-22 0,-5-1 22 16,-3-1-22-16,3 2 22 0,2-6-22 0,-1 11 22 15,3 5-22-15,3 5 51 0,-9-12-51 0,6 5 51 16,-3 2-51-16,-1-6 40 0,-1 3-40 0,2 3 40 15,1 1-40-15,5 4 5 0,-10-12-5 0,10 12 5 16,-13-8-5-16,5 1 21 0,-3-2-21 0,4 2 21 0,0 2-21 16,0 2 37-16,2-4-37 0,5 7 38 0,-10-9-38 15,10 9 0-15,-9-12 0 0,9 12 0 0,-7-8 0 16,7 8 33-16,-11-9-33 0,11 9 34 0,-12-14-34 16,3 4-1-16,-1 0 1 0,3 1 0 0,2 6 0 0,-4-6 2 15,2 6-2-15,-4-6 3 0,-1-1-3 0,-2-1 6 16,-1 1-6-16,4 5 7 0,6-2-7 0,-7-1 0 15,1 4 0-15,2-1 1 0,1-2-1 0,-5 2 55 16,1 2-55-16,0-4 55 0,3 2-55 0,-3-2-10 16,-4 2 10-16,9-2-9 0,-1 3 9 0,-3 3 3 0,-1 1-3 15,-4-4 3-15,-1 4-3 0,-3-3-2 0,-2-1 2 16,8 2-1-16,-2 2 1 0,2 0 0 0,0 0 0 16,4 0 0-16,3 0 0 0,-4 0 0 0,-3 2 0 0,5 2 1 15,1-4-1-15,-5 0 0 0,1 3 0 16,0-3 1-16,1 4-1 0,-4-4 0 0,-3 1 0 15,6 3 0-15,2-1 0 0,-4 1-30 0,-4 4 30 0,6-4-30 16,3 1 30-16,-3-2 6 0,-4 1-6 0,6-1 7 16,3-1-7-16,-4 1-2 0,-3 4 2 0,7-5-2 15,4 1 2-15,-4 1-2 0,-4 1 2 0,11-5-2 16,-8 10 2-16,-1-1-28 0,-2-1 28 0,3 2-28 16,1 3 28-16,-2-1 0 0,0 0 0 0,0 0 0 15,2 0 0-15,0 0-3 0,0 3 3 0,0-3-3 16,2 0 3-16,-4 5 5 0,-3 6-5 0,5-3 6 15,4 4-6-15,-4 0-8 0,-4 7 8 0,8-10-7 16,1-9 7-16,-3 7 24 0,0-6-24 0,1 6 25 16,2 2-25-16,-5 1-19 0,2-5 19 0,2 2-18 0,-1-7 18 15,1 5 5-15,1 2-5 0,2-3 5 0,0-1-5 16,-2 0-9-16,-1 3 9 0,-1 1-9 0,2-2 9 16,2-17 2-16,0 0-2 0,0 31 3 0,0 8-3 0,0-39-6 15,0 0 6-15,2 40-5 0,2-1 5 0,-4-39 3 16,0 0-3-16,1 36 4 0,3-3-4 0,-4-33 33 15,0 0-33-15,3 32 33 0,3 3-33 0,-6-35-15 16,0 0 15-16,5 29-14 0,2-2 14 0,-7-27 6 16,0 0-6-16,9 28 6 0,-1-1-6 0,-8-27-10 15,0 0 10-15,13 31-9 0,2 2 9 0,-15-33 0 0,0 0 0 16,14 39 1-16,-3 1-1 0,-11-40-26 16,0 0 26-16,14 36-26 0,0 0 26 0,-14-36 10 0,0 0-10 15,14 31 11-15,0-7-11 0,-14-24 7 16,0 0-7-16,15 29 8 0,3-2-8 0,-18-27 15 0,0 0-15 0,16 24 15 15,-1 0-15-15,-15-24 0 0,0 0 0 0,16 26 0 16,1-2 0-16,-17-24 4 0,0 0-4 0,18 24 5 16,-1-5-5-16,-17-19 0 0,0 0 0 0,20 21 1 15,-1 3-1-15,-19-24-1 0,0 0 1 0,21 24 0 16,0 0 0-16,-21-24-7 0,0 0 7 0,19 20-7 16,0 3 7-16,-19-23 3 0,0 0-3 0,19 20 4 15,1-4-4-15,-20-16 22 0,0 0-22 0,24 17 23 16,4-4-23-16,-28-13-2 0,0 0 2 0,26 12-1 15,-1-3 1-15,-25-9 0 0,0 0 0 0,28 9 0 16,0-3 0-16,-28-6 10 0,0 0-10 0,31 6 10 16,-1-6-10-16,-30 0 9 0,0 0-9 0,35 0 9 0,3 0-9 15,-38 0 16-15,0 0-16 0,35-6 17 0,4 3-17 16,-39 3-4-16,0 0 4 0,35 0-4 0,-4-7 4 16,-31 7 0-16,0 0 0 0,37-8 0 0,-4-4 0 0,-33 12-3 15,0 0 3-15,35-16-3 0,0-1 3 0,-35 17 5 16,0 0-5-16,31-15 5 0,-3 3-5 0,-28 12 0 15,0 0 0-15,26-16 0 0,-1 1 0 0,-25 15 0 16,0 0 0-16,24-12 0 0,-1-4 0 0,-23 16 34 16,0 0-34-16,21-14 34 0,-2 2-34 0,-19 12-8 15,0 0 8-15,18-13-8 0,-3-1 8 0,-15 14 0 16,0 0 0-16,14-15 0 0,0-1 0 0,-14 16 0 16,0 0 0-16,13-19 1 0,-3 2-1 0,-10 17 21 0,0 0-21 15,7-22 21-15,2 1-21 0,-9 21 3 0,0 0-3 16,8-27 4-16,1-1-4 0,-9 28 33 0,0 0-33 15,5-32 34-15,2-4-34 0,-7 36-15 0,0 0 15 0,6-45-14 16,-1-1 14-16,-5 46 46 0,0 0-46 0,5-48 46 16,0-4-46-16,-5 52-18 0,0 0 18 0,6-46-18 15,-3-4 18-15,2 10 22 0,-1 4-22 0,1 9 22 16,-3 1-22-16,1 1-26 0,1-1 26 0,-4 2-25 16,-2-2 25-16,0-1 2 0,1-4-2 0,-1 10 2 15,0 9-2-15,2 12 26 0,0 0-26 0,-3-24 26 16,-1-3-26-16,4 27-1 0,0 0 1 0,-5-31 0 15,-4-2 0-15,0 6 22 0,-1-1-22 0,3 11 22 16,3 10-22-16,-1-1 1 0,-5 1-1 0,-4-5 1 16,-2-7-1-16,-1 5-1 0,-3-5 1 0,5 7-1 0,-1-3 1 15,-2-1 9-15,1-1-9 0,-4-2 9 16,-2-1-9-16,2 1-4 0,0-2 4 0,9 9-4 0,5 4 4 16,-5-3 0-16,-2 6 0 0,-7-10 0 0,-4-1 0 15,1 2 0-15,0-1 0 0,8 8 0 0,5 2 0 16,-1-2 28-16,2 2-28 0,-11 2 28 0,-2-4-28 0,0 5-12 15,-3-1 12-15,7-1-12 0,1 4 12 0,-1 0-60 16,-2 0 60-16,-7 4-59 0,-3-1 59 0,-1 2-142 16,1 2 142-16,-2 2-141 0,-2-4 141 0,2 7-558 15,-1 1 558-15,1 1-558 0,0-2 558 0,-35 12-830 0</inkml:trace>
  <inkml:trace contextRef="#ctx0" brushRef="#br0" timeOffset="45611.1">22985 5554 505 0,'0'0'0'0,"6"-9"0"0,1-6 0 0,-4 6 219 16,1 6-219-16,-4 3 219 0,0 0-219 0,0 0 185 15,-4 8-185-15,4-8 186 0,0 0-186 0,0 0 121 16,0 0-121-16,0 0 121 0,0 0-121 0,0 0 75 0,0 0-75 16,0 0 75-16,0 0-75 0,0 0 10 15,0 0-10-15,0 0 10 0,0 0-10 0,0 0 22 0,0 0-22 16,0 0 22-16,0 0-22 0,0 0 36 0,0 0-36 15,0 0 37-15,0 0-37 0,0 0 10 0,0 0-10 0,0 0 11 16,0 0-11-16,0 0 60 0,0 0-60 0,0 0 60 16,0 0-60-16,0 0 28 0,0 0-28 0,0 0 28 15,0 0-28-15,0 0 41 0,0 0-41 0,0 0 41 16,0 0-41-16,0 0-1 0,-5 7 1 0,5-7-1 16,0 0 1-16,0 0 2 0,-7 4-2 0,7-4 2 15,-7 5-2-15,7-5 0 0,0 0 0 0,0 0 1 16,0 0-1-16,0 0 5 0,0 0-5 0,0 0 5 15,0 0-5-15,0 0 14 0,0 0-14 0,0 0 15 16,0 0-15-16,0 0 3 0,0 0-3 0,0 0 4 16,0 0-4-16,0 0 0 0,0 0 0 0,0 0 1 15,0 0-1-15,0 0-2 0,0 0 2 0,0 0-2 16,0 0 2-16,0 0 28 0,0 0-28 0,0 0 28 0,9-9-28 16,-9 9-13-16,0 0 13 0,14-9-12 0,1-6 12 15,-15 15-6-15,0 0 6 0,23-12-6 0,5-3 6 16,-28 15-15-16,0 0 15 0,32-16-14 15,6 1 14-15,-38 15 22 0,0 0-22 0,42-14 23 0,5 2-23 0,-47 12-10 16,0 0 10-16,44-10-9 0,-2-2 9 0,-42 12 5 16,0 0-5-16,43-9 6 0,-1 0-6 0,-42 9-24 15,0 0 24-15,40-6-23 0,-1 0 23 0,-39 6 8 16,0 0-8-16,40-3 9 0,-1 0-9 0,-39 3 0 16,0 0 0-16,43-4 1 0,1 1-1 0,-44 3 0 15,0 0 0-15,47-2 1 0,0 2-1 0,-47 0 14 0,0 0-14 16,46-3 15-16,1 3-15 0,-47 0-2 0,0 0 2 15,43 3-1-15,-1-1 1 0,-42-2-35 0,0 0 35 16,37 7-34-16,-7-2 34 0,-30-5 0 0,0 0 0 0,26 7 1 16,-5-2-1-16,-21-5-1 0,0 0 1 0,19 10 0 15,-1-1 0-15,-18-9 33 0,0 0-33 0,14 7 34 16,-4 1-34-16,-10-8-6 0,0 0 6 0,9 5-6 16,-2 2 6-16,-7-7-11 0,0 0 11 0,0 0-11 15,7 12 11-15,-7-12-4 0,0 0 4 0,0 0-3 16,3 5 3-16,-3-5-23 0,0 0 23 0,0 0-22 15,0 0 22-15,0 0-60 0,0 0 60 0,0 0-59 16,0 0 59-16,0 0-47 0,0 0 47 0,0 0-47 16,0 0 47-16,0 0-77 0,0 0 77 0,0 0-77 15,-3-12 77-15,3 12-4 0,0 0 4 0,-4-10-3 16,-3 0 3-16,7 10 0 0,0 0 0 0,-7-17 0 0,-3-2 0 16,10 19-3-16,0 0 3 0,-9-21-3 0,0-1 3 15,9 22-16-15,0 0 16 0,-7-28-15 0,0-4 15 16,7 32 16-16,0 0-16 0,-7-28 17 0,0 4-17 15,7 24 14-15,0 0-14 0,-8-24 15 0,-1 0-15 0,9 24 52 16,0 0-52-16,-9-20 52 0,-1-3-52 0,10 23 46 16,0 0-46-16,-9-20 46 0,0-1-46 0,2 2 36 15,0 4-36-15,4 6 36 0,1 2-36 0,2 7 1 16,-5-8-1-16,5 8 2 0,-5-12-2 0,1 3 7 16,-1 0-7-16,5 9 8 0,-4-6-8 0,4 6 0 15,0 0 0-15,0 0 1 0,0 0-1 0,0 0-6 16,0 0 6-16,0 0-5 0,0 0 5 0,0 0-26 0,0 0 26 15,0 0-26-15,0 0 26 0,0 0-13 0,0 0 13 16,0 0-13-16,0 0 13 0,0 0-29 0,0 0 29 16,0 0-29-16,0 0 29 0,0 0 12 0,0 0-12 0,0 0 13 15,7 5-13-15,0 2-10 0,0-1 10 0,2 3-9 16,0 3 9-16,1 0-16 0,3 4 16 0,-3-4-15 16,0 3 15-16,3-1 3 0,1-1-3 0,0 5 4 15,-2 1-4-15,2-4-12 0,-2 6 12 0,-1-6-12 16,-3-3 12-16,3 0-33 0,-2 3 33 0,3 6-33 15,0-4 33-15,0 2 43 0,-1 0-43 0,-4-7 43 16,-2-7-43-16,-2 2-25 0,-1-2 25 0,3 2-24 16,2-2 24-16,-1 4 45 0,-1 1-45 0,-5-10 46 15,7 9-46-15,-7-9 13 0,0 0-13 0,0 0 13 16,0 0-13-16,0 0 54 0,0 0-54 0,0 0 54 0,0 0-54 16,0 0 2-16,0 0-2 0,0 0 2 15,0 0-2-15,0 0 33 0,0 0-33 0,0 0 34 0,0 0-34 16,-7 3 10-16,-4 2-10 0,1 2 10 0,-1-2-10 15,-3 2 41-15,-1 2-41 0,-6 1 41 0,-5 4-41 16,3 1 7-16,-2-3-7 0,4 4 7 0,2-4-7 16,-2 3 30-16,-1 2-30 0,-1 2 30 0,0 0-30 0,-1 5-3 15,-3 0 3-15,3 4-3 0,1 1 3 0,-3 5-36 16,0 4 36-16,-2 0-35 0,2-2 35 0,1 5-231 16,3 2 231-16,-1-4-231 0,0 4 231 0,-22 41-1201 15</inkml:trace>
  <inkml:trace contextRef="#ctx0" brushRef="#br0" timeOffset="47476.46">22419 6137 527 0,'0'0'0'0,"0"0"0"0,4 23 0 16,-4-23 149-16,0 0-149 0,0 0 149 0,-12-7-149 15,12 7 143-15,0 0-143 0,-7-4 143 0,0-1-143 16,7 5 3-16,0 0-3 0,-9 2 4 0,-2 5-4 16,11-7 11-16,0 0-11 0,-10 12 11 0,-2 7-11 15,12-19-48-15,0 0 48 0,-11 20-47 0,-1 8 47 16,12-28 18-16,0 0-18 0,-12 27 19 0,0 6-19 0,12-33 1 16,0 0-1-16,-14 31 2 0,0 1-2 15,14-32 107-15,0 0-107 0,-14 31 107 0,1-2-107 16,13-29 64-16,0 0-64 0,-10 26 64 0,-2-2-64 0,12-24 62 15,0 0-62-15,-7 21 62 0,0-4-62 0,7-17 38 16,0 0-38-16,-7 13 38 0,1-2-38 0,6-11 9 16,0 0-9-16,-3 10 10 0,1-7-10 0,2-3 98 0,0 0-98 15,0 0 99-15,0 0-99 0,0 0 30 16,0 0-30-16,5-6 30 0,4-10-30 0,-9 16 0 0,0 0 0 16,9-15 1-16,0-2-1 0,-9 17 43 0,0 0-43 0,8-16 43 15,5-4-43-15,-13 20-4 0,0 0 4 0,12-19-3 16,0 2 3-16,-12 17 8 0,0 0-8 0,14-19 8 15,0 3-8-15,-14 16-3 0,0 0 3 0,19-15-3 16,2 1 3-16,-21 14 0 0,0 0 0 0,18-15 0 16,-3 4 0-16,-15 11-30 0,0 0 30 0,13-8-30 15,-5 3 30-15,-8 5 2 0,0 0-2 0,9-7 2 16,-4 3-2-16,-5 4 0 0,0 0 0 0,7-1 0 16,2 1 0-16,-9 0 33 0,0 0-33 0,11 0 33 15,-3 3-33-15,-8-3-1 0,0 0 1 0,13 5 0 16,2 0 0-16,-15-5-10 0,0 0 10 0,14 11-10 15,4-3 10-15,-18-8 0 0,0 0 0 0,19 12 0 0,4 0 0 16,-23-12-4-16,0 0 4 0,19 10-4 0,0 1 4 16,-19-11-14-16,0 0 14 0,18 10-13 0,-3-1 13 15,-15-9-50-15,0 0 50 0,14 8-49 0,0-1 49 0,-14-7-146 16,0 0 146-16,12 9-145 0,-5-6 145 0,14 9-1072 16</inkml:trace>
  <inkml:trace contextRef="#ctx0" brushRef="#br0" timeOffset="47927.25">22512 6367 460 0,'0'0'0'16,"14"7"0"-16,9-2 0 0,-23-5 377 0,0 0-377 0,0 0 377 15,-23-5-377-15,23 5 160 0,0 0-160 0,-12-3 161 16,-2-3-161-16,14 6 142 0,0 0-142 0,-11-3 142 16,4 3-142-16,7 0 75 0,0 0-75 0,-7-3 76 15,2 3-76-15,5 0 48 0,0 0-48 0,0 0 48 16,-9 0-48-16,9 0 0 0,0 0 0 0,0 0 1 16,0 0-1-16,0 0 10 0,0 0-10 0,0 0 10 15,0 0-10-15,0 0-4 0,0 0 4 0,0 0-4 16,-3 12 4-16,3-12 8 0,0 0-8 0,0 12 9 15,0 5-9-15,0-17 1 0,0 0-1 0,2 26 1 0,1 10-1 16,-3-36 15-16,0 0-15 0,5 39 16 0,4 9-16 16,-9-48 40-16,0 0-40 0,11 52 40 0,-1 1-40 15,-10-53 19-15,0 0-19 0,10 55 20 0,1 3-20 16,-11-58-2-16,0 0 2 0,12 55-2 0,-3 2 2 16,0-6 3-16,-4-6-3 0,0-8 3 0,-3-7-3 0,1 1 20 15,-1-4-20-15,0 0 20 0,-2-3-20 0,0-24 32 16,0 0-32-16,2 30 33 0,-2 1-33 0,0-31-54 15,0 0 54-15,1 24-53 0,-1 0 53 0,0-24-160 16,0 0 160-16,0 24-160 0,0 0 160 0,0 22-1346 16</inkml:trace>
  <inkml:trace contextRef="#ctx0" brushRef="#br0" timeOffset="56934.98">22898 6093 830 0,'0'0'0'0,"5"15"0"0,4 9 0 0,-9-24 153 15,0 0-153-15,-9 0 153 0,-10-15-153 0,19 15 159 16,0 0-159-16,-12-9 159 0,-4-3-159 0,16 12 50 16,0 0-50-16,-12-7 51 0,3 0-51 0,9 7 24 15,0 0-24-15,-10-1 25 0,1-3-25 0,9 4 4 0,0 0-4 16,-9 0 4-16,2 0-4 0,7 0-2 0,0 0 2 15,-7 4-2-15,0 1 2 0,7-5-1 0,0 0 1 16,-8 15 0-16,-3 4 0 0,11-19 0 0,0 0 0 16,-9 24 0-16,1 0 0 0,8-24 2 0,0 0-2 0,-6 21 2 15,1 6-2-15,5-27 6 0,0 0-6 0,-2 21 6 16,1 1-6-16,1-22-1 0,0 0 1 0,1 21-1 16,1-2 1-16,-2-19-5 0,0 0 5 0,4 13-5 15,-1-1 5-15,-3-12 39 0,0 0-39 0,4 11 39 16,-3-6-39-16,-1-5-2 0,0 0 2 0,0 0-2 15,6 10 2-15,-6-10 53 0,0 0-53 0,0 0 53 16,7 2-53-16,-7-2 18 0,0 0-18 0,0 0 19 16,8-2-19-16,-8 2 43 0,0 0-43 0,7-3 44 15,0-1-44-15,-7 4 62 0,0 0-62 0,7-8 62 16,0-4-62-16,-7 12-2 0,0 0 2 0,9-16-1 0,0-8 1 16,-9 24 8-16,0 0-8 0,10-27 8 15,1-1-8-15,-11 28 0 0,0 0 0 0,10-24 0 0,-1 4 0 16,-9 20 0-16,0 0 0 0,9-24 0 0,-1 5 0 0,-8 19 37 15,0 0-37-15,6-21 38 0,1 2-38 16,-7 19 2-16,0 0-2 0,7-17 2 0,0 2-2 0,-7 15 1 16,0 0-1-16,7-12 1 0,-2 0-1 0,-5 12 1 15,0 0-1-15,5-13 2 0,-1 1-2 0,-4 12 0 16,0 0 0-16,5-10 1 0,0 2-1 0,-5 8-11 16,0 0 11-16,7-9-11 0,2 2 11 0,-9 7-2 15,0 0 2-15,5-5-1 0,0 2 1 0,-5 3-28 16,0 0 28-16,7 0-28 0,2 0 28 0,-9 0 2 15,0 0-2-15,10 3 3 0,3 6-3 0,-13-9 1 0,0 0-1 16,12 6 2-16,0 3-2 0,-12-9 0 0,0 0 0 16,14 12 0-16,0 3 0 0,-14-15-3 0,0 0 3 0,16 16-3 15,0 1 3-15,-16-17-1 0,0 0 1 0,15 21-1 16,-1 1 1-16,-14-22-8 0,0 0 8 0,19 21-8 16,1 3 8-16,-20-24-3 0,0 0 3 0,21 20-3 15,0-1 3-15,-21-19-30 0,0 0 30 0,22 16-30 16,3-1 30-16,-25-15 3 0,0 0-3 0,21 12 4 15,0 0-4-15,-21-12-60 0,0 0 60 0,17 9-60 16,-3-6 60-16,-2 2-294 0,-1-1 294 0,-4-1-293 16,-2-3 293-16,7 5-823 0</inkml:trace>
  <inkml:trace contextRef="#ctx0" brushRef="#br0" timeOffset="57527.39">23062 6077 852 0,'0'0'0'0,"11"12"0"0,5 4 0 0,-9-11-2 0,-6-4 2 16,-1-1-1-16,-15-15 1 0,6 8 42 0,-2-5-42 0,4 5 42 15,4 6-42-15,3 1-235 0,0 0 235 0,0 0-234 16,0 0 234-16,0 0 215 0,0 0-215 0,0 0 216 16,0 0-216-16,0 0 158 0,0 0-158 0,0 0 158 15,0 0-158-15,0 0 173 0,0 0-173 0,0 0 173 16,0 0-173-16,0 0 138 0,0 0-138 0,0 0 138 15,0 0-138-15,0 0 43 0,0 0-43 0,0 0 43 16,0 0-43-16,0 0 52 0,0 0-52 0,0 0 53 16,0 0-53-16,0 0 1 0,0 0-1 0,0 0 2 15,0 0-2-15,0 0 12 0,2 8-12 0,-2-8 13 16,0 12-13-16,0-5 51 0,0-2-51 0,0 2 51 16,1 2-51-16,-1-1 37 0,0 2-37 0,0-1 38 0,0 0-38 15,2 3 0-15,0-2 0 0,0 2 0 0,-1 2 0 16,1 1 39-16,2 4-39 0,-1-4 39 0,2 3-39 15,1 2 41-15,1 3-41 0,0-3 42 0,-2 1-42 0,2 4 24 16,0 1-24-16,-2-3 25 0,0-8-25 0,0 6 0 16,-1 3 0-16,1 3 1 0,2 9-1 0,0 0 55 15,0-2-55-15,-2-1 56 0,-1-5-56 0,-1 1 0 16,1 2 0-16,1-7 0 0,-3 0 0 0,3 0 20 16,0 0-20-16,-1-5 20 0,-1-7-20 0,1 3 34 15,-2 0-34-15,3 3 35 0,0 4-35 0,0-1-13 16,1-1 13-16,-3-11-13 0,-1-8 13 0,-2-1-194 0,0 0 194 15,0 0-193-15,0 0 193 0,0 0-1577 16</inkml:trace>
  <inkml:trace contextRef="#ctx0" brushRef="#br0" timeOffset="62319.02">11376 5487 651 0,'0'0'0'0,"0"0"0"16,0 0 0-16,0 0 184 0,0 0-184 0,0 0 184 15,0 0-184-15,0 0 90 0,0 0-90 0,0 0 90 0,0 0-90 16,0 0 93-16,0 0-93 0,0 0 93 16,0 0-93-16,0 0 62 0,0 0-62 0,0 0 62 0,-23-14-62 15,23 14 0-15,0 0 0 0,-18-12 0 0,-2-7 0 0,20 19 79 16,0 0-79-16,-25-20 79 0,-1-11-79 0,26 31 49 15,0 0-49-15,-23-30 50 0,-5 0-50 0,28 30 23 16,0 0-23-16,-28-28 24 0,-5 1-24 0,33 27 23 16,0 0-23-16,-31-24 24 0,1 3-24 0,30 21 8 15,0 0-8-15,-35-19 8 0,2 7-8 0,33 12 4 16,0 0-4-16,-32-15 4 0,3 1-4 0,29 14 21 0,0 0-21 16,-30-10 21-16,-3-2-21 0,33 12 0 0,0 0 0 15,-32-12 1-15,1 3-1 0,31 9 22 0,0 0-22 16,-33-9 22-16,-2-1-22 0,35 10 43 0,0 0-43 15,-35-8 44-15,-4 1-44 0,39 7 22 0,0 0-22 0,-38-9 22 16,-1 1-22-16,39 8 0 0,0 0 0 0,-38-9 1 16,3 2-1-16,5-1 24 0,-3 1-24 0,14 3 25 15,10 3-25-15,-3-3-1 0,-2 1 1 0,-5-2 0 16,-4 1 0-16,0 1-1 0,-1-3 1 0,6 3 0 16,10 3 0-16,-5-3 0 0,-4 3 0 0,-9 0 1 15,-4-4-1-15,-1 2 0 0,1 1 0 0,5-1 1 16,6 2-1-16,-2 0 0 0,2 2 0 0,0-1 0 15,-2 5 0-15,-2-6-1 0,-1 3 1 0,3 0 0 16,3 3 0-16,-3-3-7 0,0 2 7 0,-1 2-6 16,-1 2 6-16,23-9-24 0,0 0 24 0,-37 10-23 15,-3 4 23-15,5-2 28 0,-2 3-28 0,9-3 28 0,4-3-28 16,1 1-14-16,2 2 14 0,-3 0-13 16,5 0 13-16,-8 4 18 0,6 4-18 0,4-4 19 0,-4-1-19 15,0 2-4-15,0 2 4 0,-2 5-3 0,-3 0 3 16,5-3 5-16,-3 1-5 0,4-7 6 0,0 3-6 0,2-3-15 15,-3 1 15-15,-3-3-14 0,1 6 14 0,5-3 0 16,-3 2 0-16,8-4 0 0,-5 2 0 0,2-1-19 16,2 1 19-16,0 1-18 0,-1 2 18 0,1-2-4 15,1 5 4-15,-2-1-4 0,4 3 4 0,-1 0 10 16,-4 3-10-16,6-6 10 0,3 1-10 0,-2-1 4 16,-1-1-4-16,1-1 5 0,-2 0-5 0,1-2-15 0,1-1 15 15,0-1-15-15,4-3 15 0,-2 0 1 0,-2 4-1 16,1-4 1-16,2 1-1 0,-1 3-2 0,2-1 2 15,-2 1-2-15,5-4 2 0,-5 6-21 0,2-2 21 0,0 8-21 16,2 5 21-16,-3 2-3 0,3 2 3 16,-1-11-2-16,3-1 2 0,-1 3 0 0,2 0 0 0,0-4 0 15,0 3 0-15,0 1 0 0,2-4 0 0,-1-4 1 16,-1-4-1-16,4 3 0 0,-1-3 0 0,-1 4 1 16,2-3-1-16,1 6 3 0,2-2-3 0,-2-3 3 15,2 1-3-15,2 6-13 0,-1 0 13 0,1 1-12 16,0 7 12-16,1-5-5 0,1 4 5 0,-2-10-5 15,-2 0 5-15,3-3-4 0,4 1 4 0,0-3-3 16,-2 1 3-16,6 0 18 0,3-1-18 0,-6-1 18 16,-1 0-18-16,4 0-13 0,-1 1 13 0,-1-1-13 15,0 0 13-15,7-4 17 0,3 4-17 0,-7-5 17 16,-7-2-17-16,13 2 4 0,6-4-4 0,-5 3 4 0,-1-3-4 16,1 2 3-16,4-1-3 0,-4-1 3 0,0 0-3 15,-1 3-2-15,2 2 2 0,0-1-1 0,-3-2 1 16,6 2-7-16,5-2 7 0,-5-1-7 0,-1-1 7 0,8 2-5 15,5 2 5-15,-12-3-4 0,-4-4 4 0,3 0 10 16,1 0-10-16,-4 1 11 0,6-1-11 0,1 0 29 16,-3 0-29-16,-8 0 29 0,-1 0-29 0,2-1 0 15,5 1 0-15,3-4 0 0,3 4 0 0,1-3 3 16,0 1-3-16,-6 0 4 0,-1 1-4 0,2-3-5 16,0-3 5-16,-1 2-5 0,1 0 5 0,0 2-4 0,-2-4 4 15,1 1-4-15,1 3 4 0,0 0 0 0,3-3 0 16,2 5 0-16,0-1 0 0,-5 2-3 0,-1 0 3 15,-6 0-3-15,-6-3 3 0,4 3 32 0,-3 0-32 0,3 0 32 16,0 0-32-16,2-4-1 0,-1 2 1 16,-3 1 0-16,-6 1 0 0,4 0 0 0,2 0 0 0,-3 0 0 15,-4 0 0-15,4 1-4 0,5 1 4 0,3 2-3 16,-1-4 3-16,2 3-15 0,1-1 15 0,-9 1-14 16,-3 1 14-16,4-1 4 0,-2-3-4 0,-2 2 4 15,-6-1-4-15,4 1 0 0,2-2 0 0,-3 4 0 16,-1-4 0-16,6 0 0 0,-4 0 0 0,2 0 1 15,-5-4-1-15,3 2 33 0,6 1-33 0,-8-1 33 16,2-1-33-16,4-3 15 0,2 3-15 0,-8-4 16 16,-1 4-16-16,3-2 3 0,4-4-3 0,-4 0 3 0,-1 3-3 15,4-3 0-15,5-1 0 0,-5 1 0 16,-1-3 0-16,4 0 18 0,1 0-18 0,-5 3 19 0,-5 3-19 16,3-6 3-16,2-4-3 0,-2 1 3 0,0-2-3 15,-3-7 38-15,2-4-38 0,-3 1 38 0,-1-1-38 16,2 1 6-16,0-2-6 0,-1 3 6 0,-2 2-6 0,1-2-1 15,0-1 1-15,0-1 0 0,-4 1 0 0,2-3 5 16,-1 1-5-16,-2-3 5 0,-1-4-5 0,1 0 3 16,-2-4-3-16,0 13 3 0,0-3-3 0,0 3 35 15,-2 0-35-15,2 4 36 0,-1 6-36 0,-1-7-43 16,-2 0 43-16,3 9-43 0,-1 3 43 0,0-4 3 16,-1-1-3-16,-1 2 3 0,-1-1-3 0,-2-8 8 0,-4 0-8 15,3 5 9-15,1 0-9 0,-4-5 6 0,-1 0-6 16,0-2 7-16,-2-1-7 0,-2 1 10 0,-3 1-10 15,7 2 10-15,-2 6-10 0,-4-2 1 0,-1-1-1 0,5 1 1 16,-3 2-1-16,-1 1-27 0,-1-5 27 0,3 6-27 16,4 0 27-16,-6-4 40 0,3 2-40 0,1 1 41 15,-2 1-41-15,-2-2-1 0,-2-6 1 16,4 8-1-16,4 1 1 0,-9-1 20 0,-6-9-20 0,-6 5 20 16,-2-2-20-16,-3 6-1 0,-4-4 1 0,2 5 0 15,-2 2 0-15,42 12-7 0,0 0 7 0,-53-7-6 16,-6-5 6-16,59 12-44 0,0 0 44 0,-84-5-44 15,-28 3 44-15,112 2 1 0,0 0-1 0,-103 12 2 16,-9 14-2-16,112-26-20 0,0 0 20 0,-118 38-19 16,-10 13 19-16,128-51-297 0,0 0 297 0,-124 55-297 15,-4 9 297-15,-121 54-1185 0</inkml:trace>
  <inkml:trace contextRef="#ctx0" brushRef="#br0" timeOffset="67459.89">11217 5188 359 0,'0'0'0'0,"7"0"0"0,3 4 0 0,-10-4 18 15,-17-9-18-15,6 6 19 0,-1-1-19 0,-4-3 92 16,-3 2-92-16,7-2 92 0,-2 6-92 0,-2-3 113 16,-1 1-113-16,-4 3 114 0,-2-5-114 0,2 5 50 15,-3-4-50-15,6 4 51 0,4 0-51 0,-3 0 112 16,-1 0-112-16,-6 0 112 0,1 4-112 0,-3 1 85 0,-2-2-85 16,10 1 85-16,8-3-85 0,-8 3 37 0,-3-4-37 15,-5 0 38-15,-2 3-38 0,0-3 73 0,-5 4-73 16,14-4 73-16,7 1-73 0,-4 1 34 0,2-4-34 0,-4 2 34 15,1 0-34-15,-2 0 27 0,0-1-27 0,6 1 27 16,5 0-27-16,-1 0 17 0,-5 0-17 0,-2 0 17 16,-5 0-17-16,2 1 18 0,-5-1-18 0,10 0 18 15,3 0-18-15,-3 0 1 0,0 2-1 0,-10 0 1 16,-4 1-1-16,0 1 1 0,-4-4-1 0,15 1 1 16,5 1-1-16,-6 0 0 0,-3 1 0 0,4-3 1 15,-6 0-1-15,2 0 7 0,-3-3-7 0,10 1 7 16,5 2-7-16,-3-2 38 0,-1 1-38 0,-1-3 39 15,-1-1-39-15,-3 2-1 0,4 3 1 0,0-4 0 16,7 4 0-16,-2-3-2 0,-1 3 2 0,-2-4-1 0,0 4 1 16,-6 0 1-16,1 0-1 0,4 0 1 15,1-1-1-15,-2 1 1 0,0-4-1 0,-2 4 1 0,-6 0-1 16,1 0-4-16,0 4 4 0,5-4-4 0,6 0 4 16,-3 0-8-16,1 0 8 0,-2 5-7 0,-3-2 7 15,-1 2-34-15,1 6 34 0,-1-6-34 0,6 2 34 0,-5-2 3 16,-1 2-3-16,2 5 3 0,2-4-3 0,-3 4-14 15,-2 4 14-15,3-1-13 0,4 1 13 0,-6 1 22 16,-1 3-22-16,5-6 22 0,4-5-22 0,-3 3 7 16,-2 0-7-16,-6 0 8 0,-7 0-8 0,3 0 27 15,4 0-27-15,0-4 27 0,4-1-27 0,1 2-11 16,0-1 11-16,4-1-10 0,2 0 10 0,-1 2-4 16,1-1 4-16,-2 1-3 0,-1 1 3 0,1 2-23 0,-2 0 23 15,4-3-22-15,3-2 22 0,-6 1 17 0,3 4-17 16,1-3 17-16,0 1-17 0,-3 4 61 0,0 1-61 15,3-6 62-15,2 1-62 0,-3 2 0 0,1 4 0 0,-5 4 0 16,2 4 0-16,0 0-2 0,-1-3 2 0,5-2-1 16,2-1 1-16,-1 0-2 0,-1-3 2 0,2-3-1 15,3-5 1-15,-2 2-1 0,-4-1 1 0,0 4 0 16,-5 4 0-16,4-4-2 0,-1 0 2 0,3-5-1 16,4-2 1-16,-1 2 0 0,1-4 0 0,-3 6 0 15,6-1 0-15,-8 1 0 0,2 3 0 0,5-2 0 16,-1-5 0-16,-3 4 9 0,-1 1-9 0,6-1 9 15,-1-3-9-15,0 6-4 0,-3 0 4 0,3 1-3 16,0-1 3-16,2 0-31 0,-5 3 31 0,5 2-31 16,0-5 31-16,0 7 13 0,-2-2-13 0,4 2 13 15,3-3-13-15,-1-3-20 0,1 6 20 0,-5-7-19 0,4-5 19 16,1 5-14-16,-2-3 14 0,3 3-13 0,1 0 13 16,1 0-2-16,1 0 2 0,-2-2-1 0,0-1 1 15,5-1 0-15,-3 4 0 0,3 4 0 0,2 1 0 16,-3 2 14-16,1 0-14 0,0-4 15 0,-7-1-15 0,6 1 10 15,3 1-10-15,-4 8 11 0,3 0-11 0,2 3-8 16,3 1 8-16,-6-4-7 0,-2-9 7 0,6 6-5 16,2-4 5-16,-6-2-4 0,-2-3 4 0,6 0 9 15,3 0-9-15,-8-1 9 0,-4-6-9 0,9 5 25 16,5-5-25-16,-4 2 26 0,0-2-26 0,4 2 44 0,11-4-44 16,-13 3 44-16,-5-1-44 0,5-2 9 0,6 1-9 15,-4 1 10-15,-4 2-10 0,6-1 3 0,1 3-3 16,-6-2 3-16,-2 2-3 0,3-1-2 0,2 1 2 15,-6-2-2-15,-1 1 2 0,4-1 0 0,3-2 0 16,-9 2 0-16,-5-5 0 0,9 5 34 0,5-4-34 0,-4 0 34 16,1 6-34-16,3-4 0 0,5 2 0 0,-12-5 0 15,-9 1 0-15,11 1 17 0,0-1-17 0,3 1 17 16,2 1-17-16,0 2 4 0,1-4-4 0,-4 2 4 16,-6 0-4-16,4 2 7 0,1-3-7 0,1-1 7 15,-1 2-7-15,-17-5-10 0,0 0 10 0,26 4-9 16,1 4 9-16,-27-8-2 0,0 0 2 0,31 7-1 15,6 2 1-15,-37-9 2 0,0 0-2 0,35 12 2 16,5 0-2-16,-40-12 2 0,0 0-2 0,38 12 2 16,1 0-2-16,-39-12 22 0,0 0-22 0,37 15 22 15,-1 4-22-15,-36-19-11 0,0 0 11 0,33 17-11 16,1-1 11-16,-34-16-1 0,0 0 1 0,33 12-1 0,-2 0 1 16,-31-12 1-16,0 0-1 0,35 12 1 0,-5-4-1 15,-30-8 1-15,0 0-1 0,35 9 1 0,-5-2-1 16,-30-7 15-16,0 0-15 0,34 3 16 0,-4 2-16 15,-30-5 4-15,0 0-4 0,30 2 4 0,1 0-4 0,-31-2 7 16,0 0-7-16,27 0 8 0,-3-2-8 0,-24 2 38 16,0 0-38-16,26-2 39 0,-3-3-39 0,-23 5-14 15,0 0 14-15,30-12-13 0,-4-3 13 0,-26 15 1 16,0 0-1-16,30-21 2 0,1-1-2 0,-31 22-1 16,0 0 1-16,33-24 0 0,-1-2 0 0,-32 26 1 15,0 0-1-15,33-22 1 0,-2-2-1 0,-31 24 18 16,0 0-18-16,32-24 18 0,-1 1-18 0,-31 23 0 0,0 0 0 15,32-20 0-15,1-1 0 0,-33 21-34 0,0 0 34 16,29-24-33-16,6 0 33 0,-35 24 0 0,0 0 0 0,32-26 0 16,1 2 0-16,-33 24 14 0,0 0-14 0,30-26 15 15,-4-1-15-15,-26 27-9 0,0 0 9 0,26-34-8 16,-3-6 8-16,-23 40 1 0,0 0-1 16,21-39 2-16,3-6-2 0,-24 45 10 0,0 0-10 0,20-48 11 15,-1 0-11-15,-19 48 1 0,0 0-1 0,14-51 1 16,0-1-1-16,-14 52 0 0,0 0 0 0,12-75 0 15,-3-16 0-15,-9 91-5 0,0 0 5 0,3-83-5 16,-10 3 5-16,7 80 4 0,0 0-4 0,-5-76 4 16,-4 6-4-16,9 70 0 0,0 0 0 0,-12-76 0 15,-2-8 0-15,14 84 0 0,0 0 0 0,-17-70 1 16,-6 4-1-16,23 66 39 0,0 0-39 0,-26-51 39 0,-6 5-39 16,32 46-22-16,0 0 22 0,-31-33-22 0,-2 9 22 15,33 24-2-15,0 0 2 0,-41-24-1 0,-9 0 1 16,50 24-11-16,0 0 11 0,-68-22-10 0,-16-2 10 0,84 24-27 15,0 0 27-15,-77-21-27 0,-4-1 27 0,81 22-64 16,0 0 64-16,-73-14-64 0,0-1 64 0,73 15-88 16,0 0 88-16,-70-12-88 0,2 0 88 0,19 0-221 15,14 5 221-15,10 3-220 0,8 2 220 0,-25-1-977 16</inkml:trace>
  <inkml:trace contextRef="#ctx0" brushRef="#br0" timeOffset="70057.32">19393 4176 595 0,'0'0'0'0,"0"0"0"0,0 0 0 0,0 0 206 0,0 0-206 16,0 0 206-16,0 0-206 0,0 0 125 0,0 0-125 15,0 0 126-15,0 0-126 0,0 0 74 0,0 0-74 0,0 0 75 16,0 0-75-16,0 0 4 0,0 0-4 0,0 0 5 16,0 0-5-16,0 0 27 0,-17-12-27 0,5 1 27 15,-2 3-27-15,1-1 62 0,-2 2-62 0,6 2 62 16,2 5-62-16,-2-3 18 0,-1 3-18 0,-2 0 19 15,-2 0-19-15,-2 3 34 0,-2-3-34 0,8 4 35 16,-2-4-35-16,-1 5 3 0,-1-2-3 0,0 1 3 16,0 1-3-16,-1 2 60 0,-4-2-60 0,8 2 60 15,2-4-60-15,-5 6 40 0,2-6-40 0,0 6 40 16,0 3-40-16,-2 0-13 0,-2 0 13 0,5-4-13 16,4-1 13-16,-1 5 0 0,-3-3 0 0,3 6 1 15,-3-3-1-15,1 5-2 0,-3 9 2 0,5-5-2 16,1-4 2-16,-2 9 0 0,-2 1 0 0,3 2 0 0,-3-5 0 15,2 4-2-15,-1-1 2 0,1-3-1 0,0 0 1 16,1 0-2-16,1 4 2 0,-2-4-1 0,0-4 1 16,1 3-17-16,-1 4 17 0,2 2-17 0,0 7 17 0,-2 2 33 15,-1-2-33-15,3-3 34 0,3-9-34 0,1 7-22 16,-1-4 22-16,2 2-22 0,-5 6 22 0,6-3 1 16,1 1-1-16,0 1 1 0,-2-5-1 0,4 9-2 15,1 7 2-15,2-6-1 0,4 4 1 0,-7-2 30 16,0 2-30-16,3-3 30 0,-3-1-30 0,5-3-29 15,1 4 29-15,-1-1-29 0,0-6 29 0,2 6 0 16,2 1 0-16,-3-8 0 0,-1-4 0 0,2 3 0 0,1-2 0 16,-1-2 1-16,0 1-1 0,1-4 6 0,1 3-6 15,-1-6 7-15,1 1-7 0,3 2-1 0,-4 4 1 16,3 4-1-16,1 8 1 0,0-1-57 0,-4 1 57 0,4-4-56 16,2 0 56-16,-1 0 14 0,3 0-14 0,-4-9 15 15,-5-5-15-15,5 3 24 0,1-1-24 0,3 0 25 16,-1 3-25-16,2-3-2 0,1 0 2 0,-3 0-1 15,-5-7 1-15,6 6 0 0,-4-3 0 0,-2-4 0 16,-3-4 0-16,5 0 36 0,1 3-36 0,-2-6 36 16,-3-2-36-16,4 1-8 0,0-1 8 0,0 2-8 15,-2-4 8-15,4 2-18 0,3-2 18 0,-1 2-18 16,-6-4 18-16,5-3 4 0,4 2-4 0,-5-1 5 16,2-1-5-16,3-1 47 0,1-1-47 0,-6 2 48 15,-4 0-48-15,6-3-5 0,-1-1 5 0,-3-1-4 16,-3 2 4-16,1-6 16 0,0-1-16 0,-3 5 17 15,-4 1-17-15,2-3 34 0,2 6-34 0,-9 1 34 16,10-12-34-16,-6 5 18 0,-2 2-18 0,1-2 18 0,-3 0-18 16,2 2 0-16,-2-4 0 0,2 0 1 0,-2 6-1 15,1-4 23-15,-1 2-23 0,0-2 24 0,-1-1-24 0,-3-1-2 16,-1 2 2-16,1-1-2 0,1-1 2 0,-2 2 37 16,-1-1-37-16,3 1 37 0,1-2-37 0,-3 2-20 15,-2-1 20-15,3 1-19 0,3 2 19 0,1 5 54 16,-9-12-54-16,9 12 55 0,-5-7-55 0,5 7-25 15,-9-5 25-15,9 5-24 0,0 0 24 0,0 0 0 16,0 0 0-16,0 0 0 0,0 0 0 0,0 0-33 0,-5-4 33 16,5 4-33-16,0 0 33 0,0 0-1 0,0 0 1 15,0 0 0-15,0 0 0 0,0 0-52 0,0 0 52 16,0 0-51-16,5 7 51 0,-2-2 0 0,1 4 0 16,3 1 0-16,0-1 0 0,2 3 2 0,1 0-2 0,1 0 2 15,-3-2-2-15,1 4 1 0,0 1-1 0,-2-6 2 16,-2 1-2-16,0-1-3 0,2 3 3 0,-1-6-3 15,-1 0 3-15,2-1-1 0,0 2 1 0,-7-7 0 16,7 7 0-16,-7-7-1 0,5 12 1 0,-5-12 0 16,0 0 0-16,0 0 1 0,0 0-1 0,0 0 2 15,2 5-2-15,-2-5 64 0,1 10-64 0,-1-10 65 16,2 9-65-16,-2-9-1 0,-3 12 1 0,-1-7 0 16,1 2 0-16,-6 1 29 0,0 2-29 0,1 1 29 15,1-1-29-15,-2-1-36 0,-3 3 36 0,5-6-36 16,0 3 36-16,-2 3 8 0,-3 0-8 0,1-3 8 0,1-1-8 15,-4 3-48-15,-4 1 48 0,9-6-48 0,6-4 48 16,-4 5-169-16,0-5 169 0,7-2-168 0,-9 12 168 16,1-2-1215-16</inkml:trace>
  <inkml:trace contextRef="#ctx0" brushRef="#br0" timeOffset="70875.13">20316 6820 1121 0,'0'0'0'0,"0"0"0"0,-12-1 0 0,12 1 134 0,0 0-134 0,0 0 134 15,12-12-134-15,-12 12 79 0,0 0-79 0,7-7 79 16,0 1-79-16,-7 6 96 0,0 0-96 0,0 0 97 16,10-12-97-16,-10 12 41 0,0 0-41 0,2-13 42 15,-2-4-42-15,0 17 76 0,0 0-76 0,-2-24 76 16,2 0-76-16,0 24 77 0,0 0-77 0,-7-28 77 15,-1 1-77-15,8 27 25 0,0 0-25 0,-7-24 26 0,-2 0-26 16,9 24 23-16,0 0-23 0,-9-21 24 0,-1 6-24 16,10 15 4-16,0 0-4 0,-9-12 4 0,4 5-4 15,5 7-5-15,0 0 5 0,-7-9-5 0,0 6 5 16,7 3-46-16,0 0 46 0,-11 3-45 0,-1 6 45 0,12-9-33 16,0 0 33-16,-14 15-33 0,0 9 33 15,14-24-15-15,0 0 15 0,-12 24-15 0,0 7 15 0,12-31 0 16,0 0 0-16,-6 33 0 0,1-1 0 0,5-32-7 15,0 0 7-15,-2 35-7 0,4-5 7 0,-2-30-22 16,0 0 22-16,5 33-22 0,4-2 22 0,-9-31-13 16,0 0 13-16,10 27-13 0,1-3 13 0,-11-24 2 0,0 0-2 15,17 23 3-15,1 3-3 0,-1-6 6 0,4-1-6 16,-8-7 6-16,-5-7-6 0,3 2 0 0,-2-4 0 16,3 8 0-16,3 2 0 0,1-1-1 0,-2 0 1 15,-3 1-1-15,-3-5 1 0,5 1 0 0,-6-2 0 0,1 1 1 16,-1-3-1-16,2 2-2 0,2 2 2 0,-4-2-1 15,0-1 1-15,-2 3 23 0,2-6-23 0,0 6 24 16,0 0-24-16,1-4 0 0,1 2 0 0,-9-7 1 16,9 8-1-16,-9-8 5 0,0 0-5 0,0 0 5 15,3 11-5-15,-3-8 61 0,2 6-61 0,-2-4 61 16,-2 3-61-16,2-8 24 0,0 0-24 0,-7 14 25 16,-5 3-25-16,12-17 0 0,0 0 0 0,-14 16 1 15,-5 1-1-15,2-5 57 0,-3-2-57 0,5-3 57 16,1-2-57-16,-4 0 49 0,1-1-49 0,-3-1 50 15,0 1-50-15,-3-3 0 0,-2-1 0 0,-3 0 1 16,0 0-1-16,-6 0 43 0,-1 0-43 0,15 0 44 0,6 2-44 16,-3-2 36-16,-4-2-36 0,0 2 37 0,-2-1-37 15,-1-6-46-15,3-2 46 0,10 6-46 0,3 1 46 16,-1 0-56-16,2 0 56 0,0-1-56 0,0 0 56 0,-2-4-51 16,0 2 51-16,9 5-50 0,-7-7 50 0,7 7-164 15,0 0 164-15,0 0-164 0,0 0 164 0,0 0-1353 16</inkml:trace>
  <inkml:trace contextRef="#ctx0" brushRef="#br0" timeOffset="71280.03">20777 6803 1603 0,'0'0'0'0,"-14"9"0"16,-9 6 0-16,9-6 152 0,4-2-152 0,10-7 152 15,14-9-152-15,-5 6 89 0,1-1-89 0,-1 4 90 16,-4 0-90-16,-5 0 22 0,9 16-22 0,-6-4 23 15,-1 5-23-15,0 5 46 0,0 6-46 0,-2-4 47 16,-2 0-47-16,2 3 26 0,2 2-26 0,-2-5 26 0,0-1-26 16,0-3 80-16,1 4-80 0,1-3 81 0,-2-2-81 15,0 0 55-15,0-6-55 0,0 1 55 0,0-4-55 16,0 2 63-16,0 2-63 0,0-5 63 0,0-3-63 16,0 3-30-16,-2-4 30 0,2-5-30 0,-1 9 30 0,1-9-1 15,0 10 1-15,0-10 0 0,0 0 0 0,0 0-91 16,0 0 91-16,0 0-90 0,0 0 90 0,0 0-296 15,0 0 296-15,0 0-296 0,0 0 296 0,0 0-1246 16</inkml:trace>
  <inkml:trace contextRef="#ctx0" brushRef="#br0" timeOffset="77768.28">11753 5672 516 0,'0'0'0'0,"0"9"0"15,0 3 0-15,0-12 91 0,0 0-91 0,0-5 92 16,0-7-92-16,0 1 125 0,0-1-125 0,0 7 125 16,2-2-125-16,-2 7 45 0,0 0-45 0,0 0 46 15,0-5-46-15,0 5 95 0,-2-12-95 0,-1 3 95 16,3 6-95-16,0 3 0 0,-7-12 0 0,7 12 0 15,-2-10 0-15,2 10 58 0,-9-9-58 0,9 9 59 16,-5-12-59-16,5 12 10 0,-11-8-10 0,11 8 11 16,-7-9-11-16,7 9 76 0,-10-3-76 0,10 3 77 0,-9-4-77 15,4 1 16-15,-7 3-16 0,6 0 17 0,-2 0-17 16,-1 0 25-16,0-4-25 0,9 4 26 0,-9 0-26 16,9 0-35-16,-10 4 35 0,10-4-34 0,-9 3 34 0,2 2 0 15,0 2 0-15,7-7 1 0,-10 12-1 0,6-3-9 16,-4 6 9-16,4 4-8 0,-3 7 8 0,5 0 0 15,-6-2 0-15,4 0 0 0,1-7 0 0,1 5 0 16,2-5 0-16,2 2 0 0,-1-3 0 0,1 1-35 16,2 2 35-16,-3-4-34 0,3-1 34 0,1 1 8 15,2 1-8-15,-2-4 8 0,2 0-8 0,2 3 0 16,0-3 0-16,0 0 0 0,-4-5 0 0,7 2 1 0,-3-1-1 16,-1-1 2-16,-2 2-2 0,2-4 5 0,3 2-5 15,-2-1 6-15,-2 0-6 0,3 0 0 0,1 0 0 16,-3 1 0-16,1-2 0 0,2 2 0 0,3-2 0 0,-6 2 0 15,-1-2 0-15,4 2 1 0,1-4-1 0,-3 2 2 16,-4-1-2-16,7 4 18 0,-3-1-18 0,-4-4 18 16,2 3-18-16,-2-3 9 0,4 2-9 0,0 5 9 15,3 4-9-15,-5 5 5 0,2-2-5 0,-4-5 5 16,-1-1-5-16,1 1 13 0,-5 0-13 0,2 0 13 16,-1 3-13-16,-1-1 22 0,-3 1-22 0,3-4 23 15,0-6-23-15,-5 3 22 0,1-1-22 0,-1 5 22 16,-2-5-22-16,-2 5 15 0,0 0-15 0,1-3 16 15,1-4-16-15,-4 2 28 0,-1-2-28 0,3 2 28 16,0-4-28-16,-5-1 36 0,-5 1-36 0,9 1 37 16,3-4-37-16,-7 0 2 0,-2-4-2 0,6 2 3 0,1-1-3 15,-9 0 9-15,-3-6-9 0,0 6 10 16,4-3-10-16,17 6-16 0,0 0 16 0,-21-6-15 0,-2-6 15 16,23 12-2-16,0 0 2 0,-17-12-2 0,1 3 2 15,16 9-43-15,0 0 43 0,-10-3-42 0,1-6 42 16,9 9-138-16,0 0 138 0,0 0-137 0,-7-10 137 0,2 1-995 15</inkml:trace>
  <inkml:trace contextRef="#ctx0" brushRef="#br0" timeOffset="78210.73">12068 5923 852 0,'0'0'0'0,"-7"15"0"16,-4 6 0-16,11-21 14 0,0 0-14 0,0 0 15 16,9-9-15-16,-9 9 60 0,0 0-60 0,3-7 60 0,4 2-60 15,-7 5 66-15,0 0-66 0,7-5 66 0,2 2-66 16,-9 3 5-16,0 0-5 0,5 5 5 0,2 3-5 16,-7-8 72-16,0 0-72 0,7 19 72 0,0 3-72 0,-7-22 100 15,0 0-100-15,4 30 100 0,-3 4-100 0,-1-34 60 16,0 0-60-16,2 45 60 0,0 3-60 15,-2-48 79-15,0 0-79 0,3 43 79 0,1 5-79 0,-4-48 1 16,0 0-1-16,5 39 1 0,4 1-1 0,-9-40-1 16,0 0 1-16,9 32-1 0,1-1 1 0,-10-31-79 15,0 0 79-15,11 26-78 0,1-7 78 0,11 25-1127 16</inkml:trace>
  <inkml:trace contextRef="#ctx0" brushRef="#br0" timeOffset="78442.09">11779 5878 1423 0,'0'0'0'0,"18"12"0"16,6 9 0-16,-10-13 49 0,-3 3-49 0,-11-11 49 15,-18-12-49-15,11 5 98 0,0-2-98 0,7 9 98 16,-9-10-98-16,9 10 4 0,0 0-4 0,0 0 4 16,0 0-4-16,0 0-288 0,9 7 288 0,-9-7-288 15,5 7 288-15,2-2-730 0</inkml:trace>
  <inkml:trace contextRef="#ctx0" brushRef="#br0" timeOffset="79401.75">14119 3752 382 0,'0'0'0'0,"3"-12"0"0,4-9 0 0,-3 2 217 16,1-1-217-16,-3 8 217 0,-2 5-217 0,1-5 156 16,1 0-156-16,-2-5 157 0,0-6-157 0,0 3 192 15,-2 1-192-15,2 7 192 0,-1 7-192 0,1-2 83 16,-2 2-83-16,2 5 84 0,-4-7-84 0,4 7 3 16,-5-12-3-16,5 12 3 0,0 0-3 0,0 0 22 0,0 0-22 15,0 0 23-15,0 0-23 0,0 0 15 16,-9 0-15-16,9 0 15 0,-10-5-15 0,10 5-4 0,-11 1 4 15,-1 6-4-15,0 9 4 0,2 1-3 0,-3 5 3 16,5-5-2-16,1 2 2 0,0-3 2 0,-2 4-2 0,0 4 2 16,0-5-2-16,2 5 19 0,0-3-19 0,6-6 20 15,-5-3-20-15,5 4 9 0,-1-4-9 0,2 8 9 16,2 4-9-16,1 0-1 0,2 0 1 0,-1 0 0 16,-1-1 0-16,3 1-24 0,1 3 24 0,1-6-23 15,-2-2 23-15,2 1-1 0,5 1 1 0,-10-6-1 16,2-8 1-16,1 2-5 0,4-1 5 0,4 2-5 15,-2 1 5-15,6-1 17 0,1 2-17 0,-3-3 17 16,-8-6-17-16,10 2-1 0,-2 2 1 0,-2-3 0 16,-6-3 0-16,10 6 13 0,3-2-13 0,-11 2 13 15,-3-3-13-15,4-1 9 0,4 2-9 0,-1 2 10 16,-1-2-10-16,1 2 1 0,-2-2-1 0,-3-1 1 0,-6-1-1 16,4-1 9-16,-2 1-9 0,-5-3 10 0,9 7-10 15,-9-7 7-15,4 9-7 0,-4-9 8 0,0 0-8 16,0 0 3-16,0 8-3 0,0-1 3 0,-2 2-3 0,-3 3 59 15,-1 0-59-15,-2 0 59 0,-1-2-59 0,-2 2 15 16,-3 0-15-16,0 0 16 0,-7 0-16 0,0 4 50 16,-1-4-50-16,1 0 51 0,3-4-51 0,1 1 1 15,-9 1-1-15,5-1 2 0,0-1-2 0,-2 1 3 16,-2-2-3-16,6 1 3 0,4-4-3 0,-3 1 12 16,-3 2-12-16,9-4 12 0,7-3-12 0,-11 3-18 15,0 3 18-15,7-3-18 0,2-3 18 0,-1 3-113 0,-4 3 113 16,12-6-112-16,-6 3 112 0,-2 2-1331 0</inkml:trace>
  <inkml:trace contextRef="#ctx0" brushRef="#br0" timeOffset="79658.07">14569 3942 1222 0,'0'0'0'0,"-5"16"0"15,-9 13 0-15,11-19 111 0,-1-7-111 0,4-3 111 16,4-18-111-16,-4 9 79 0,0-1-79 0,0 10 80 0,0-9-80 16,0 9 8-16,0 0-8 0,1 16 9 0,6 11-9 15,-1-3 6-15,-1 5-6 0,2-6 6 0,-5-11-6 16,5 3-1-16,-4 2 1 0,2 6 0 0,2-3 0 15,0-1-102-15,0 2 102 0,-1-9-101 0,-3-7 101 0,2 10-986 16</inkml:trace>
  <inkml:trace contextRef="#ctx0" brushRef="#br0" timeOffset="86063.06">15745 3314 561 0,'0'0'0'0,"0"0"0"16,0 0 0-16,0 0 0 0,0 0 0 0,0 0 0 16,0 0 0-16,0 0 41 0,0 0-41 0,0 0 42 15,0 0-42-15,0 0 41 0,0 0-41 0,0 0 42 16,0 0-42-16,0 0 89 0,0 0-89 0,0 0 89 16,11 17-89-16,-4-5 16 0,0-2-16 0,0 3 17 15,1-5-17-15,1 1 71 0,2-2-71 0,-4-2 71 0,-2-2-71 16,2 1 84-16,-2-4-84 0,4 1 84 0,1 3-84 15,1-1 38-15,5 1-38 0,1-4 39 0,2 0-39 16,-1 0 24-16,-1 0-24 0,6 0 25 0,5 0-25 0,-5-4 10 16,-1 4-10-16,-1-3 11 0,-2 3-11 0,-1-4 96 15,-1 3-96-15,3-3 96 0,-3 1-96 0,2-2 92 16,2-2-92-16,2 2 93 0,-2-6-93 0,2 3 45 16,1-4-45-16,-1 0 45 0,-2-4-45 0,3-1 48 15,2-2-48-15,1-1 48 0,4 1-48 0,2-5 11 16,2-4-11-16,-2-3 11 0,1-1-11 0,-3 1 20 0,2-2-20 15,-1 1 20-15,-1 1-20 0,2 3 44 0,1-4-44 16,-1 1 45-16,0 7-45 0,4-5 7 0,-1-2-7 16,-1 3 7-16,-5 4-7 0,0-8 6 0,1-8-6 0,-1 9 7 15,-4-5-7-15,4 4 1 0,-1-3-1 0,-2 11 1 16,-6 4-1-16,5 1 0 0,-2-5 0 0,-1 5 1 16,0 2-1-16,1-4 6 0,2 2-6 0,-10 7 6 15,-5 4-6-15,3-3 22 0,1 3-22 0,-2-1 22 16,-5 2-22-16,3 2-10 0,1-5 10 0,-5 8-10 15,-2 2 10-15,-5 0-4 0,9-3 4 0,-9 3-3 16,10-9 3-16,-1 2-94 0,0-1 94 0,-9 8-94 16,10-7 94-16,-1 2-1402 0</inkml:trace>
  <inkml:trace contextRef="#ctx0" brushRef="#br0" timeOffset="97335.27">9861 9642 1031 0,'0'0'0'0,"0"10"0"16,3 2 0-16,-3-7 180 0,-3-1-180 0,3-4 181 15,-5-9-181-15,5 9 101 0,-9-12-101 0,9 12 102 16,-7-9-102-16,7 9 32 0,0 0-32 0,0 0 32 15,0 0-32-15,0 0-10 0,0 0 10 0,0 0-9 16,0 0 9-16,0 0-13 0,0 0 13 0,0 9-12 16,0 0 12-16,0 8 13 0,0 5-13 0,0-6 13 15,0-3-13-15,0 4 35 0,2 1-35 0,-1 6 35 16,3 5-35-16,-4-29 65 0,0 0-65 0,3 38 65 16,3-1-65-16,-1 6 45 0,2 0-45 0,-2-9 46 15,-1 1-46-15,1 2 60 0,2 1-60 0,-2 0 61 16,0 0-61-16,1-4 9 0,1-1-9 0,-2-9 10 0,-2-2-10 15,3-1 44-15,1-1-44 0,-4 3 45 0,4 1-45 16,0-4 31-16,2 6-31 0,-6-7 31 0,2-4-31 0,-3 2 0 16,2 2 0-16,-1 7 0 0,-3-2 0 0,4-5-33 15,-4-2 33-15,1-5-32 0,-1-7 32 0,4 12-1551 16</inkml:trace>
  <inkml:trace contextRef="#ctx0" brushRef="#br0" timeOffset="97951.62">9648 9609 1289 0,'0'0'0'0,"14"9"0"15,12 10 0-15,-14-14 124 0,-8-4-124 0,-11-6 124 16,-7-8-124-16,1 4 68 0,1-1-68 0,3 5 69 16,4 1-69-16,5 4 33 0,-7-7-33 0,7 7 33 15,-1-5-33-15,1 5 1 0,-4-12-1 0,4 12 2 0,-3-9-2 16,3 9-1-16,0-12 1 0,0 6-1 0,0-3 1 15,3-1 51-15,1-2-51 0,-4 3 51 0,3 2-51 16,-1-1 67-16,1-1-67 0,2-3 67 0,-1 0-67 0,5 0 11 16,3-3-11-16,-3 8 11 0,-4 2-11 0,7-4 2 15,-1 6-2-15,4-4 3 0,3 2-3 0,3-1-2 16,0 5 2-16,-7-1-2 0,-6 2 2 0,1 0-5 16,3 2 5-16,6 5-4 0,5-1 4 0,-4 3-1 15,4 0 1-15,-6-1-1 0,-5-1 1 0,6 5-22 16,-6-3 22-16,5 6-22 0,1 1 22 0,-1-3 6 15,1 3-6-15,-6-3 6 0,-3-2-6 0,3 2 0 0,-1 1 0 16,-3 2 1-16,1-1-1 0,0 7 13 0,-2 8-13 16,-4-10 14-16,-1-1-14 0,-2 5 34 0,-2 0-34 15,0-2 35-15,1-1-35 0,-3 3 51 0,1-5-51 0,1-2 52 16,-5-1-52-16,-2 1 47 0,-3 2-47 0,5-7 48 16,4-4-48-16,-6 2 43 0,-3 2-43 0,-1-1 44 15,1-1-44-15,-2 2 19 0,0 0-19 0,5-7 20 16,2-1-20-16,2 3-6 0,-7-4 6 0,7 2-5 15,-4 0 5-15,0 0 9 0,1 2-9 0,-1-3 10 16,5-3-10-16,4-1-10 0,-8 9 10 0,8-9-9 16,-9 3 9-16,9-3-236 0,-12 9 236 0,12-9-235 15,-6 3 235-15,-2 3-1304 0</inkml:trace>
  <inkml:trace contextRef="#ctx0" brushRef="#br0" timeOffset="98776.8">10278 9867 1222 0,'0'0'0'0,"-22"0"0"0,-17 3 0 0,18-1 139 0,9-2-139 16,24-4 139-16,18-1-139 0,-7 0 85 0,-2-2-85 15,-4 2 86-15,-1 1-86 0,-2-2 76 0,-2-3-76 16,0-12 77-16,-1-4-77 0,-4-3 0 0,-2-1 0 0,0 2 0 16,2 6 0-16,-7-3 33 0,0 0-33 0,0 5 34 15,0 0-34-15,-3-1 28 0,-2-1-28 0,1-1 28 16,1-4-28-16,-3 4 24 0,1-4-24 0,-2 7 25 15,5 7-25-15,-6-9 63 0,-1 3-63 0,2-13 63 16,-2-2-63-16,4-1 21 0,0 5-21 0,1 5 21 16,4 8-21-16,-5 1 0 0,1-1 0 0,1 4 1 15,3 4-1-15,-5-4 5 0,1 0-5 0,1 5 5 16,1 2-5-16,2 5 11 0,-7-12-11 0,7 12 11 16,-2-7-11-16,2 7 14 0,0 0-14 0,0 0 15 15,0 0-15-15,0 0-33 0,0 0 33 0,0 0-33 16,0 0 33-16,0 0-5 0,0 0 5 0,2 8-5 0,1 6 5 15,-1 15-37-15,2 9 37 0,3 3-37 0,1 2 37 16,1 0-3-16,0 2 3 0,0 3-2 0,1-2 2 16,2 4-1-16,-1 3 1 0,3 4 0 0,-4-6 0 0,3 4-1 15,-1 2 1-15,-3-6 0 0,3 1 0 0,0 11 0 16,2 1 0-16,-2-11 0 0,-3-7 0 0,0-3 0 16,-1-7 0-16,3-3 1 0,1-1-1 0,0-1 0 15,-5 2 0-15,2-8 1 0,-2-9-1 0,0 5 3 16,-3-3-3-16,1-6 3 0,-3-3-3 0,1 0 36 15,0 3-36-15,-3-6 36 0,2-4-36 0,-2-2 46 16,0 9-46-16,0-9 46 0,0 0-46 0,0 0 74 0,0 0-74 16,0 0 75-16,-7-2-75 0,7 2 37 0,0 0-37 15,-8-15 38-15,-3-6-38 0,11 21 3 0,0 0-3 16,-10-31 3-16,1-8-3 0,9 39 46 0,0 0-46 0,-9-45 46 16,6-5-46-16,3 50-21 15,0 0 21-15,-4-50-21 0,8-1 21 0,-4 51 0 0,0 0 0 0,1-39 1 16,6 1-1-16,-7 38-6 0,0 0 6 0,9-29-6 15,3 5 6-15,-12 24-46 0,0 0 46 0,14-16-46 16,7 8 46-16,-21 8-1 0,0 0 1 0,25-4 0 16,6 9 0-16,-31-5-19 0,0 0 19 0,26 12-18 15,4 7 18-15,-30-19-1 0,0 0 1 0,26 31-1 16,4 9 1-16,-30-40-15 0,0 0 15 0,26 39-15 16,0 0 15-16,-26-39-1 0,0 0 1 0,25 38-1 15,-2-3 1-15,-23-35-89 0,0 0 89 0,21 30-89 0,-6-4 89 16,-15-26-372-16,0 0 372 0,14 19-371 15,-5-4 371-15,17 18-916 0</inkml:trace>
  <inkml:trace contextRef="#ctx0" brushRef="#br0" timeOffset="99970.26">11093 9820 1211 0,'0'0'0'0,"-7"14"0"0,-4 7 0 0,11-21 149 0,0 0-149 16,-9 0 149-16,2-13-149 0,7 13 109 0,0 0-109 0,-7-10 109 15,2-2-109-15,5 12 60 0,0 0-60 0,-7-8 61 16,2 1-61-16,5 7 18 0,0 0-18 0,-9-5 19 15,0 1-19-15,9 4 18 0,0 0-18 0,-8-2 18 16,-1 2-18-16,9 0 9 0,0 0-9 0,-9 6 9 16,-1-3-9-16,10-3-15 0,0 0 15 0,-9 12-14 15,-1 0 14-15,10-12-2 0,0 0 2 0,-7 21-1 16,1 4 1-16,6-25-6 0,0 0 6 0,-3 26-6 16,3 2 6-16,2-4-1 0,3-2 1 0,-3-1-1 15,5-8 1-15,-4 6-3 0,4 0 3 0,0 5-2 16,2 3 2-16,0-2-11 0,-1-1 11 0,4 0-10 15,-1-9 10-15,1 4 0 0,-1-2 0 0,-3-5 0 0,-2-3 0 16,2-1-4-16,3 3 4 0,-1-5-3 0,4 1 3 16,-5 4-20-16,5-6 20 0,-5 2-20 0,-6-4 20 15,4-3 46-15,-1 2-46 0,2-2 46 0,-4 0-46 0,4 0 31 16,-2-2-31-16,-6 2 31 0,12 0-31 0,-12 0 56 16,9 0-56-16,-9 0 57 0,8-9-57 0,-8 9 34 15,9-12-34-15,-4 6 34 0,2-5-34 0,-5-1 50 16,2-1-50-16,-1-3 51 0,-3-6-51 0,0-2 20 15,0-4-20-15,0 9 20 0,0 6-20 0,0-3 12 16,0 2-12-16,-3-4 13 0,-1-3-13 0,-1 0 5 16,0 3-5-16,1 6 5 0,1 3-5 0,-1-1 43 0,-1 1-43 15,-4-3 44-15,-3-5-44 0,1 3-7 0,-1-1 7 16,5 6-7-16,2 2 7 0,0 0 0 0,-2 2 0 16,-2-2 1-16,-1 1-1 0,-3-3 7 0,-4 2-7 0,8 2 8 15,0 1-8-15,1-2 1 0,1 2-1 0,7 4 1 16,-11-5-1-16,4 2 15 0,-2-1-15 0,9 4 15 15,-8-3-15-15,8 3-5 0,0 0 5 0,0 0-4 16,-6 0 4-16,6 0-38 0,-15 3 38 0,15-3-38 16,-11 4 38-16,11-4 0 0,-8 8 0 0,8-8 0 15,-4 10 0-15,4-4-46 0,0 1 46 0,0-2-46 16,0 3 46-16,4 3 1 0,1 1-1 0,-2-4 2 16,-1-1-2-16,5-2-18 0,2 4 18 0,1-2-18 15,2-1 18-15,4 0 3 0,-4-1-3 0,2-2 3 16,0-1-3-16,2 0 12 0,-2 1-12 0,-2-3 13 0,-3-3-13 15,2 1 24-15,1-2-24 0,0 1 25 16,0-4-25-16,-1 2 3 0,-1-5-3 0,-1 5 4 0,0-4-4 16,-1 2 0-16,-2-1 0 0,-1 1 1 0,2 2-1 15,-4-4 65-15,3 2-65 0,-6-1 66 0,1 4-66 16,1-5-1-16,-2-3 1 0,2 2 0 0,-2 0 0 16,0 0-1-16,-2-2 1 0,2 3 0 0,-2 2 0 0,2 7 2 15,-1-8-2-15,1 8 2 0,0-12-2 16,0 12 25-16,-6-11-25 0,6 11 26 0,-1-5-26 0,1 5 6 15,0 0-6-15,0 0 7 0,0 0-7 0,0 0-31 16,0 0 31-16,0 0-31 0,0 0 31 0,0 0-28 16,0 0 28-16,0 0-28 0,0 10 28 0,1 1-5 0,1 2 5 15,2-1-5-15,-4-1 5 0,3 1-30 0,2 0 30 16,4 0-30-16,0 1 30 0,3 1 1 0,0 2-1 16,-1-3 1-16,-4-2-1 0,3 1-27 0,2 1 27 15,1-1-27-15,1-1 27 0,0 1 5 0,1 2-5 0,-2-6 5 16,-8-3-5-16,7 6 0 0,2-3 0 0,2 1 1 15,-4 3-1-15,4 1-1 0,1 1 1 0,-6-5 0 16,-8-6 0-16,4 4-1 0,0-5 1 0,-2 5 0 16,2-1 0-16,0 6 0 0,0 4 0 0,-3-7 0 15,-2-9 0-15,-2 0 64 0,0 0-64 0,0 6 64 16,-2 6-64-16,-2 2 36 0,-1 2-36 0,2-10 37 16,-1 3-37-16,-1 0 2 0,-7-3-2 0,-2 3 2 15,-2-2-2-15,-2 2 35 0,-2-1-35 0,6-3 35 16,0-3-35-16,-2 0 4 0,2 1-4 0,2-3 4 15,-1 0-4-15,-1 4-4 0,0-4 4 0,6 0-3 16,1 0 3-16,-2 1-14 0,0 1 14 0,2 0-13 0,0-2 13 16,-1 1-5-16,-1-1 5 0,9 0-5 0,-7 2 5 15,7-2-84-15,-9 5 84 0,9-5-83 16,0 0 83-16,0 0-258 0,0 0 258 0,0 0-257 0,0 0 257 0,0 0-1266 16</inkml:trace>
  <inkml:trace contextRef="#ctx0" brushRef="#br0" timeOffset="100321.35">11643 9851 1222 0,'0'0'0'16,"-14"12"0"-16,-12 7 0 0,14-10 256 0,10-9-256 0,4-11 257 15,6-6-257-15,-2 2 166 0,1-1-166 0,-2 8 167 16,-2 2-167-16,-3 6 72 0,0 0-72 0,0 0 72 16,0 0-72-16,0 0 1 0,0 0-1 0,0 0 2 15,0 0-2-15,4 9 10 0,1 0-10 0,4 10 10 16,-2 5-10-16,1 3-12 0,3 4 12 0,-2-5-12 16,-2-6 12-16,1 8-5 0,3 3 5 0,1 10-5 15,0 5 5-15,2-1 9 0,2 5-9 0,-4-6 10 16,2-1-10-16,-3-4-9 0,1-1 9 0,0-7-8 15,0-5 8-15,-1 7 0 0,1 3 0 0,2 3 0 16,0-1 0-16,0 0-1 0,-5-6 1 0,-4-10 0 16,0-10 0-16,-1 0-111 0,-1-1 111 0,1-1-111 0,1 2 111 15,4 7-1398-15</inkml:trace>
  <inkml:trace contextRef="#ctx0" brushRef="#br0" timeOffset="100751.33">11694 9827 1188 0,'0'0'0'0,"8"19"0"0,8 8 0 0,-16-27 158 0,0 0-158 15,0 0 158-15,-3-6-158 0,3 6 138 0,0 0-138 0,-7-9 138 16,1 2-138-16,6 7 89 0,0 0-89 15,-3-9 90-15,1 6-90 0,2 3 40 0,0 0-40 0,0 0 40 16,-3-9-40-16,3 9 0 0,0 0 0 0,0 0 0 16,7-3 0-16,-7 3-10 0,0 0 10 0,10-3-9 15,4 1 9-15,-14 2-5 0,0 0 5 0,21 2-5 16,4 1 5-16,-25-3-17 0,0 0 17 0,26 2-16 16,0 5 16-16,-26-7 0 0,0 0 0 0,30 6 0 15,1 3 0-15,-31-9-7 0,0 0 7 0,28 12-7 16,-2 0 7-16,-26-12 4 0,0 0-4 0,21 17 4 15,-5 6-4-15,-16-23 38 0,0 0-38 0,9 20 39 16,-8 6-39-16,-1-26 12 0,0 0-12 0,-3 29 12 16,-13-1-12-16,16-28 32 0,0 0-32 0,-17 24 32 0,-4 0-32 15,21-24 57-15,0 0-57 0,-19 20 58 16,-6-4-58-16,25-16-6 0,0 0 6 0,-23 15-6 0,1-5 6 16,22-10-39-16,0 0 39 0,-21 9-39 0,-6-6 39 15,27-3-305-15,0 0 305 0,-20 0-304 0,-5-3 304 0,-22-4-1028 16</inkml:trace>
  <inkml:trace contextRef="#ctx0" brushRef="#br0" timeOffset="103183.57">11943 9655 505 0,'0'0'0'0,"0"0"0"16,-5-12 0-16,10-1 331 0,8-4-331 0,-10 1 331 16,2 1-331-16,-5 15 153 0,0 0-153 0,2-30 154 15,0-7-154-15,-2 4 80 0,0-3-80 0,-2 2 81 16,-3-2-81-16,0 0 87 0,-8 3-87 0,5-6 88 16,-4 3-88-16,12 36 57 0,0 0-57 0,-14-47 57 15,-9-1-57-15,4 4 4 0,-1-5-4 0,1 8 4 16,5 7-4-16,-3-7 1 0,-1 0-1 0,1-4 1 15,5 2-1-15,12 43 0 0,0 0 0 0,-18-43 0 16,1 2 0-16,17 41 0 0,0 0 0 0,-18-38 0 16,1 6 0-16,-1 8 33 0,2 1-33 0,11 10 34 15,2 0-34-15,3 7 1 0,-4 2-1 0,4 4 2 0,0 0-2 16,0 0-25-16,0 0 25 0,0 0-24 0,0 0 24 16,4 7-38-16,-4 5 38 0,5 7-37 0,2 10 37 0,3 11-40 15,6 3 40-15,2 5-39 0,3 3 39 0,1-3 0 16,6 4 0-16,4-4 0 0,-6 0 0 0,16 15-9 15,7 11 9-15,-6-7-8 0,-2 5 8 0,-1-12-1 16,-9-5 1-16,-5-10-1 0,-6-13 1 0,-3 3 1 16,1-3-1-16,-1 4 2 0,-1 0-2 0,0 4 19 15,-1-1-19-15,-6-8 20 0,-4-12-20 0,2 5 56 16,-1 0-56-16,-1-5 56 0,2-2-56 0,-6-2-7 16,3 3 7-16,-1-8-7 0,-3-7 7 0,0-3 33 0,0 9-33 15,0-9 33-15,0 9-33 0,0-9 63 0,0 0-63 16,0 0 64-16,0 0-64 0,0 0 82 0,0 0-82 15,0 0 83-15,-12-12-83 0,4 1 47 0,-1-1-47 0,0 2 48 16,2 3-48-16,2-5 18 0,0 0-18 16,1 0 18-16,2-3-18 0,1-4 22 0,-1 2-22 0,2 8 22 15,0 6-22-15,0 3-11 0,0 0 11 0,0 0-10 16,0 0 10-16,0 0-63 0,9-7 63 0,-9 7-62 16,12-5 62-16,-2 6-6 0,1 6 6 0,4 0-6 15,3 7 6-15,1-1-4 0,2 5 4 0,-7-6-4 16,-3-6 4-16,3 5-8 0,0 1 8 0,3-2-7 15,0-1 7-15,1-1-2 0,3 3 2 0,-11-8-2 16,-3-1 2-16,2-1-2 0,3-1 2 0,-3 0-1 16,2-1 1-16,4-1 0 0,-1-1 0 0,-3 3 0 15,-4-4 0-15,1-3-8 0,1 2 8 0,0-4-7 16,-2-3 7-16,2-3 1 0,-1-6-1 0,-2 9 1 0,-5 6-1 16,1-10 34-16,2-1-34 0,-8-2 35 0,1-5-35 15,1 2 0-15,-5-1 0 0,5 8 0 0,-1 3 0 0,-1 0 39 16,-1 2-39-16,0 1 39 0,1 0-39 15,-5-3 0-15,1 2 0 0,1 5 1 0,5-2-1 0,2 7 15 16,-9-8-15-16,9 8 16 0,-8-7-16 0,8 7-15 16,-13-5 15-16,13 5-14 0,-8-6 14 0,8 6-10 15,-9 0 10-15,9 0-10 0,-7 6 10 0,7-6-46 16,-7 8 46-16,3-1-46 0,1 2 46 0,1 6-8 16,2 2 8-16,0 6-8 0,-2 1 8 0,6 3-21 0,3-3 21 15,-2-7-21-15,-5-5 21 0,4 4-1 0,3-1 1 16,3 4-1-16,4 2 1 0,-2-4-15 0,6 0 15 0,-10-7-14 15,-6-3 14-15,5-4-15 0,2 1 15 16,0 1-14-16,3-1 14 0,2 1-4 0,0-2 4 0,-5 1-4 16,-6-4 4-16,-3 0 25 0,11 0-25 0,-11 0 26 15,0 0-26-15,0 0 8 0,10-4-8 16,-10 4 9-16,9-7-9 0,-9 7 59 0,9-12-59 0,-6 7 60 16,-1-5-60-16,-2-2 18 0,0-2-18 0,-2-7 19 15,-3-3-19-15,1-1-2 0,-4-5 2 0,1 8-1 16,1 7 1-16,1-2 39 0,-4-2-39 0,2 5 39 15,2 4-39-15,-4-2-7 0,1 3 7 0,8 9-7 16,-7-9 7-16,7 9 0 0,0 0 0 0,0 0 1 16,0 0-1-16,0 0-40 0,-6-6 40 0,6 6-40 15,-5-7 40-15,5 7-38 0,0 0 38 0,0 0-37 0,0 0 37 16,0 0-9-16,0 0 9 0,0 0-9 0,0 0 9 16,0 0-15-16,0 0 15 0,0 0-15 0,9 0 15 15,0-2-4-15,5 2 4 0,-2-3-3 0,0 1 3 16,0-2 5-16,4 1-5 0,0-6 6 0,-4 6-6 15,2-7-1-15,2-2 1 0,-8 7 0 0,-2 1 0 0,-6 4 27 16,8-7-27-16,-4-1 27 0,1-1-27 0,0-3 59 16,2-3-59-16,-5 8 59 0,-2 2-59 0,0 5 0 15,-2-7 0-15,2 7 1 0,0 0-1 0,0 0 32 16,0-5-32-16,0 5 33 0,-3-9-33 0,3 9-23 16,0 0 23-16,0 0-22 0,0 0 22 0,0 0-21 15,0 0 21-15,0 0-21 0,0 0 21 0,0 0-51 0,0 0 51 16,0 0-51-16,9 12 51 0,-2-5 0 0,1 7 0 15,1-2 1-15,-2 0-1 0,5 3-16 0,4 1 16 16,-4-1-15-16,2-3 15 0,0 3 0 16,2 3 0-16,-4-10 0 0,-5-1 0 0,4 2-4 0,-1 1 4 0,-1-1-4 15,-2-3 4-15,3 3 1 0,1 0-1 0,-11-9 2 16,9 5-2-16,-9-5-3 0,14 3 3 0,-14-3-2 16,0 0 2-16,0 0 12 0,12 4-12 0,-7-4 12 15,4 0-12-15,3 0 26 0,-3-7-26 0,-1 3 26 16,-4 3-26-16,-4 1-2 0,10-12 2 0,-3 5-1 15,-5-2 1-15,5 1 68 0,-5-5-68 0,1 3 68 16,1 5-68-16,-4-4-6 0,0 1 6 0,0 1-5 16,0-5 5-16,0 0 9 0,0-2-9 0,0 6 10 15,-4 3-10-15,3-2-2 0,-1 2 2 0,2 5-2 0,-2-7 2 16,2 7 5-16,0 0-5 0,0 0 5 16,0 0-5-16,0 0-34 0,0 0 34 0,0 0-34 0,0 0 34 15,0 0-20-15,0 0 20 0,0 0-19 0,0 0 19 16,0 0-48-16,0 0 48 0,0 0-47 0,11 7 47 15,-11-7 0-15,0 0 0 0,10 12 0 0,4 1 0 0,-14-13-1 16,0 0 1-16,14 16-1 0,2-1 1 0,-16-15-8 16,0 0 8-16,17 14-8 0,4-2 8 0,-21-12-1 15,0 0 1-15,18 7 0 0,-1-2 0 0,-17-5 27 16,0 0-27-16,18 0 27 0,3-5-27 0,-21 5 7 16,0 0-7-16,14-5 7 0,0-4-7 0,-14 9 31 15,0 0-31-15,10-12 31 0,-6-7-31 0,-4 19 5 0,0 0-5 16,0-20 5-16,-4-3-5 0,4 23 16 0,0 0-16 15,-3-17 17-15,-4-4-17 0,7 21-1 0,0 0 1 16,-9-15-1-16,-2-6 1 0,11 21 8 0,0 0-8 16,-7-13 8-16,0 2-8 0,7 11-34 0,0 0 34 0,-3-6-33 15,-1 2 33-15,4 4-11 0,0 0 11 0,0 0-11 16,0 0 11-16,0 0-43 0,0 0 43 0,0 0-43 16,4 7 43-16,-4-7 1 0,0 0-1 0,0 0 1 15,9 9-1-15,-9-9-11 0,0 0 11 0,8 3-10 16,1 0 10-16,-9-3-2 0,0 0 2 0,12 0-1 15,2-1 1-15,-14 1-2 0,0 0 2 0,14-2-1 16,2-1 1-16,-16 3 0 0,0 0 0 0,12 0 0 16,2 0 0-16,-14 0-14 0,0 0 14 0,18 5-13 15,4 8 13-15,-22-13 1 0,0 0-1 0,21 18 1 16,-1 2-1-16,-20-20-1 0,0 0 1 0,17 23-1 16,-3-3 1-16,-14-20 0 0,0 0 0 0,16 19 0 0,-2-2 0 15,-14-17 0-15,0 0 0 0,12 16 0 0,-2-8 0 16,-10-8-9-16,0 0 9 0,9 7-9 0,0-2 9 15,-9-5 33-15,0 0-33 0,12 0 34 0,0-5-34 16,-12 5 52-16,0 0-52 0,11-9 52 0,-1-4-52 0,-10 13 0 16,0 0 0-16,9-14 1 0,0-8-1 0,-9 22 3 15,0 0-3-15,3-17 4 0,3-6-4 0,-3 6 12 16,-1 2-12-16,1 6 13 0,-3 6-13 0,0 3-2 16,0 0 2-16,0 0-2 0,0 0 2 0,0 0-47 15,0-9 47-15,0 9-47 0,2-7 47 0,-2 7 0 16,0 0 0-16,0 0 0 0,0 0 0 0,0 0-1 15,0 0 1-15,0 0 0 0,12 7 0 0,-12-7-1 0,0 0 1 16,12 5 0-16,4 4 0 0,-16-9-6 0,0 0 6 16,18 10-6-16,1-1 6 0,-19-9-1 0,0 0 1 15,19 6 0-15,0 3 0 0,2-5-1 0,-5-4 1 0,-6 0 0 16,-3 0 0-16,0-4 1 0,0 4-1 0,2-9 2 16,0 1-2-16,3-2 19 0,-3-8-19 0,-4 12 20 15,-1 2-20-15,-4 4 0 0,0 0 0 0,1-8 0 16,1-10 0-16,-2 1 25 0,0-5-25 0,0 10 26 15,2 0-26-15,-2 2 47 0,0-2-47 0,-2-4 48 16,-1-4-48-16,-3 4-33 0,3 1 33 0,-2 6-33 16,3 1 33-16,2 8 21 0,-2-7-21 0,2 7 21 15,0 0-21-15,0 0-31 0,0 0 31 0,0 0-31 16,0 0 31-16,0 0-12 0,0 0 12 0,0 0-12 16,0 0 12-16,0 0-11 0,0 0 11 0,0 0-11 15,5 15 11-15,1-3-29 0,1 0 29 0,-6-3-29 0,3 1 29 16,1 2 14-16,2 0-14 0,-2-3 15 0,2 3-15 15,2-4-10-15,0 4 10 0,-4-2-10 0,-1-6 10 16,1 1-1-16,0 2 1 0,2 2-1 0,-5-4 1 16,5 2-9-16,-2 1 9 0,2-1-8 0,-5-2 8 0,-2-5-10 15,7 10 10-15,-7-10-9 0,0 0 9 0,0 0 4 16,1 9-4-16,-1-9 5 0,2 9-5 0,-2-9 33 16,0 12-33-16,-2-7 33 0,1 0-33 0,-3 2 41 15,1-2-41-15,3-5 42 0,-9 10-42 0,9-10 34 16,-12 11-34-16,5-10 35 0,0 3-35 0,-2-1-25 15,-1 1 25-15,1-1-24 0,2 2 24 0,-9-1-298 0,-1 1 298 16,-11 5-297-16,-11 5 297 0,-25 13-1251 0</inkml:trace>
  <inkml:trace contextRef="#ctx0" brushRef="#br0" timeOffset="105097.36">9861 10960 270 0,'0'0'0'0,"17"-9"0"16,13-6 0-16,-30 15 300 0,0 0-300 0,0 0 301 16,-12 1-301-16,12-1 124 0,0 0-124 0,-9 4 124 15,-1 1-124-15,10-5 85 0,0 0-85 0,-9 2 86 16,0-1-86-16,9-1 78 0,0 0-78 0,0 0 78 16,-9 4-78-16,9-4 25 0,0 0-25 0,0 0 26 15,0 0-26-15,0 0 0 0,0 0 0 0,0 0 0 16,14-7 0-16,-14 7 66 0,0 0-66 0,9-9 67 15,9 3-67-15,-18 6 46 0,0 0-46 0,22-9 46 16,6-1-46-16,-28 10 13 0,0 0-13 0,28-9 13 16,5 1-13-16,-33 8 63 0,0 0-63 0,39-11 63 0,-1 1-63 15,-38 10 68-15,0 0-68 0,40-7 69 0,6-2-69 0,-46 9 28 16,0 0-28-16,45-12 28 0,2 4-28 0,-47 8 55 16,0 0-55-16,48-10 55 0,6-2-55 0,-54 12 0 15,0 0 0-15,56-12 1 0,0 0-1 0,-56 12 1 16,0 0-1-16,73-19 2 0,13-4-2 0,-86 23 4 15,0 0-4-15,82-18 4 0,0-3-4 0,-82 21 11 16,0 0-11-16,80-19 11 0,1-3-11 0,-81 22-1 16,0 0 1-16,83-17-1 0,1-7 1 0,-84 24 33 0,0 0-33 15,81-23 34-15,-3 1-34 0,-78 22 0 0,0 0 0 16,81-24 0-16,-4-2 0 0,-77 26 3 0,0 0-3 0,82-24 3 16,-7 4-3-16,-75 20 0 0,0 0 0 0,80-19 0 15,-1 3 0-15,-79 16 41 0,0 0-41 0,80-15 42 16,2 1-42-16,-82 14 19 0,0 0-19 0,81-12 20 15,-3-2-20-15,-78 14 0 0,0 0 0 0,75-13 1 16,1 1-1-16,-76 12 17 0,0 0-17 0,73-16 17 16,0 4-17-16,-73 12 7 0,0 0-7 0,70-15 7 15,-2 1-7-15,-68 14-9 0,0 0 9 0,68-10-9 16,1-2 9-16,-69 12 38 0,0 0-38 0,62-9 39 16,1-3-39-16,-63 12 57 0,0 0-57 0,67-15 58 15,1-1-58-15,-68 16-17 0,0 0 17 0,68-20-17 16,-2-5 17-16,-66 25 1 0,0 0-1 0,65-24 2 15,-6-1-2-15,-59 25 45 0,0 0-45 0,62-24 46 16,-3 0-46-16,-59 24 18 0,0 0-18 0,51-19 18 0,-13 5-18 16,-38 14 22-16,0 0-22 0,42-15 23 0,-2-1-23 15,-40 16 1-15,0 0-1 0,40-14 2 0,-1 2-2 16,-39 12 62-16,0 0-62 0,33-6 63 0,-3-5-63 0,-30 11-15 16,0 0 15-16,28-8-14 0,-4 3 14 0,-24 5 8 15,0 0-8-15,23-9 8 0,-2 2-8 0,-21 7 1 16,0 0-1-16,17-5 1 0,-4 0-1 0,-13 5 1 15,0 0-1-15,12-5 1 0,-3 1-1 0,-9 4 14 16,0 0-14-16,5-3 15 0,2 1-15 0,-7 2-2 16,0 0 2-16,0 0-1 0,10-5 1 0,-10 5-191 15,0 0 191-15,0 0-191 0,0 0 191 0,0 0-411 16,0 0 411-16,0 0-410 0,-7 2 410 0,0 1-1120 0</inkml:trace>
  <inkml:trace contextRef="#ctx0" brushRef="#br0" timeOffset="107211.58">11615 11068 315 0,'0'0'0'16,"-7"14"0"-16,-3 10 0 0,10-24 305 0,0 0-305 0,0 0 305 16,0 0-305-16,0 0 149 0,0 0-149 0,0 0 150 15,5-7-150-15,-5 7 103 0,0 0-103 0,0 0 104 16,0 0-104-16,0 0 55 0,0 0-55 0,0 0 56 16,-9 5-56-16,9-5 48 0,0 0-48 0,-9 8 48 15,1 1-48-15,8-9 46 0,0 0-46 0,-16 7 46 16,2 5-46-16,14-12 0 0,0 0 0 0,-21 14 0 15,0 1 0-15,21-15 40 0,0 0-40 0,-23 16 41 16,-1-1-41-16,24-15 41 0,0 0-41 0,-23 12 42 16,-3 0-42-16,26-12 44 0,0 0-44 0,-25 12 45 15,3-5-45-15,22-7 37 0,0 0-37 0,-25 9 37 0,-1-6-37 16,26-3 26-16,0 0-26 0,-23 5 26 0,2-1-26 16,21-4 51-16,0 0-51 0,-22 1 51 0,1 3-51 15,21-4 40-15,0 0-40 0,-20 1 41 0,3-1-41 16,17 0 1-16,0 0-1 0,-16 0 2 0,2-1-2 0,14 1 9 15,0 0-9-15,-10 0 9 0,1-2-9 16,9 2 14-16,0 0-14 0,-9 0 15 0,6 0-15 0,3 0 13 16,0 0-13-16,0 0 14 0,-5 0-14 0,5 0-23 15,0 0 23-15,0 0-22 0,0 0 22 0,0 0-24 16,0 0 24-16,0 0-23 0,0 0 23 0,0 0-5 16,0 0 5-16,0 0-5 0,0 0 5 0,0 0-2 0,0 0 2 15,3 9-1-15,4 3 1 0,-7-12-25 0,0 0 25 16,12 15-24-16,4 9 24 0,-16-24-27 0,0 0 27 15,17 33-27-15,3 10 27 0,-20-43 9 0,0 0-9 0,24 39 10 16,-3 6-10-16,-21-45-5 0,0 0 5 0,23 43-5 16,1-2 5-16,-24-41 1 0,0 0-1 0,18 37 2 15,-1-4-2-15,-17-33 1 0,0 0-1 0,14 28 2 16,-3-8-2-16,-11-20 9 0,0 0-9 0,8 19 10 16,-1-7-10-16,-7-12 45 0,0 0-45 0,7 12 46 15,-7-7-46-15,0-5 36 0,0 0-36 0,0 0 37 16,4 11-37-16,-4-11 45 0,0 0-45 0,0 0 46 15,0 0-46-15,0 0 0 0,0 0 0 0,0 0 0 16,0 0 0-16,0 0 5 0,0 0-5 0,0 0 5 16,0-11-5-16,0 11 3 0,0 0-3 0,2-5 3 15,1-7-3-15,-3 12-1 0,0 0 1 0,2-10-1 16,1-4 1-16,-3 14-16 0,0 0 16 0,7-10-15 16,2-2 15-16,-9 12-2 0,0 0 2 0,14-12-1 0,7 0 1 0,-21 12-27 15,0 0 27-15,26-9-27 0,4 2 27 16,-30 7-6-16,0 0 6 0,31-5-5 0,4 3 5 0,-35 2-10 15,0 0 10-15,34 0-9 0,-5 6 9 0,-29-6 15 16,0 0-15-16,33 6 15 0,-1 5-15 0,-32-11-13 16,0 0 13-16,30 13-13 0,-4 1 13 0,-26-14 9 15,0 0-9-15,24 19 10 0,-1 2-10 0,-23-21-1 16,0 0 1-16,17 22-1 0,-3 4 1 0,-1-1 8 16,-6 1-8-16,-2-14 9 0,-2-5-9 0,-1 0 34 0,-2-2-34 15,-2 14 35-15,-1 8-35 0,-2-3-1 0,-2 0 1 16,1-3 0-16,1-9 0 0,-2 3 13 0,-2-2-13 15,-3-1 14-15,0 0-14 0,-4 0 51 0,-3-4-51 0,5 1 52 16,-2-2-52-16,16-7-1 0,0 0 1 0,-26 8-1 16,-9 1 1-16,35-9 22 0,0 0-22 0,-38 7 22 15,-6-2-22-15,44-5-1 0,0 0 1 0,-44 1-1 16,-3-4 1-16,47 3 3 0,0 0-3 0,-43-9 4 16,1-3-4-16,7-3 1 0,5 0-1 0,13 4 1 15,3 10-1-15,3-3 3 0,2 1-3 0,-3-11 3 16,-4-5-3-16,4 0 0 0,0 2 0 0,7 2 1 15,-2 4-1-15,3-1 5 0,2 0-5 0,-1 4 5 16,3 3-5-16,0-2-46 0,-2 1 46 0,2-2-46 16,0 3 46-16,0 5-56 0,2-11 56 0,-2 11-56 15,3-8 56-15,-3 8-252 0,2-7 252 0,-2 7-252 16,7-9 252-16,0 3-1332 0</inkml:trace>
  <inkml:trace contextRef="#ctx0" brushRef="#br0" timeOffset="108046.36">12323 11509 1177 0,'0'0'0'15,"0"0"0"-15,-14-10 0 0,14 10 101 0,0 0-101 0,0 0 101 16,-4 7-101-16,4-1 41 0,-2 5-41 0,2-4 41 16,-1-1-41-16,1 1 5 0,0 0-5 0,0-7 5 15,0 10-5-15,0-10-5 0,0 9 5 0,0-9-5 16,0 0 5-16,0 0 5 0,0 7-5 0,0-7 5 15,0 0-5-15,0 0 24 0,0 0-24 0,0 0 25 16,0 0-25-16,0 0 55 0,0 0-55 0,0 0 55 16,0 0-55-16,0 0 81 0,0 0-81 0,0 0 81 15,7-2-81-15,-7 2 39 0,12-12-39 0,-12 12 39 0,10-12-39 16,-4 4-1-16,1-3 1 0,0-2-1 0,0-3 1 16,0-1 12-16,1-2-12 0,-2 4 13 0,-3 6-13 15,-3-1 3-15,2 1-3 0,-2 1 3 0,0-4-3 16,0 0 76-16,-2 0-76 0,2 3 76 0,0 2-76 0,-3-2 38 15,-1 1-38-15,2 1 38 0,-1 2-38 0,-1-2 48 16,3 2-48-16,1 5 48 0,-9-10-48 0,9 10 0 16,-9-9 0-16,9 9 1 0,-10-9-1 0,10 9 18 15,-11-5-18-15,11 5 19 0,-12-5-19 0,12 5 8 16,-12-5-8-16,12 5 8 0,-11-3-8 0,11 3 15 16,-12 0-15-16,12 0 15 0,-12-4-15 0,3 4 1 0,4-2-1 15,5 2 1-15,-12-1-1 0,12 1 0 0,-11 0 0 16,11 0 0-16,-10 7 0 0,4-4 7 0,-2 2-7 15,-1 0 8-15,4 0-8 0,1 4-5 0,-5 0 5 0,2 6-4 16,2-3 4-16,-4 5-8 0,2 6 8 0,6-3-7 16,-5 8 7-16,3-4-25 0,3 3 25 15,-4-6-24-15,3-6 24 0,-1 4 10 0,2 2-10 0,0-6 11 16,-2 2-11-16,4 2-1 0,1-2 1 0,1-3-1 16,-4-4 1-16,0 2 1 0,3 0-1 0,3-1 1 15,-5-1-1-15,6 2 1 0,2-2-1 0,-5-3 2 16,-1-4-2-16,-3-3 0 0,11 12 0 0,-4-3 0 15,1-2 0-15,3 2 3 0,5 3-3 0,-11-9 4 16,-2 0-4-16,-3-3 6 0,9 6-6 0,0-6 7 16,1 0-7-16,6 1 38 0,1-1-38 0,-4 2 38 15,-8 0-38-15,7-2 41 0,-1 0-41 0,4-2 42 0,3 0-42 16,3 1 0-16,-4-6 0 0,-3 3 0 0,-2 3 0 16,2-3 14-16,-1-1-14 0,-6 2 15 0,-2 3-15 15,4-4-9-15,3 1 9 0,-12 3-8 0,9-4 8 16,-9 4 0-16,10-5 0 0,-10 5 1 0,11-10-1 0,-11 10-63 15,8-11 63-15,-8 11-62 0,6-6 62 0,-6 6-205 16,5-7 205-16,-5 7-204 0,0 0 204 0,0 0-1339 16</inkml:trace>
  <inkml:trace contextRef="#ctx0" brushRef="#br0" timeOffset="108530.11">12607 11116 1155 0,'0'0'0'0,"7"10"0"16,-1 7 0-16,-3-8 120 0,-3-6-120 0,0-3 121 16,0 0-121-16,0 0 61 0,0 0-61 0,0 0 62 15,0 0-62-15,0 0 97 0,0 0-97 0,0 0 97 16,0 0-97-16,0 0 1 0,0 0-1 0,0 0 1 0,0 0-1 16,0 0 61-16,0 0-61 0,0 0 62 0,0 0-62 15,0 0 81-15,0 0-81 0,0 0 82 0,0 0-82 16,0 0 83-16,0 0-83 0,0 0 83 0,0 0-83 15,5 0 43-15,8-1-43 0,-6 1 43 0,3 0-43 16,-10 0 51-16,0 0-51 0,21-4 51 0,0-3-51 0,-21 7-20 16,0 0 20-16,23-6-20 0,-1-1 20 0,-22 7 0 15,0 0 0-15,28-9 1 0,-1-3-1 0,-27 12-1 16,0 0 1-16,21-9 0 0,-4 1 0 0,-17 8 15 16,0 0-15-16,17-7 16 0,1-2-16 0,-18 9-43 15,0 0 43-15,14-6-43 0,-2-3 43 0,-12 9-36 16,0 0 36-16,9-3-36 0,-4-3 36 0,-5 6-315 15,0 0 315-15,0 0-314 0,2-12 314 0,3 0-1031 0</inkml:trace>
  <inkml:trace contextRef="#ctx0" brushRef="#br0" timeOffset="108961.93">12953 10404 1479 0,'0'0'0'0,"-1"13"0"0,-1 10 0 15,2-23 161-15,0 0-161 0,0 0 162 0,-5-11-162 16,5 11 85-16,0 0-85 0,-2-6 86 0,2-3-86 15,0 9 42-15,0 0-42 0,0 0 43 0,0-10-43 16,0 10-12-16,0 0 12 0,0 0-12 0,0 0 12 16,0 0 37-16,0 0-37 0,0 0 37 0,16 15-37 15,-16-15 64-15,0 0-64 0,10 21 64 0,6 8-64 0,-2 0 46 16,-2 0-46-16,0-1 46 0,-3-1-46 16,-9-27 57-16,0 0-57 0,14 35 57 0,2 1-57 0,-16-36 44 15,0 0-44-15,17 36 45 0,1 3-45 0,-18-39-1 16,0 0 1-16,15 36 0 0,1-2 0 0,-16-34 9 0,0 0-9 15,11 33 9-15,-1-9-9 0,-1-2 33 0,-1-3-33 16,-2-7 34-16,-5-7-34 0,-1-5-15 0,0 0 15 16,0 0-15-16,4 9 15 0,-4-9 0 0,5 5 0 15,-5-5 1-15,0 0-1 0,0 0-99 0,0 0 99 0,0 0-98 16,0 0 98-16,0 0-1708 0</inkml:trace>
  <inkml:trace contextRef="#ctx0" brushRef="#br0" timeOffset="119253.57">6747 12599 763 0,'0'0'0'0,"9"10"0"0,5 9 0 15,-14-19 179-15,0 0-179 0,0 0 180 0,-5-10-180 16,5 10 94-16,0 0-94 0,0 0 94 0,-9-12-94 0,9 12 1 16,0 0-1-16,0 0 1 0,-7-9-1 15,7 9-38-15,0 0 38 0,0 0-38 0,0 0 38 0,0 0 48 16,0 0-48-16,0 0 48 0,0 0-48 0,0 0 0 15,-5 7 0-15,5-7 1 0,-5 7-1 0,5-7 30 16,-9 12-30-16,6-5 30 0,-3 1-30 0,-1 3 33 16,2 1-33-16,2-4 33 0,-1 2-33 0,2 4 36 0,-1 5-36 15,-2 5 36-15,-2 4-36 0,1-4 1 0,1 0-1 16,2-6 1-16,-1-6-1 0,2 2 53 0,-1-2-53 16,3 0 53-16,-5 0-53 0,3 0 1 0,0 2-1 0,-1-4 1 15,1 1-1-15,0-1 0 0,2 2 0 0,-2 0 0 16,2-2 0-16,-5 2 13 0,2 0-13 0,-1-1 13 15,4 1-13-15,-3-4 0 0,1 4 0 0,-2-2 1 16,4-1-1-16,-3 3 8 0,1 0-8 0,2-3 9 16,-3-1-9-16,3 2 1 0,0 2-1 0,-4 0 1 15,2 1-1-15,2-1 44 0,-3 1-44 0,3-2 44 16,-4-3-44-16,3 1 36 0,1 1-36 0,-2-5 36 16,0 2-36-16,2-7 1 0,-3 12-1 0,3-12 1 15,-2 7-1-15,2-7 14 0,-2 7-14 0,2-7 15 16,0 0-15-16,0 0 38 0,0 0-38 0,0 0 39 15,0 0-39-15,0 0 58 0,0 0-58 0,0 0 58 16,0 0-58-16,0 0-2 0,0 0 2 0,0 0-1 0,0 0 1 16,0 0 0-16,-2-7 0 0,2 7 0 0,-3-7 0 15,3-2 8-15,-4-1-8 0,3 2 8 0,1-1-8 16,0-5 3-16,0 1-3 0,0 1 3 0,0 0-3 16,0-4 3-16,0 4-3 0,1 0 3 0,-1 0-3 0,2-3-7 15,0 1 7-15,-2 0-6 0,3 2 6 0,-3-2 3 16,0-1-3-16,2 3 3 0,-2 2-3 0,2-4 5 15,3-2-5-15,-3 6 6 0,1 2-6 0,1-4 0 16,-4 0 0-16,0 0 0 0,0 5 0 0,-4-5 1 16,3-2-1-16,1-2 1 0,0 1-1 0,0-6 3 15,0-4-3-15,1 8 3 0,3 5-3 0,-4-6-2 16,0 5 2-16,0 1-2 0,3 3 2 0,3-6 0 0,-3-1 0 16,-3 8 0-16,0 1 0 0,2 2 2 0,-2-4-2 15,3 2 2-15,-3-1-2 0,4-1 18 0,1 0-18 16,-5 9 19-16,0-10-19 0,0 10 0 0,4-9 0 0,-4 9 0 15,1-6 0-15,-1 6-4 0,4-9 4 0,-4 9-3 16,3-7 3-16,-3 7-23 0,0 0 23 0,0 0-22 16,0 0 22-16,0 0-15 0,9-8 15 0,-9 8-14 15,9-9 14-15,-9 9 0 0,9-12 0 0,-9 12 0 16,8-7 0-16,-8 7-28 0,6-5 28 0,-6 5-28 16,7-3 28-16,-7 3 13 0,8-6-13 0,-8 6 14 15,9-5-14-15,-9 5 0 0,5-1 0 0,-5 1 0 16,7 0 0-16,-7 0 13 0,9-4-13 0,-9 4 14 15,9 0-14-15,-9 0-1 0,12 0 1 0,-12 0 0 16,10 4 0-16,-10-4 0 0,13 0 0 0,-13 0 0 0,12 1 0 16,-7 1-8-16,4-2 8 0,-9 0-7 0,9 2 7 15,-9-2 1-15,7 1-1 0,-7-1 1 0,8 6-1 16,-1-6 1-16,0 3-1 0,-7-3 1 0,9 5-1 0,-9-5 8 16,12 5-8-16,-12-5 9 0,9 7-9 15,-9-7 0-15,12 10 0 0,-12-10 0 0,11 9 0 0,-11-9 1 16,12 9-1-16,-12-9 1 0,5 5-1 0,-5-5-2 15,7 5 2-15,-7-5-1 0,0 0 1 0,0 0 0 16,9 8 0-16,-9-8 0 0,9 9 0 0,-9-9 0 16,8 5 0-16,-8-5 1 0,0 0-1 0,0 0 14 15,0 0-14-15,0 0 15 0,9 10-15 0,-5-3 9 0,1 2-9 16,-5-9 10-16,5 10-10 0,-5-10 51 0,0 0-51 16,0 0 51-16,0 0-51 0,0 0-10 0,0 11 10 15,0-11-9-15,-2 12 9 0,2-12 6 0,-7 8-6 0,7-8 7 16,-5 10-7-16,-2-1 15 0,-2 0-15 0,4-3 16 15,0 0-16-15,-2 0-4 0,-2 3 4 0,4-2-4 16,0 2 4-16,-6-3 41 0,3 5-41 0,1-3 41 16,0 3-41-16,1-5 12 0,-2 5-12 0,8-11 12 15,-9 10-12-15,9-10 32 0,-12 3-32 0,12-3 33 16,-9 9-33-16,0-6 12 0,2 1-12 0,7-4 13 16,-9 7-13-16,9-7-1 0,-10 1 1 0,10-1 0 15,0 0 0-15,0 0 41 0,-9 2-41 0,9-2 41 16,-7 2-41-16,7-2-13 0,-10 0 13 0,10 0-12 15,-7 0 12-15,7 0 19 0,-9 2-19 0,9-2 20 16,0 0-20-16,0 0 4 0,-9-2-4 0,9 2 5 0,-5-2-5 16,5 2-5-16,-12-2 5 0,12 2-4 0,-9 0 4 15,9 0 5-15,0 0-5 0,0 0 5 0,-7-1-5 16,0-1 0-16,-3-3 0 0,10 5 0 0,-9-4 0 0,9 4-1 16,-5 0 1-16,5 0 0 0,0 0 0 0,0 0-29 15,-9-1 29-15,9 1-29 0,0 0 29 0,0 0 2 16,0 0-2-16,0 0 2 0,0 0-2 0,0 0-4 15,0 0 4-15,0 0-3 0,0 0 3 0,0 0 0 16,0 0 0-16,0 0 0 0,0 0 0 0,0 0-1 16,0 0 1-16,0 0 0 0,0 0 0 0,0 0 5 15,0 0-5-15,0 0 5 0,0 0-5 0,0 0-33 16,0 0 33-16,0 0-33 0,0 0 33 0,0 0 2 16,0 0-2-16,0 0 3 0,0 0-3 0,0 0-40 15,0 0 40-15,0 0-40 0,0 0 40 0,0 0 26 0,0 0-26 16,0 0 26-16,0 0-26 0,0 0-24 0,0 0 24 15,0 0-23-15,0 0 23 0,0 0 19 0,0 0-19 0,0 0 20 16,0 0-20-16,0 0-35 0,0 0 35 0,0 0-34 16,12 7 34-16,-12-7 3 0,0 0-3 0,9 3 3 15,0 2-3-15,-9-5 1 0,0 0-1 0,12 4 2 16,2-1-2-16,-14-3 22 0,0 0-22 0,14 2 22 16,1-1-22-16,-15-1-2 0,0 0 2 0,18 0-1 15,-4-1 1-15,-14 1 9 0,0 0-9 0,16-2 9 16,1-7-9-16,-17 9 1 0,0 0-1 0,18-6 2 15,-1-3-2-15,-17 9-1 0,0 0 1 0,18-9-1 16,-3-4 1-16,-15 13 8 0,0 0-8 0,18-16 9 16,-1-1-9-16,-17 17 15 0,0 0-15 0,14-15 15 0,-2-1-15 15,-12 16-4-15,0 0 4 0,11-15-3 0,-1 1 3 16,-10 14 19-16,0 0-19 0,11-19 20 0,-2 2-20 0,-9 17 0 16,0 0 0-16,7-15 1 0,1-3-1 15,-8 18 0-15,0 0 0 0,4-15 0 0,-2-1 0 16,-2 16 40-16,0 0-40 0,3-15 40 0,-6-2-40 0,3 17-22 15,0 0 22-15,-2-16-22 0,-2-1 22 0,4 17 33 16,0 0-33-16,-5-17 33 0,-2 0-33 0,7 17-8 16,0 0 8-16,-5-15-8 0,-4 1 8 0,9 14 0 15,0 0 0-15,-9-17 0 0,-3-2 0 0,12 19 0 16,0 0 0-16,-9-17 1 0,-5-2-1 0,14 19 0 0,0 0 0 16,-10-16 0-16,-1 3 0 0,11 13-13 0,0 0 13 15,-12-18-12-15,-2 5 12 0,14 13 23 0,0 0-23 16,-12-12 24-16,0 3-24 0,12 9-11 0,0 0 11 15,-14-7-10-15,3 4 10 0,11 3-7 16,0 0 7-16,-10-2-7 0,1 2 7 0,9 0-33 0,0 0 33 0,-9 0-33 16,1 2 33-16,8-2 13 0,0 0-13 0,-7 3 13 15,1 6-13-15,6-9-41 0,0 0 41 0,-5 12-40 16,2 3 40-16,-4 1 0 0,5 3 0 0,-3-7 1 16,3-6-1-16,2-6-34 0,0 0 34 0,-2 16-34 15,-1 3 34-15,3-19 41 0,0 0-41 0,-2 17 41 16,-2 0-41-16,4-17-1 0,0 0 1 0,-3 17 0 15,-1 6 0-15,4-23 3 0,0 0-3 0,-1 17 3 16,-6 2-3-16,7-19-16 0,0 0 16 0,-5 18-15 16,-1 3 15-16,3-6 21 0,-4 3-21 0,5-6 21 15,2-5-21-15,-3 1-2 0,-1 1 2 0,2 13-1 0,-5 2 1 16,6 2-2-16,-3 1 2 0,1-8-1 0,1-3 1 16,2-1-15-16,-4-6 15 0,1 8-14 0,1 2 14 15,-1-1 0-15,-3 0 0 0,3-5 0 0,-1-2 0 16,4-11 8-16,0 0-8 0,-5 17 9 0,-2 3-9 0,0 1-4 15,0-6 4-15,4-1-3 0,1-3 3 0,-2-5 0 16,4 3 0-16,0 0 0 0,0-1 0 0,4 4-6 16,-4 0 6-16,2-2-6 0,-2 1 6 0,3 1 0 15,-3 0 0-15,0 8 0 0,4 6 0 0,-3-2-4 16,1-2 4-16,0-1-3 0,-2-9 3 0,3 5 1 0,-3-1-1 16,2-4 2-16,0-2-2 0,0 0 0 15,1 1 0-15,-1-5 0 0,-2 3 0 0,0 0 12 16,-2-3-12-16,2-6 12 0,0 11-12 0,0-11 0 0,0 8 0 15,0-8 0-15,0 7 0 0,0-7 25 0,0 0-25 16,0 0 26-16,0 0-26 0,0 0 6 0,0 0-6 0,0 0 7 16,0 0-7-16,0 0 1 0,0 0-1 0,0 0 2 15,0 0-2-15,0 0 35 0,0 0-35 0,0 0 35 16,0 0-35-16,0 0-1 0,0 0 1 0,0 0-1 16,0 0 1-16,0 0 0 0,-9-5 0 0,1 0 0 15,1-2 0-15,1-5 13 0,-2-3-13 0,2-6 13 16,3-6-13-16,-1-6 3 0,3 2-3 0,-1 7 4 15,0 5-4-15,2-1-1 0,0 2 1 0,0-2-1 16,0-1 1-16,0-1-28 0,0 0 28 0,2 4-28 16,0 8 28-16,-1-4 0 0,3-1 0 0,-4-2 0 15,3-4 0-15,3-1-9 0,-3-4 9 0,2 0-9 0,-1-1 9 16,1-1 39-16,-1 1-39 0,-3 5 39 0,1 5-39 16,3-6-19-16,-3 6 19 0,2-2-18 0,-1 2 18 15,1 2 22-15,1-4-22 0,-2 7 22 0,-1 7-22 16,2-8-17-16,-4 3 17 0,0 2-16 0,0-1 16 15,3-1 1-15,-3-1-1 0,2 5 1 0,1 0-1 0,-3 0-25 16,4-3 25-16,-4 2-24 0,0 0 24 0,2 0 16 16,1 1-16-16,-3 6 17 0,5-11-17 15,-5 11-27-15,7-8 27 0,-7 8-27 0,4-9 27 0,-4 9-29 16,7-10 29-16,-7 10-29 0,2-7 29 0,-2 7-3 16,0 0 3-16,0 0-3 0,0 0 3 0,0 0 0 15,0 0 0-15,0 0 1 0,0 0-1 0,0 0-25 0,0 0 25 16,0 0-24-16,8-2 24 0,-8 2 6 0,9-3-6 15,-9 3 6-15,10-2-6 0,-3 2-18 0,2 0 18 16,-4 2-18-16,2-2 18 0,2 1 7 0,0 1-7 0,0 0 8 16,-8-2-8-16,-1 0-5 0,13 5 5 0,-8-3-4 15,2 1 4-15,3 1 16 0,1 3-16 0,-2-4 17 16,-1 0-17-16,1 3 0 0,0-3 0 0,0 2 0 16,-4-1 0-16,3 1 28 0,1 2-28 0,-2-2 28 15,-2-2-28-15,1 1-11 0,1-3 11 0,1 3-11 16,-4-1 11-16,5 4-4 0,-1-4 4 0,-8-3-3 15,9 9 3-15,-9-9 0 0,0 0 0 0,0 0 0 16,14 7 0-16,-5 0-7 0,-2 0 7 0,-7-7-6 16,10 6 6-16,-10-6 57 0,0 0-57 0,0 0 57 15,0 0-57-15,0 0-21 0,0 11 21 0,0-11-21 16,0 13 21-16,-1-7 16 0,-1 1-16 0,0-1 17 16,-7 3-17-16,2 0 34 0,-3-1-34 0,1 2 34 0,2-1-34 15,-3 3-9-15,-1-3 9 0,2 1-8 0,1-2 8 16,-3 3 31-16,-1 3-31 0,-2-2 31 0,4 1-31 0,-1-1-1 15,-5 0 1-15,8-1 0 0,2-3 0 0,-6 2 3 16,-2-1-3-16,5 0 3 0,1-1-3 0,-5 1 0 16,-2 1 0-16,8-3 1 0,3-4-1 0,-3 3 3 15,-2-5-3-15,1 4 3 0,-1 2-3 0,-3 4-1 16,-2-5 1-16,9 0 0 0,1-3 0 0,-5 0 0 16,4 1 0-16,-4 1 0 0,1-2 0 0,-3 3-364 15,1 0 364-15,10-6-363 0,-9 6 363 0,2-1-1295 0</inkml:trace>
  <inkml:trace contextRef="#ctx0" brushRef="#br0" timeOffset="121043.61">7677 12822 483 0,'0'0'0'0,"0"0"0"15,-4-22 0-15,4 22-47 0,0 0 47 0,0 0-46 0,0 0 46 16,0 0-221-16</inkml:trace>
  <inkml:trace contextRef="#ctx0" brushRef="#br0" timeOffset="121063.53">7677 12851 371 0,'0'0'0'0,"0"0"0"0,0 0 0 15,0 0-219-15</inkml:trace>
  <inkml:trace contextRef="#ctx0" brushRef="#br0" timeOffset="123730.39">7703 12863 483 0,'0'0'0'0,"0"0"0"0,0 0 0 0,0 0 71 16,0 0-71-16,0 0 71 0,0 0-71 0,0 0 51 15,0 0-51-15,0 0 52 0,0 0-52 0,0 0 111 16,0 0-111-16,0 0 112 0,9 0-112 0,-9 0 80 15,0 0-80-15,0 0 80 0,9 0-80 0,-9 0 2 16,0 0-2-16,0 0 3 0,12-9-3 0,-12 9 39 0,0 0-39 16,5-10 40-16,0-2-40 0,-5 12 1 0,0 0-1 15,7-14 2-15,-1-1-2 0,-6 15 46 0,0 0-46 16,7-15 47-16,-2-1-47 0,-5 16 32 0,0 0-32 0,5-14 32 16,-1 1-32-16,-4 13 66 0,0 0-66 0,1-9 67 15,1-3-67-15,-2 12 57 0,0 0-57 0,0-9 58 16,-2 3-58-16,2 6-1 0,0 0 1 0,-1-7 0 15,1-2 0-15,0 9 51 0,0 0-51 0,-4-7 51 16,1 0-51-16,3 7 1 0,0 0-1 0,-2-6 1 16,-5 2-1-16,7 4 29 0,0 0-29 0,-5-7 29 15,-1 0-29-15,6 7 54 0,0 0-54 0,-3-6 54 16,-2 0-54-16,5 6 46 0,0 0-46 0,0 0 46 16,-13-10-46-16,13 10 3 0,0 0-3 0,0 0 3 15,-8-9-3-15,8 9 2 0,0 0-2 0,0 0 2 16,-9-3-2-16,9 3 16 0,0 0-16 0,0 0 17 15,-12-7-17-15,12 7 0 0,0 0 0 0,0 0 1 0,-9-3-1 16,9 3 0-16,0 0 0 0,0 0 1 0,-9-2-1 16,9 2-2-16,0 0 2 0,0 0-1 0,-9 0 1 15,9 0-1-15,0 0 1 0,0 0 0 0,-8-3 0 0,8 3-1 16,0 0 1-16,0 0 0 0,-7 0 0 0,7 0-36 16,0 0 36-16,0 0-36 0,-7 3 36 0,7-3 0 15,0 0 0-15,0 0 1 0,-7 2-1 0,7-2 5 16,0 0-5-16,0 0 5 0,-9 5-5 0,9-5 6 15,0 0-6-15,0 0 7 0,-12 10-7 0,12-10 1 16,0 0-1-16,-5 7 1 0,-1 0-1 0,-1 2 39 16,2-4-39-16,5-5 39 0,-3 10-39 0,3-10-14 0,0 9 14 15,0-4-13-15,-2 3 13 0,0 3 5 0,0 1-5 16,-1-4 6-16,1-1-6 0,2-2 8 0,0 2-8 16,0-2 9-16,0 2-9 0,0 2 3 0,-2 1-3 15,2-1 4-15,-1-6-4 0,1-3 7 0,0 9-7 0,0 3 7 16,0 0-7-16,0 3 3 0,-4-3-3 0,4-5 3 15,0 0-3-15,0-7-1 0,0 10 1 0,0-5 0 16,4 2 0-16,-4 0-9 0,0 1 9 0,0-8-8 16,1 13 8-16,-1-13-17 0,0 0 17 0,0 0-16 15,0 0 16-15,0 0 8 0,4 8-8 0,-4-8 9 16,3 9-9-16,-3-9 0 0,0 7 0 0,0-7 0 16,4 8 0-16,-4-8 10 0,5 12-10 0,-5-12 10 15,4 9-10-15,-4-9 1 0,1 7-1 0,-1-7 2 16,0 0-2-16,0 0 1 0,7 6-1 0,-7-6 1 15,6 9-1-15,-6-9-2 0,0 0 2 0,0 0-1 0,0 0 1 16,0 0 0-16,12 7 0 0,-12-7 1 0,9 7-1 16,-9-7 0-16,8 3 0 0,-8-3 0 0,9 2 0 15,-9-2 20-15,12 2-20 0,-12-2 20 0,9 3-20 16,0-3 16-16,-1 0-16 0,-8 0 17 0,9-3-17 0,-9 3 0 16,11-2 0-16,-11 2 0 0,7 0 0 0,-7 0 5 15,12-2-5-15,-12 2 6 0,10-3-6 0,-3 1 7 16,2-3-7-16,-9 5 7 0,9-5-7 0,0 3 0 15,-4-3 0-15,2 1 0 0,-2 3 0 0,4-1 3 16,-4-3-3-16,-5 5 3 0,10-5-3 0,-10 5 5 16,11-7-5-16,-11 7 5 0,7-5-5 0,-7 5 22 0,7-4-22 15,-7 4 23-15,0 0-23 0,0 0 0 0,0 0 0 16,0 0 0-16,0 0 0 0,0 0 3 0,0 0-3 16,0 0 3-16,0 0-3 0,0 0 0 0,0 0 0 0,0 0 0 15,0 0 0-15,0 0-1 0,0 0 1 16,0 0 0-16,0 0 0 0,0 0 27 0,0 0-27 0,0 0 27 15,0 0-27-15,0 0-6 0,0 0 6 0,0 0-5 16,0 0 5-16,0 0 12 0,0 0-12 0,0 0 13 16,0 0-13-16,0 0-14 0,0 0 14 0,0 0-13 15,0 0 13-15,0 0 14 0,0 0-14 0,0 0 15 16,0 0-15-16,0 0-25 0,0 0 25 0,0 0-24 16,0 0 24-16,0 0 5 0,0 0-5 0,0 0 5 15,0 0-5-15,-2 7 0 0,2-7 0 16,-3 9 0-16,3-9 2 0,-6 10-2 0,6-10 2 15,-7 9-2-15,7-9 12 0,-7 6-12 0,7-6 12 16,0 0-12-16,0 0 8 0,-7 6-8 0,7-6 8 0,-12 5-8 16,7-2 16-16,-4-1-16 0,1 3 17 0,2-5-17 15,-2 0 1-15,-1 2-1 0,2-2 1 0,2 0-1 0,-2 0 0 16,-2-2 0-16,4 2 1 0,-2 0-1 0,0 0 7 16,-2 0-7-16,2 0 8 0,2-3-8 0,-4 1-5 15,0 0 5-15,9 2-5 0,-10-3 5 0,3 1 16 16,0-1-16-16,7 3 17 0,-9-6-17 0,9 6-16 15,-14-6 16-15,14 6-15 0,-9-7 15 0,9 7 45 16,-12-9-45-16,12 9 45 0,-9-8-45 0,9 8-27 16,-8-12 27-16,8 12-27 0,-9-11 27 0,2 4 1 15,2-3-1-15,-1 3 1 0,3 0-1 0,-2 0-9 0,1-5 9 16,-3-1-8-16,2-1 8 0,0-3 0 0,-1 1 0 16,5 6 0-16,1 3 0 0,0-1-18 0,1-3 18 15,-1 1-18-15,0 2 18 0,0-5 8 0,0 1-8 16,0 6 9-16,2 0-9 0,-2 6-25 0,4-12 25 0,-4 12-24 15,0-10 24-15,0 10 5 0,1-12-5 0,-1 12 5 16,4-8-5-16,-4 8 12 0,5-12-12 0,-5 12 13 16,0 0-13-16,0 0-17 0,0 0 17 0,0 0-17 15,0 0 17-15,0 0 9 0,9-7-9 0,-9 7 10 16,10-11-10-16,-1 6-17 0,-4-2 17 0,-5 7-17 16,9-7 17-16,-9 7 0 0,9-5 0 0,-9 5 0 15,12-3 0-15,-7 1-17 0,2-1 17 0,-7 3-17 16,9-5 17-16,-9 5 0 0,9-4 0 0,-9 4 1 15,10 0-1-15,-1 0-9 0,0 0 9 0,-9 0-9 16,10 0 9-16,-10 0 0 0,9 0 0 0,-9 0 1 16,9 0-1-16,-9 0-1 0,8 0 1 0,-8 0-1 0,9 0 1 15,-9 0 0-15,11 2 0 0,-11-2 0 0,7 0 0 16,-7 0 25-16,8 2-25 0,-8-2 26 0,0 0-26 0,0 0-11 16,6 3 11-16,-6-3-11 0,0 0 11 0,0 0-8 15,8 2 8-15,-8-2-7 0,7 3 7 0,-7-3 0 16,9 5 0-16,-9-5 0 0,0 0 0 0,0 0 3 15,0 0-3-15,0 0 4 0,4 7-4 0,-4-7 39 16,7 11-39-16,-7-11 39 0,3 8-39 0,-3-8 2 16,0 10-2-16,0-10 2 0,0 9-2 0,0 0 1 15,-2-4-1-15,2-5 1 0,-3 10-1 0,3-10 0 0,-5 9 0 16,5-9 0-16,-4 6 0 0,4-6 6 0,-5 11-6 16,5-11 7-16,-7 12-7 0,2-2 1 0,1-3-1 15,4-7 1-15,-9 9-1 0,9-9 38 0,-8 6-38 0,8-6 39 16,0 0-39-16,0 0-7 0,-7 6 7 0,7-6-7 15,0 0 7-15,0 0 6 0,-7 3-6 0,7-3 6 16,-9 5-6-16,2-1 9 0,-2-3-9 0,9-1 10 16,-9 4-10-16,9-4 23 0,-14-2-23 0,14 2 24 15,0 0-24-15,0 0-26 0,-7 0 26 0,7 0-26 16,-5-2 26-16,5 2-1 0,-12-7 1 0,12 7 0 16,0 0 0-16,0 0-16 0,0 0 16 0,0 0-15 15,0 0 15-15,0 0 3 0,-12-3-3 0,12 3 3 16,-9-3-3-16,9 3-2 0,-9-9 2 0,9 9-1 15,-5-3 1-15,5 3-5 0,0 0 5 0,0 0-5 16,-9 0 5-16,9 0-14 0,0 0 14 0,0 0-13 16,0 0 13-16,0 0-26 0,0 0 26 0,0 0-25 0,0 0 25 15,0 0-1-15,0 0 1 0,0 0 0 0,0 0 0 16,0 0-1-16,0 0 1 0,0 0 0 0,0 0 0 16,0 0-1-16,0 0 1 0,0 0 0 0,0 0 0 0,0 0-21 15,0 0 21-15,0 0-21 0,0 0 21 0,0 0 5 16,0 0-5-16,0 0 5 0,11 3-5 0,-11-3-19 15,0 0 19-15,7 3-18 0,2 3 18 0,-9-6 8 16,0 0-8-16,12 1 9 0,-2 3-9 0,-10-4 0 16,0 0 0-16,12 3 0 0,1 1 0 0,-13-4 0 15,0 0 0-15,12 1 0 0,2 1 0 0,-14-2 22 16,0 0-22-16,12-3 23 0,-1-6-23 0,-11 9 7 0,0 0-7 16,10-10 8-16,4-2-8 0,-14 12 28 0,0 0-28 15,12-9 28-15,-6-3-28 0,-6 12 6 0,0 0-6 0,7-12 6 16,-2 0-6-16,-5 12 0 0,0 0 0 0,2-10 0 15,1-2 0-15,-3 12 9 0,0 0-9 0,4-11 9 16,-4 1-9-16,0 10 1 0,0 0-1 0,0-12 1 16,-4-2-1-16,4 14 0 0,0 0 0 0,-3-12 1 15,-3 2-1-15,6 10 43 0,0 0-43 0,-5-12 44 16,-2 0-44-16,7 12-21 0,0 0 21 0,-5-10-21 16,0 1 21-16,5 9 23 0,0 0-23 0,-7-5 24 15,1-2-24-15,6 7-29 0,0 0 29 0,-8-5-29 16,1 2 29-16,7 3-11 0,0 0 11 0,-7-6-10 15,-2 5 10-15,9 1-2 0,0 0 2 0,-7-2-2 16,-2 2 2-16,9 0-1 0,0 0 1 0,-9 2 0 16,1-1 0-16,8-1 3 0,0 0-3 0,-9 6 3 0,0-3-3 15,9-3-41-15,0 0 41 0,-7 5-40 0,-1 2 40 16,8-7 36-16,0 0-36 0,-6 9 36 0,-2-1-36 16,8-8-20-16,0 0 20 0,-6 9-19 0,3 1 19 0,3-10-6 15,0 0 6-15,-7 12-6 0,5 0 6 0,2-12-3 16,0 0 3-16,-5 16-3 0,3-4 3 0,2-12 1 15,0 0-1-15,-2 17 2 0,2 5-2 0,0-22-20 16,0 0 20-16,0 19-19 0,0 0 19 0,0-19 4 16,0 0-4-16,2 26 5 0,2 1-5 0,-1-5-2 15,-1-3 2-15,1-7-2 0,1-2 2 0,-4-1 0 16,3-6 0-16,-3 6 0 0,6 0 0 0,-3-1-2 0,-1 3 2 16,1-6-1-16,-3 2 1 0,0-7-2 15,4 6 2-15,-4-6-1 0,5 9 1 0,-5-9 3 0,5 10-3 16,-5-10 3-16,7 9-3 0,-7-9-2 0,0 0 2 0,5 7-1 15,2 0 1-15,-7-7 3 0,0 0-3 0,9 6 3 16,-4 3-3-16,-5-9 0 0,0 0 0 0,9 5 0 16,0 2 0-16,-9-7 6 0,0 0-6 0,7 2 6 15,2 1-6-15,-9-3 8 0,0 0-8 0,7 2 9 16,0 0-9-16,1-2 1 0,1 0-1 0,-9 0 1 16,9 0-1-16,-9 0 15 0,7 0-15 0,-7 0 15 15,0 0-15-15,0 0 0 0,10-7 0 0,-10 7 1 16,9-7-1-16,-9 7 0 0,7-7 0 0,-7 7 0 15,0 0 0-15,0 0 3 0,9-5-3 0,-9 5 3 16,0 0-3-16,0 0 11 0,0 0-11 0,0 0 11 16,0 0-11-16,0 0-39 0,9-10 39 0,-9 10-39 15,8-9 39-15,-8 9-64 0,9-10 64 0,-9 10-64 0,9-5 64 16,-9 5-248-16,3-9 248 0,-3 9-248 0,7-9 248 16,0 3-1165-16</inkml:trace>
  <inkml:trace contextRef="#ctx0" brushRef="#br0" timeOffset="124598.01">7867 12573 516 0,'0'0'0'0,"18"0"0"0,15 2 0 0,-15-1 181 15,-8-1-181-15,-17 0 182 0,-17-1-182 0,6-1 155 16,-3 2-155-16,7-3 155 0,5 3-155 0,1 0 105 16,4-2-105-16,4 2 106 0,-9 0-106 0,9 0 90 15,-7 0-90-15,7 0 90 0,0 0-90 0,0 0 59 16,0 0-59-16,0 0 60 0,0 0-60 0,0 0 75 0,0 0-75 15,0 0 75-15,0 0-75 0,0 0-5 0,-7 0 5 16,7 0-5-16,-7 0 5 0,7 0 0 0,0 0 0 0,0 0 0 16,0 0 0-16,0 0 18 0,0 0-18 15,0 0 18-15,0 0-18 0,0 0 65 0,0 0-65 0,0 0 65 16,0 0-65-16,0 0 3 0,0 0-3 0,0 0 3 16,0 0-3-16,0 0 0 0,0 0 0 0,0 0 1 15,0 0-1-15,0 0 38 0,0 0-38 0,0 0 38 16,0 0-38-16,0 0-9 0,0 0 9 0,0 0-9 15,0 0 9-15,0 0-1 0,0 0 1 0,0 0 0 16,0 0 0-16,0 0 6 0,0 0-6 0,0 0 7 16,0 0-7-16,0 0 8 0,9 2-8 0,-9-2 9 0,9 3-9 15,-2-1 56-15,2-2-56 0,1 1 57 0,2-1-57 16,2 2-9-16,2-2 9 0,-4 2-8 0,-6-2 8 16,-1 0 0-16,2 0 0 0,2 0 1 0,-4 0-1 0,4 0 8 15,3-2-8-15,-7 0 9 0,2 1-9 0,-2-1 0 16,4 2 0-16,-9 0 1 0,9-3-1 0,-2 1 38 15,0 0-38-15,-7 2 39 0,10-2-39 0,-10 2 1 16,9-3-1-16,-9 3 2 0,0 0-2 0,0 0 0 16,9-3 0-16,-9 3 1 0,8-4-1 0,-8 4-16 15,0 0 16-15,0 0-15 0,0 0 15 0,0 0-277 16,6-2 277-16,-6 2-277 0,8-1 277 0,1-1-1154 16</inkml:trace>
  <inkml:trace contextRef="#ctx0" brushRef="#br0" timeOffset="139866.41">1436 10876 651 0,'0'0'0'0,"0"0"0"0,0 0 0 0,0 0 55 0,0 0-55 16,0 0 56-16,0 0-56 0,0 0 129 0,-24-5-129 16,13 5 129-16,2-4-129 0,-3 1 61 0,4-1-61 15,-1 2 62-15,-3-4-62 0,-1 0 67 0,-1 0-67 16,6 2 68-16,4 1-68 0,-5 1 126 0,4-1-126 0,-4-1 127 15,1 1-127-15,-3 1 88 0,1-5-88 0,1 4 88 16,5 1-88-16,4 2 75 0,-12-3-75 0,12 3 76 16,-5 0-76-16,5 0 0 0,-9 0 0 0,9 0 0 15,-8 3 0-15,8-3 6 0,0 7-6 0,3 5 6 16,2 5-6-16,4 7 7 0,0 7-7 0,3 5 7 16,2 2-7-16,2 0 5 0,-2 3-5 0,3-4 6 15,-3 1-6-15,5-2 50 0,-1 2-50 0,-1-2 50 16,1-3-50-16,-1 1 37 0,1 2-37 0,-1 0 38 15,-1 5-38-15,-2-3 16 0,-2-2-16 0,2-8 17 16,-7-4-17-16,4-2 22 0,1 2-22 0,-4-2 23 16,1 1-23-16,0-5 38 0,3 1-38 0,-8-8 39 0,-3-6-39 15,3 2-12-15,-4-2 12 0,3 2-12 0,-3-2 12 16,0 2-20-16,6-1 20 0,-6-6-20 0,0 0 20 0,0 0-308 16,0 0 308-16,0 0-308 0,0 0 308 15,0 0-1022-15</inkml:trace>
  <inkml:trace contextRef="#ctx0" brushRef="#br0" timeOffset="140551.71">1901 10464 1435 0,'0'0'0'0,"-9"5"0"15,-7 4 0-15,6-8 128 0,-6 1-128 0,11 0 128 16,1-2-128-16,4 0 110 0,-5 0-110 0,5 0 110 16,-12 10-110-16,7-1 15 0,-7 3-15 0,5-4 15 15,1 2-15-15,-2 4-1 0,2 0 1 0,3 8 0 16,-6 9 0-16,6-3-5 0,1-1 5 0,-2-8-5 15,4-2 5-15,-3 0-4 0,1 6 4 0,2 1-4 16,0 3 4-16,0 0 5 0,0 1-5 0,2-7 6 0,1-13-6 16,1 9 10-16,1 0-10 0,0 16 10 0,2 8-10 15,2-3 46-15,0 5-46 0,3-5 46 0,2-4-46 16,0-1-5-16,2-4 5 0,-2-2-5 0,1-4 5 0,5 2 32 16,-1 1-32-16,0-7 32 0,-1-2-32 15,3 4-1-15,-1-2 1 0,-6-6 0 0,2-2 0 0,5-3 0 16,-2 2 0-16,2-1 0 0,-5-6 0 0,7 3 0 15,-1-3 0-15,-2-3 0 0,-6-3 0 0,7-4 13 16,-4-2-13-16,1 1 14 0,-6-4-14 0,5-4 51 16,-3 1-51-16,-2 1 52 0,-3 2-52 0,0-4 34 15,0 1-34-15,-4 0 34 0,-2-3-34 0,1 0 9 0,-1-5-9 16,-1 3 10-16,-2 1-10 0,-2-5 66 0,-1-2-66 16,-1-8 66-16,-1-6-66 0,-4 1-13 0,1-1 13 15,-1 8-13-15,0 1 13 0,-3-2 13 0,0 1-13 16,0-1 14-16,-2 4-14 0,0 0-8 0,-7-4 8 0,3-5-8 15,1-3 8-15,-4 2 0 0,-5-1 0 0,8 4 1 16,6 2-1-16,-9 5 3 0,-2 1-3 0,7 4 4 16,-1 9-4-16,-1-6 0 0,-2 2 0 0,6 7 0 15,5 4 0-15,-9-3 2 0,1 3-2 0,5 1 3 16,3 2-3-16,-7-1-13 0,-1 3 13 0,8-2-13 16,4 5 13-16,-4 0-10 0,-3 2 10 0,7 1-10 15,1-1 10-15,-5 1-35 0,-3 4 35 0,3 2-35 16,1-1 35-16,-1 4-28 0,0 2 28 0,4-4-28 15,5 1 28-15,-4 4-39 0,4-1 39 0,4 8-38 16,-2 7 38-16,-2-29-140 0,0 0 140 0,7 35-139 16,3 4 139-16,8 33-1343 0</inkml:trace>
  <inkml:trace contextRef="#ctx0" brushRef="#br0" timeOffset="140948.64">2006 9585 1524 0,'0'0'0'0,"3"17"0"15,1 11 0-15,-4-28 104 0,0 0-104 0,1 10 105 16,3-8-105-16,-4-2 64 0,0 0-64 16,14 22 65-16,5 5-65 0,-19-27 33 0,0 0-33 0,23 37 33 15,7 7-33-15,-30-44-1 0,0 0 1 0,29 46 0 16,6 3 0-16,-35-49 10 0,0 0-10 0,35 53 10 16,-2 5-10-16,-33-58 28 0,0 0-28 0,44 67 28 15,0 12-28-15,-44-79 2 0,0 0-2 0,38 60 3 16,1-5-3-16,-39-55 55 0,0 0-55 0,26 34 56 15,-9-15-56-15,-17-19 8 0,0 0-8 0,18 19 8 16,-6-7-8-16,-12-12 0 0,0 0 0 0,17 9 0 16,-4-3 0-16,-13-6-57 0,0 0 57 0,14 6-56 15,-2-3 56-15,11 6-1443 0</inkml:trace>
  <inkml:trace contextRef="#ctx0" brushRef="#br0" timeOffset="141665.84">2539 9199 1110 0,'0'0'0'0,"0"17"0"0,-6 11 0 0,-2-22 160 0,-5-7-160 15,5-3 161-15,-1-4-161 0,0 3 90 0,2-4-90 0,7 9 90 16,-5-7-90-16,5 7 45 0,0 0-45 0,0 0 46 16,-12 16-46-16,6-3-5 0,-6 3 5 0,7-1-5 15,2 1 5-15,-3-1 34 0,3 4-34 0,-2-2 34 16,1 4-34-16,1-1 10 0,1 3-10 0,2-5 11 16,-4 3-11-16,1-4 43 0,1 2-43 0,2-3 44 15,0-1-44-15,0 2 39 0,0 2-39 0,2 2 39 16,1 1-39-16,3 11 3 0,2 3-3 0,-1-9 4 15,-1 2-4-15,2 2 28 0,4 2-28 0,2-4 28 16,4 0-28-16,-2-1 0 0,1-1 0 0,-5-6 0 16,-3-6 0-16,5 4 0 0,0-2 0 0,5 7 1 15,-1 0-1-15,-1 4 20 0,1-1-20 0,-1-3 20 0,-5-7-20 16,6 2 3-16,-4 0-3 0,-2-7 3 0,-3-3-3 16,3-1 32-16,2 2-32 0,-2-1 33 0,0-2-33 15,2 0 9-15,-1-2-9 0,-5-3 10 0,-2-4-10 0,2 2 75 16,1-2-75-16,3-3 76 0,2-4-76 0,2-4 8 15,2-8-8-15,-4 4 8 0,1-5-8 0,-3 1 46 16,2-3-46-16,-1 5 46 0,-5 4-46 0,1-2 49 16,0-2-49-16,0 2 50 0,-1-4-50 0,-2 2-1 15,-3-5 1-15,-3 5 0 0,4 2 0 0,-4-4 1 16,0-1-1-16,0-2 1 0,-4-7-1 0,1-1 25 16,-3-3-25-16,1 6 26 0,-2 2-26 0,-2-1 5 15,-3 1-5-15,2 3 5 0,-3 3-5 0,-1-1 41 16,-1-2-41-16,1 1 41 0,-4 5-41 0,3-6-20 0,-3-1 20 15,1 3-20-15,-1 2 20 0,1-4 2 0,-1-4-2 16,1 6 3-16,1-1-3 0,2-1-3 0,-3 0 3 16,4 9-3-16,8 8 3 0,-5-5 17 0,-1 4-17 0,-5-6 17 15,-3 2-17-15,-2 7-23 0,0-1 23 0,7 3-22 16,2 0 22-16,0 3 1 0,-2 0-1 0,-4 3 2 16,-1 6-2-16,0 1-23 0,-6 7 23 0,4 7-22 15,2 4 22-15,2-1-5 0,-2 2 5 0,5-1-4 16,0 3 4-16,1 1-40 0,-1 4 40 0,2 4-39 15,3-1 39-15,1 13-171 0,-1 4 171 0,5 1-170 16,4 0 170-16,-5 58-1487 0</inkml:trace>
  <inkml:trace contextRef="#ctx0" brushRef="#br0" timeOffset="145162.37">1195 12609 359 0,'0'0'0'0,"18"-10"0"0,13-4 0 15,-31 14 0-15,0 0 0 0,0 0 0 16,-9 0 0-16,0 0-210 0</inkml:trace>
  <inkml:trace contextRef="#ctx0" brushRef="#br0" timeOffset="145746.81">1213 12612 516 0,'0'0'0'0,"0"0"0"0,-9-3 0 0,9 3 125 15,0 0-125-15,0 0 126 0,0 0-126 16,0 0 92-16,0 0-92 0,0 0 93 0,9 0-93 0,-9 0 81 15,0 0-81-15,8 0 82 0,1 2-82 0,-9-2 139 16,0 0-139-16,14 0 139 0,2 0-139 0,-16 0 0 16,0 0 0-16,17-2 0 0,4 2 0 0,-21 0 19 15,0 0-19-15,26-7 20 0,4-1-20 0,-30 8 67 0,0 0-67 16,31-12 68-16,3-2-68 0,-34 14 45 0,0 0-45 16,38-17 45-16,2-6-45 0,-40 23 8 0,0 0-8 15,47-27 8-15,1-4-8 0,-48 31 56 0,0 0-56 0,42-39 56 16,3-3-56-16,-45 42 15 0,0 0-15 0,45-39 15 15,-1 3-15-15,-44 36 3 0,0 0-3 0,44-34 3 16,3 1-3-16,-47 33 3 0,0 0-3 0,63-38 3 16,12-1-3-16,-75 39 26 0,0 0-26 0,68-38 26 15,0-2-26-15,-68 40 10 0,0 0-10 0,65-39 11 16,-4 0-11-16,-61 39 36 0,0 0-36 0,59-50 36 16,3-7-36-16,-62 57-13 0,0 0 13 0,64-48-12 15,-4 3 12-15,-60 45 10 0,0 0-10 0,61-41 11 16,-2 3-11-16,-59 38 16 0,0 0-16 0,61-37 17 15,-1 2-17-15,-60 35 39 0,0 0-39 0,64-41 39 16,6-5-39-16,-70 46 3 0,0 0-3 0,72-53 3 0,-2-9-3 16,-70 62 33-16,0 0-33 0,64-53 34 15,-4-2-34-15,-60 55 1 0,0 0-1 0,56-48 2 0,-4 1-2 16,-52 47 2-16,0 0-2 0,51-41 2 0,-7 5-2 16,-44 36 6-16,0 0-6 0,43-36 6 0,-4 0-6 0,-39 36 21 15,0 0-21-15,29-36 21 0,-2 5-21 0,-27 31 31 16,0 0-31-16,26-29 31 0,-5 3-31 0,-21 26 36 15,0 0-36-15,21-26 36 0,-4 4-36 0,-17 22-17 16,0 0 17-16,18-20-16 0,-1 2 16 0,-17 18 2 16,0 0-2-16,12-13 3 0,-3 2-3 0,-9 11-3 15,0 0 3-15,11-6-3 0,-1-5 3 0,-10 11 4 0,0 0-4 16,5-5 5-16,1-2-5 0,-6 7-16 0,0 0 16 16,0 0-15-16,12-8 15 0,-12 8-152 0,0 0 152 15,0 0-152-15,8-9 152 0,1 2-1393 0</inkml:trace>
  <inkml:trace contextRef="#ctx0" brushRef="#br0" timeOffset="155190.41">5289 10998 494 0,'0'0'0'0,"17"0"0"0,15 0 0 16,-17 0 218-16,-11 0-218 0,-16 0 218 0,-15-9-218 15,6 2 89-15,4 0-89 0,1 4 89 0,6 1-89 16,3-1 134-16,5 1-134 0,2 2 134 0,0 0-134 0,0 0 68 15,0 0-68-15,0 0 69 0,0 0-69 16,0 0-2-16,0 0 2 0,0 0-1 0,0 0 1 0,0 0 1 16,0 0-1-16,0 0 1 0,0 0-1 0,0 0 22 15,0 0-22-15,0 0 23 0,0 0-23 0,0 0-7 16,2-7 7-16,-2 7-6 0,3-12 6 0,-3 12 36 16,9-12-36-16,-9 12 36 0,9-9-36 0,-4 6 41 15,4 0-41-15,-9 3 42 0,10-7-42 0,-10 7 56 16,11-4-56-16,-11 4 57 0,12-5-57 0,-3 2 17 0,-1-1-17 15,-1 3 17-15,4-5-17 0,1 5 33 0,0-1-33 16,-3 0 33-16,-4 2-33 0,7 0 5 0,-3-1-5 16,0 1 6-16,0 0-6 0,3 0 4 0,-2-4-4 15,-1 4 5-15,0-2-5 0,3 2 3 16,4-1-3-16,-6 1 3 0,-1-2-3 0,7 0 0 0,1 1 0 16,-3 1 0-16,2-4 0 0,5 4 44 0,2 0-44 0,-8 0 45 15,-4 0-45-15,4 0 2 0,3 0-2 0,-1 0 3 16,1 4-3-16,3-4 46 0,2 1-46 0,-8 1 46 15,-4-2-46-15,5 0 33 0,-3 0-33 0,3 0 33 16,2 2-33-16,1-1 0 0,5 1 0 0,-10 2 1 16,-5-4-1-16,7 1 18 0,1 1-18 0,4 0 19 15,-3-2-19-15,8 0 44 0,0 0-44 0,-5 0 44 16,-9 0-44-16,11 0 0 0,2 0 0 0,1 0 1 16,0 1-1-16,4-1 36 0,-2 0-36 0,-9 0 36 15,-5 0-36-15,7 2 11 0,-4 2-11 0,4-4 11 0,2 0-11 16,1 0-1-16,-1 1 1 0,-2 1 0 0,-7 0 0 15,7-1 48-15,3 5-48 0,4-5 48 0,2 4-48 16,0 1-28-16,-1-6 28 0,-6 3-28 0,2-1 28 0,-3 5 35 16,3-2-35-16,-4-2 35 0,-4-3-35 0,6 2 16 15,-2-2-16-15,0 2 17 0,-4-2-17 0,3 3-14 16,8-1 14-16,-2 1-13 0,5-1 13 0,2 0 0 16,-1 1 0-16,-4-3 0 0,-2-3 0 0,0 1 1 15,0 0-1-15,4 0 2 0,-4 2-2 0,1 0 33 16,2 2-33-16,-6 0 33 0,-6 0-33 0,8 3-3 0,-4 2 3 15,2-4-2-15,1-1 2 0,2-1 9 0,0 1-9 16,-3 0 9-16,2 0-9 0,1 1 1 16,0 2-1-16,-2 2 2 0,-4-3-2 0,6-3-1 0,2 1 1 15,-7 1-1-15,-2-1 1 0,6 2 15 0,1-4-15 0,-4 0 15 16,-2-4-15-16,6 1 8 0,0-1-8 16,0 3 9-16,4-3-9 0,-4 1 40 0,0 1-40 0,-5 0 41 15,0 1-41-15,-1-3-2 0,4-1 2 0,-3 0-2 16,-2 0 2-16,0-2 4 0,1 0-4 0,-5 3 4 15,-6 1-4-15,3 0 8 0,2 1-8 0,0 0 9 16,-1-1-9-16,-13 3 14 0,0 0-14 0,15-5 15 16,-1-4-15-16,-14 9 15 0,0 0-15 0,14-9 16 15,-2 3-16-15,-12 6 45 0,0 0-45 0,9-7 45 16,-2 2-45-16,-7 5 13 0,0 0-13 0,0 0 14 16,11-7-14-16,-11 7 49 0,0 0-49 0,0 0 49 15,7-5-49-15,-7 5 1 0,0 0-1 0,0 0 1 16,0 0-1-16,0 0 2 0,0 0-2 0,0 0 3 0,-4-7-3 15,4 7-6-15,0 0 6 0,0 0-6 0,-7-14 6 16,7 14-187-16,0 0 187 0,-5-7-187 0,0-3 187 0,5 10-427 16,0 0 427-16,-9-7-427 0,0 0 427 0,-7-12-1184 15</inkml:trace>
  <inkml:trace contextRef="#ctx0" brushRef="#br0" timeOffset="164562.81">11470 12731 639 0,'0'0'0'0,"-9"-2"0"0,-5-3 0 15,7 2 150-15,2 1-150 0,5 2 150 0,0 0-150 16,0 0 76-16,0 0-76 0,0 0 76 0,0 0-76 16,0 0 2-16,0 0-2 0,0 0 2 0,0 0-2 15,0 0-42-15,0 0 42 0,0 0-41 0,0 0 41 16,0 0 2-16,9 2-2 0,-9-2 3 0,9 0-3 0,-1-2 114 15,1 0-114-15,3 0 114 0,-3-1-114 0,5 0 63 16,2-3-63-16,-6 3 63 0,-1 3-63 0,3-7 54 16,0 2-54-16,2 2 54 0,-1-4-54 0,1 2 53 15,1-2-53-15,-4 2 53 0,-1-1-53 0,-1 1 81 0,0-2-81 16,-1 0 81-16,1-1-81 0,0 1 66 16,3-5-66-16,-7 5 66 0,2 2-66 0,0-4 33 0,2 1-33 15,-2 1 33-15,2-2-33 0,-4 3 11 0,4-5-11 16,-9 11 11-16,10-8-11 0,-10 8 0 0,9-9 0 15,-9 9 1-15,5-7-1 0,-5 7 28 0,9-8-28 0,-9 8 28 16,0 0-28-16,0 0 4 0,0 0-4 0,0 0 5 16,0 0-5-16,0 0 16 0,0 0-16 0,0 0 17 15,0 0-17-15,0 0 56 0,0 0-56 0,0 0 57 16,0 0-57-16,0 0 4 0,0 0-4 0,0 0 5 16,0 0-5-16,0 0 12 0,0 0-12 0,0 0 13 15,0 0-13-15,0 0 4 0,-9 3-4 0,9-3 5 16,-14 4-5-16,4 1 6 0,-4 2-6 0,2-4 6 15,1 6-6-15,-5 3 48 0,-1-2-48 0,1-2 49 16,2 1-49-16,-3-2 0 0,-8 3 0 0,6-1 0 16,2 1 0-16,-3-3 5 0,1 1-5 0,5-4 5 15,7-2-5-15,-2 1 9 0,-5 1-9 0,6-3 9 0,1 1-9 16,-4 1 0-16,1 3 0 0,10-6 1 0,-9 1-1 16,9-1 38-16,-9 0-38 0,9 0 38 0,-5 4-38 0,5-4-33 15,-9 3 33-15,9-3-32 0,0 0 32 0,0 0 18 16,0 0-18-16,0 0 19 0,-7 5-19 0,7-5-12 15,-10 12 12-15,10-12-12 0,-9 11 12 0,6-5-5 16,-1 3 5-16,2 3-4 0,1 5 4 0,-1 6-22 16,2 1 22-16,0-4-22 0,2-1 22 0,-1 2-1 15,5 1 1-15,-3-2 0 0,-3 1 0 0,4 0-24 16,-3 1 24-16,3-8-23 0,-4 1 23 0,2 4 5 16,-1-3-5-16,1-4 5 0,-2-4-5 0,4 2 3 0,-4 1-3 15,0-4 3-15,1-2-3 0,1 2 42 0,-2-2-42 16,0-5 42-16,0 7-42 0,0-7 37 0,0 0-37 15,0 0 37-15,0 0-37 0,0 0 3 0,0 0-3 0,0 0 4 16,0 0-4-16,0 0 36 0,0 0-36 0,0 0 36 16,0 0-36-16,0 0-3 0,0 0 3 0,0 0-3 15,0 0 3-15,0 0 0 0,0 0 0 0,0 0 1 16,9-4-1-16,-2 1-17 0,3-2 17 0,-1-1-16 16,0 1 16-16,5 0-5 0,1 0 5 0,5 2-4 15,1-3 4-15,0 1-33 0,0 0 33 0,-4 2-33 16,-5-1 33-16,6 3 13 0,1-3-13 0,-3 2 14 15,-4 1-14-15,5-3-2 0,4 3 2 0,2-3-1 16,-2 2 1-16,-21 2 0 0,0 0 0 0,28 0 0 16,0 0 0-16,-28 0-9 0,0 0 9 0,31 6-8 15,3-3 8-15,-34-3 0 0,0 0 0 0,29 9 0 16,3-3 0-16,-32-6-26 0,0 0 26 0,26 11-25 16,4 2 25-16,-30-13-1 0,0 0 1 0,17 18 0 0,1 2 0 15,-18-20 46-15,0 0-46 0,12 31 46 0,-9 9-46 16,-3-40 22-16,0 0-22 0,-3 39 22 0,-13 6-22 0,16-45 0 15,0 0 0-15,-23 43 1 0,-8-2-1 0,31-41 35 16,0 0-35-16,-37 39 36 0,-6-3-36 16,43-36 15-16,0 0-15 0,-48 31 16 0,-1-7-16 0,49-24 36 15,0 0-36-15,-50 21 36 0,-6-6-36 0,56-15-2 16,0 0 2-16,-70 14-1 0,-5-2 1 0,75-12 45 16,0 0-45-16,-53 5 45 0,15-5-45 0,38 0-35 0,0 0 35 15,-31-2-34-15,3-1 34 0,28 3-3 0,0 0 3 16,-23-3-3-16,4-4 3 0,19 7-8 0,0 0 8 15,-16-6-8-15,2 0 8 0,14 6-137 0,0 0 137 0,-10-7-136 16,3 2 136-16,7 5-212 0,0 0 212 0,0 0-212 16,-7-7 212-16,1 0-1378 0</inkml:trace>
  <inkml:trace contextRef="#ctx0" brushRef="#br0" timeOffset="165346.21">12073 13096 897 0,'0'0'0'0,"-12"-1"0"0,-8-4 0 0,20 5 155 15,0 0-155-15,11 5 155 0,8 2-155 0,-3 1 72 16,1 1-72-16,-6-4 73 0,-3-3-73 0,-2 1 50 16,1-6-50-16,1 3 50 0,3 3-50 0,1-3 69 15,4 0-69-15,-6 0 69 0,-3-3-69 0,-7 3 54 0,0 0-54 16,14-7 54-16,4-5-54 0,-18 12 118 0,0 0-118 15,17-17 119-15,4-4-119 0,-21 21 82 0,0 0-82 16,21-24 82-16,-2-3-82 0,-3 1 73 0,-2-3-73 0,-3 10 73 16,-4 7-73-16,0 0 5 0,-4 0-5 0,2-6 5 15,4-6-5-15,-4-3 3 0,1 0-3 0,-3 9 3 16,0 12-3-16,-3-6 41 0,0 3-41 0,0-8 41 16,0-7-41-16,-5 3 0 0,2 1 0 0,-2 9 0 15,3 3 0-15,0 3 12 0,-1-2-12 0,-3 2 13 16,-2-4-13-16,-1 2 40 0,0-2-40 0,0 6 41 15,6-4-41-15,3 7-1 0,-12-5 1 0,12 5 0 16,-11-3 0-16,11 3 15 0,-12-2-15 0,12 2 16 16,-12 0-16-16,5 0-3 0,0 0 3 0,0 0-3 15,1 2 3-15,-2 1 5 0,-1-1-5 0,0 1 5 16,2-1-5-16,-1 3-40 0,-3 0 40 0,-1 5-39 16,0 3 39-16,-1 0 18 0,-1 3-18 0,6-4 19 15,2-2-19-15,3-1-49 0,-4-1 49 0,0 13-48 0,-2 8 48 16,2-3 0-16,2-2 0 0,1-5 0 0,1-1 0 15,1 0 2-15,2 0-2 0,2-4 2 0,1 0-2 0,-1 1-8 16,2 3 8-16,-1-3-8 0,1-1 8 0,-3 1-38 16,3-3 38-16,1 0-38 0,2 0 38 0,2 0 0 15,0-1 0-15,-1-3 0 0,1 1 0 0,3 1-10 16,6-3 10-16,-6 1-9 0,2 1 9 0,-2-4 44 16,6 2-44-16,-8-2 44 0,-3-3-44 0,2 0-10 15,3 1 10-15,7-3-9 0,8 0 9 0,1-3 7 0,-2 1-7 16,-5 0 7-16,-4 2-7 0,2-3 27 0,1 1-27 15,-1-3 27-15,0 0-27 0,0 0-7 0,1-2 7 16,-7 2-7-16,-4 1 7 0,3 1-1 0,-1 1 1 16,-1-3 0-16,1 0 0 0,1 0-31 0,2-2 31 0,-5 3-31 15,-2 3 31-15,-2-5-215 0,2 5 215 0,-7 1-214 16,11-9 214-16,1 1-1288 0</inkml:trace>
  <inkml:trace contextRef="#ctx0" brushRef="#br0" timeOffset="165789.81">12564 12451 1244 0,'0'0'0'0,"5"12"0"0,4 7 0 0,-6-10 130 16,-3-4-130-16,0-5 131 0,0 0-131 0,0 0 51 16,-5-11-51-16,5 11 51 0,0 0-51 0,0 0 18 15,0 0-18-15,0 0 18 0,0 0-18 0,0 0 32 16,0 0-32-16,0 0 33 0,0 0-33 0,0 0 12 15,12-3-12-15,-3 3 13 0,0-5-13 0,1 1 77 0,6 1-77 16,-4 0 77-16,-3 1-77 0,0 0 90 0,1 0-90 16,1-1 91-16,-4 3-91 0,5-9 70 0,3 1-70 0,-6 3 71 15,-4 1-71-15,2-1 63 0,2 0-63 0,0 2 64 16,0-4-64-16,-1 2 6 0,5-4-6 0,-6 6 7 16,0-3-7-16,1 1 7 0,1 0-7 0,-4 2 8 15,-1-1-8-15,3 1-17 0,0 1 17 0,-7 2-17 16,7-7 17-16,-7 7-65 0,8-5 65 0,-8 5-64 15,0 0 64-15,0 0-229 0,0 0 229 0,0 0-228 16,0 0 228-16,0 0-1191 0</inkml:trace>
  <inkml:trace contextRef="#ctx0" brushRef="#br0" timeOffset="166192.74">12987 11777 1188 0,'0'0'0'0,"1"10"0"0,5 11 0 0,-6-16 191 0,0-5-191 15,0 0 192-15,-4-12-192 0,2 3 134 0,-1 1-134 16,3-1 134-16,-4 6-134 0,4 3 36 0,0 0-36 16,0 0 36-16,0 0-36 0,0 0 1 0,0 0-1 0,0 0 2 15,0 0-2-15,0 0-2 0,0 0 2 0,0 0-1 16,0 0 1-16,4 6 46 0,1 5-46 0,2 8 47 16,3 8-47-16,-1-3 38 0,-2 9-38 0,2-13 39 15,-6-4-39-15,4 3 86 0,0-2-86 0,-3-2 86 16,-1-1-86-16,3-2 0 0,2 2 0 0,-4-6 0 15,1-3 0-15,-5-5 30 0,9 11-30 0,-9-11 30 16,5 7-30-16,-5-7-37 0,7 6 37 0,-7-6-36 16,0 0 36-16,0 0-171 0,0 0 171 0,0 0-170 15,0 0 170-15,0 0-1322 0</inkml:trace>
  <inkml:trace contextRef="#ctx0" brushRef="#br0" timeOffset="173566.87">7698 12796 404 0,'0'0'0'0,"0"0"0"0,7-41 0 15,0 0-243-15</inkml:trace>
  <inkml:trace contextRef="#ctx0" brushRef="#br0" timeOffset="174405.64">7686 12822 707 0,'0'0'0'0,"1"-10"0"0,3-6 0 16,-4 16 156-16,0 0-156 0,0 0 157 0,-5 7-157 15,5-7 125-15,0 0-125 0,0 0 126 0,0 12-126 0,0-12 32 16,0 0-32-16,0 7 32 0,-4-2-32 0,4-5-9 15,0 0 9-15,0 5-8 0,0 2 8 16,0-7-17-16,0 0 17 0,0 5-16 0,0 2 16 0,0-7 36 16,0 0-36-16,0 0 36 0,0 9-36 0,0-9-1 15,0 0 1-15,0 0 0 0,5 6 0 0,-5-6 56 0,0 0-56 16,0 0 57-16,9 6-57 0,-9-6 0 0,0 0 0 16,0 0 1-16,12 0-1 0,-12 0 80 0,0 0-80 15,7-4 80-15,2-1-80 0,-9 5 62 0,0 0-62 0,9-10 63 16,0-1-63-16,-9 11-1 0,0 0 1 0,8-13 0 15,1-8 0-15,-9 21 7 0,0 0-7 0,4-24 8 16,1-5-8-16,-5 29-2 0,0 0 2 0,3-26-1 16,-3 2 1-16,0 24 19 0,0 0-19 0,0-24 20 15,-1 4-20-15,1 20 3 0,0 0-3 0,-2-28 4 16,2 4-4-16,0 24 56 0,0 0-56 0,-4-27 56 16,3-1-56-16,1 28 9 0,0 0-9 0,-2-24 10 15,0 5-10-15,2 19 22 0,0 0-22 0,0-17 23 16,-3 5-23-16,3 12 3 0,0 0-3 0,-2-15 4 15,-2 1-4-15,4 14 13 0,0 0-13 0,-3-10 13 16,-1 1-13-16,4 9 1 0,0 0-1 0,-5-9 1 16,0 3-1-16,5 6 14 0,0 0-14 0,-4-9 15 0,-3 2-15 15,7 7 3-15,0 0-3 0,0 0 4 0,-8-8-4 16,8 8 6-16,0 0-6 0,-7-4 7 0,-4 2-7 16,11 2 0-16,0 0 0 0,-10 2 0 0,-3 2 0 0,13-4 12 15,0 0-12-15,-14 8 13 0,-3 8-13 0,17-16 0 16,0 0 0-16,-16 12 0 0,-1 3 0 0,17-15 1 15,0 0-1-15,-18 14 1 0,-3 3-1 0,21-17 4 16,0 0-4-16,-17 19 4 0,-1 1-4 0,18-20 0 16,0 0 0-16,-17 19 1 0,1 0-1 0,16-19 12 15,0 0-12-15,-14 19 12 0,-1 0-12 0,4-2 8 0,-1-5-8 16,3-2 8-16,4-1-8 0,-4 1 33 0,6 1-33 16,-4 1 34-16,0 8-34 0,3-1 0 0,1-2 0 15,1-3 0-15,2-4 0 0,0 2 0 0,0-1 0 0,0 1 0 16,0-6 0-16,2 5-6 0,1 1 6 0,-1-2-5 15,0-5 5-15,3 5 0 0,-3 1 0 0,1-1 0 16,1-1 0-16,1 1-9 0,2-2 9 0,-2 1-8 16,4 0 8-16,3-1-1 0,2-1 1 0,-2 0-1 15,-8-2 1-15,4 2-23 0,1-2 23 0,2 2-22 16,1-2 22-16,2 2-1 0,5 0 1 0,-10-2 0 16,0-2 0-16,-1 1-1 0,1 1 1 0,0-3-1 15,3-1 1-15,-1 3 0 0,1 1 0 0,0-5 0 16,-7 2 0-16,4-1 47 0,3-1-47 0,-3 0 47 15,-2 0-47-15,2 0 0 0,-1-1 0 0,1-1 1 16,0 2-1-16,0-3 0 0,1-3 0 0,-3 3 0 16,2 0 0-16,0-1 43 0,-1 1-43 0,1 1 44 0,-4-3-44 15,4 0 1-15,1 0-1 0,-3 1 2 0,0 1-2 16,-1 1 15-16,-1-1-15 0,-5 3 16 0,7-4-16 16,-7 4 5-16,0 0-5 0,0 0 5 0,0 0-5 0,0 0-11 15,0 0 11-15,0 0-10 0,0 0 10 0,0 0-28 16,0 0 28-16,0 0-28 0,0 0 28 0,0 0-127 15,0 0 127-15,0 0-127 0,0 0 127 0,0 0-1433 16</inkml:trace>
  <inkml:trace contextRef="#ctx0" brushRef="#br0" timeOffset="176336.95">7724 12693 415 0,'0'0'0'0,"0"0"0"0,11 14 0 0,-11-14 114 16,0 0-114-16,0 0 115 0,0 0-115 0,0 0 63 16,0 0-63-16,0 0 64 0,-6 2-64 0,6-2 44 0,0 0-44 15,0 0 45-15,-8 5-45 0,8-5 5 16,0 0-5-16,0 0 5 0,-4 7-5 0,4-7 50 0,0 0-50 15,0 0 51-15,0 10-51 0,0-10-2 0,0 0 2 16,0 0-1-16,4 10 1 0,-4-10 75 0,0 0-75 0,0 0 75 16,3 9-75-16,-3-9 45 0,0 0-45 0,0 0 45 15,5 7-45-15,-5-7 49 0,0 0-49 0,0 0 50 16,13 0-50-16,-13 0 78 0,0 0-78 0,0 0 79 16,10-6-79-16,-10 6 48 0,0 0-48 0,9-6 48 15,1-3-48-15,-10 9 25 0,0 0-25 0,11-12 26 16,1-3-26-16,-12 15 47 0,0 0-47 0,9-12 48 15,-1 0-48-15,-8 12-10 0,0 0 10 0,7-11-9 16,-1 3 9-16,-6 8 2 0,0 0-2 0,1-9 2 16,1 1-2-16,-2 8 20 0,0 0-20 0,0-9 20 15,0 2-20-15,0 7 43 0,0 0-43 0,-2-7 43 16,1-1-43-16,1 8 23 0,0 0-23 0,-7-7 24 0,1-2-24 16,6 9-2-16,0 0 2 0,-8-5-2 0,-1-5 2 15,9 10 8-15,0 0-8 0,-9-7 8 0,-3 0-8 16,12 7-5-16,0 0 5 0,-10-9-4 0,1 4 4 15,9 5 1-15,0 0-1 0,-7-5 2 0,-5 0-2 0,12 5 26 16,0 0-26-16,-9-3 26 0,-2 3-26 0,11 0 2 16,0 0-2-16,-7-4 2 0,-1 2-2 0,8 2 39 15,0 0-39-15,-9 0 39 0,4 0-39 0,5 0-1 16,0 0 1-16,-9 0 0 0,0 2 0 0,9-2-2 16,0 0 2-16,-9 4-1 0,1-4 1 0,8 0-10 15,0 0 10-15,-9 1-9 0,2 3 9 0,7-4-2 0,0 0 2 16,-9 3-1-16,4 2 1 0,5-5-1 0,0 0 1 15,-9 5-1-15,6 4 1 0,-4-2-3 0,0 1 3 16,3 1-3-16,4-7 3 0,0-2 0 0,-3 10 0 0,3-5 1 16,0 4-1-16,0 1 0 0,-2 6 0 0,2-10 1 15,-2 1-1-15,2 0-17 0,2-2 17 0,0 12-16 16,1 9 16-16,-3-7-4 0,2-4 4 0,0 3-4 16,0 1 4-16,1-4-4 0,-1 0 4 0,0-6-4 15,-2-4 4-15,1 2 0 0,-1-4 0 0,4 6 0 16,-1 3 0-16,-1 0-2 0,5-2 2 0,-5-3-1 15,1-2 1-15,-3-5 14 0,4 11-14 0,-4-11 15 16,2 10-15-16,-2-10-4 0,7 12 4 0,-7-12-3 16,5 9 3-16,-5-9 0 0,7 6 0 0,-7-6 1 15,7 6-1-15,-7-6-6 0,10 6 6 0,-10-6-5 16,11 9 5-16,-11-9 1 0,12 3-1 0,-12-3 1 16,9 2-1-16,-9-2 4 0,8 2-4 0,-8-2 5 0,7 5-5 15,-7-5 49-15,11 0-49 0,-11 0 49 0,7 0-49 16,-7 0-5-16,9-3 5 0,-9 3-4 0,0 0 4 0,0 0 33 15,0 0-33-15,0 0 33 0,5-2-33 0,-5 2-31 16,12-5 31-16,-12 5-31 0,9-2 31 0,-9 2-78 16,0 0 78-16,0 0-77 0,0 0 77 0,0 0-248 15,10-5 248-15,-10 5-248 0,11-4 248 0,-2 1-917 16</inkml:trace>
  <inkml:trace contextRef="#ctx0" brushRef="#br0" timeOffset="179690.13">8018 13313 281 0,'0'0'0'0,"-4"-14"0"16,1-10 0-16,3 24 133 15,0 0-133-15,1 9 134 0,1 6-134 0,2-3 0 0,-4 2 0 0,0-7 0 16,0-4 0-16,0-3 137 0,0 0-137 0,0 0 138 16,0 0-138-16,0 0 124 0,0 0-124 0,0 0 124 15,0 0-124-15,0 0 147 0,0 0-147 0,0 0 147 16,0 0-147-16,0 0 63 0,0 0-63 0,0 0 63 15,0 0-63-15,0 0 43 0,0 0-43 0,0 0 44 16,0 0-44-16,0 0 42 0,-7-7-42 0,7 7 42 0,-9-8-42 16,2-1 37-16,0-3-37 0,2 3 38 0,1 3-38 0,-1-6 1 15,-2-6-1-15,5 8 1 0,-1 0-1 0,-2-2 0 16,1-2 0-16,-1 0 0 0,3 2 0 0,-3-1 0 16,1 1 0-16,3 3 0 0,1 5 0 0,0-4 35 15,-6 3-35-15,5-2 36 0,-1 0-36 0,-5-2-3 16,2-1 3-16,5 5-3 0,-4 0 3 0,4 5 51 15,-2-7-51-15,2 7 51 0,0-7-51 0,0 7 0 16,-3-8 0-16,3 8 0 0,-4-9 0 0,4 9-34 16,-1-9 34-16,1 9-34 0,0 0 34 0,0 0 1 0,0 0-1 15,0 0 1-15,0 0-1 0,0 0-25 0,5-6 25 16,-5 6-24-16,3-12 24 0,-3 12-15 0,6-9 15 16,-6 9-14-16,8-7 14 0,-8 7 0 0,13-5 0 0,-13 5 1 15,8-4-1-15,-8 4 6 0,11-3-6 0,-4 3 7 16,1 0-7-16,1 0 1 0,3 0-1 0,-3 0 2 15,-4 0-2-15,4 0 5 0,3-3-5 0,-3 3 5 16,3 3-5-16,-1-3-6 0,5 0 6 0,-8 0-6 16,5 0 6-16,-1 0-10 0,2 0 10 0,-4 0-10 15,1 0 10-15,-1 0 0 0,2 0 0 0,-5 0 0 16,-1 0 0-16,4 0 0 0,1 0 0 0,-3 0 0 16,-2 0 0-16,6 0-9 0,-3 0 9 0,1 2-8 15,-1-1 8-15,1 1 16 0,-1-2-16 0,0 0 17 16,-6 0-17-16,-3 0 9 0,11-2-9 0,-11 2 9 15,0 0-9-15,0 0 0 0,7 2 0 0,-7-2 0 0,0 0 0 16,0 0-31-16,0 0 31 0,0 0-31 0,7 0 31 16,-7 0-132-16,8 2 132 0,-8-2-132 0,11 0 132 15,-2 0-1006-15</inkml:trace>
  <inkml:trace contextRef="#ctx0" brushRef="#br0" timeOffset="180515.94">8044 13045 326 0,'0'0'0'0,"0"0"0"15,5-3 0-15,-5 3 48 0,0 0-48 0,0 0 49 0,-2-9-49 16,2 9 218-16,0 0-218 0,0 0 219 16,0 0-219-16,0 0 110 0,0 0-110 0,0 0 110 0,0 0-110 15,0 0 86-15,0 0-86 0,0 0 87 0,0 0-87 16,0 0 37-16,0 0-37 0,0 0 37 0,0 0-37 16,0 0 62-16,0 0-62 0,0 0 62 0,0 0-62 0,0 0 82 15,0 0-82-15,0 0 82 0,13 12-82 0,-13-12 1 16,0 0-1-16,14 12 1 0,3 5-1 0,-17-17 12 15,0 0-12-15,21 22 12 0,0 6-12 0,-21-28 15 16,0 0-15-16,23 33 16 0,-1 4-16 0,-22-37 0 16,0 0 0-16,28 38 0 0,-1 2 0 0,-27-40 30 15,0 0-30-15,29 37 30 0,6 3-30 0,-35-40 5 0,0 0-5 16,35 37 5-16,-3 5-5 0,-32-42 28 0,0 0-28 16,36 41 28-16,3 0-28 0,-39-41 12 0,0 0-12 15,35 43 13-15,0 2-13 0,-35-45 10 0,0 0-10 16,38 54 10-16,6 5-10 0,-44-59 4 0,0 0-4 0,35 44 5 15,-2-7-5-15,-33-37 65 0,0 0-65 0,30 36 66 16,-4-4-66-16,-26-32-44 0,0 0 44 0,29 36-44 16,1 2 44-16,-30-38 52 0,0 0-52 0,37 55 53 15,5 8-53-15,-42-63-13 0,0 0 13 0,33 57-13 16,-2-2 13-16,-31-55-1 0,0 0 1 0,21 36 0 16,-7-9 0-16,-14-27 43 0,0 0-43 0,14 26 43 15,-1-5-43-15,-13-21 19 0,0 0-19 0,10 19 20 16,-3 0-20-16,-7-19 60 0,0 0-60 0,7 12 61 15,-2 0-61-15,1-2 38 0,1-2-38 0,-7-8 38 16,1 9-38-16,-1-9 0 0,0 0 0 0,0 0 0 16,0 0 0-16,0 0 55 0,0 0-55 0,0 0 56 0,0 0-56 15,0 0 44-15,0 0-44 0,0 0 45 0,0 0-45 16,0 0-21-16,0 0 21 0,0 0-21 0,0 0 21 16,0 0 45-16,0 0-45 0,0 0 46 0,0 0-46 0,0 0-37 15,0 0 37-15,0 0-37 0,0 0 37 0,0 0-173 16,0 0 173-16,0 0-173 0,0 0 173 0,0 0-1490 15</inkml:trace>
  <inkml:trace contextRef="#ctx0" brushRef="#br0" timeOffset="187571.28">6258 10900 247 0,'0'0'0'0,"0"0"0"0,7-17 0 0,-7 17 124 16,0 0-124-16,0-7 125 0,0 2-125 0,0 5 35 16,0 0-35-16,0 0 35 0,0 0-35 0,0 0 122 15,0 0-122-15,0 0 122 0,0 0-122 0,0 0 102 16,0 0-102-16,0 0 102 0,-3-7-102 0,3 7 41 0,0 0-41 16,0 0 41-16,-5-9-41 0,5 9 12 15,0 0-12-15,0 0 13 0,-4-10-13 0,4 10 6 16,0 0-6-16,0 0 7 0,-5-7-7 0,5 7 64 0,0 0-64 0,0 0 65 15,0 0-65-15,0 0-78 0,0 0 78 16,0 0-77-16,0 0 77 0,0 0 4 0,0 0-4 0,0 0 4 16,0 0-4-16,0 0 70 0,0 0-70 0,0 0 71 15,14-2-71-15,-14 2 15 0,0 0-15 0,12-3 16 16,0-2-16-16,6-1 3 0,1 0-3 0,-3 2 3 16,-8 1-3-16,1 1-35 0,-4 2 35 0,11-3-34 15,2-4 34-15,-1 2-15 0,0-2 15 0,-3 2-14 16,-5 1 14-16,3 1 4 0,1 1-4 0,4-1 4 15,1-1-4-15,3-1 70 0,5-2-70 0,-10 4 70 16,-3-1-70-16,1 3-26 0,2-3 26 0,2-1-25 16,-1 2 25-16,1 3 43 0,-1 0-43 0,-5-4 44 15,-3 4-44-15,3 0 5 0,-1 0-5 0,1 0 5 16,0 0-5-16,6 4 40 0,-4-3-40 0,1 3 41 16,-6-1-41-16,5 1 0 0,2-1 0 0,1 0 1 0,4 3-1 15,2-5-14-15,1 3 14 0,1-3-13 0,-1 1 13 16,1 2 14-16,3-4-14 0,-7 0 15 0,-4 0-15 15,4 1 3-15,2-1-3 0,-6 2 3 0,-1 0-3 0,5-1 65 16,-3 1-65-16,2 2 66 0,-2-3-66 0,1 1 2 16,2 0-2-16,-3-1 2 0,-1-1-2 0,4 0 52 15,4-1-52-15,-3-1 53 0,3 0-53 0,3 1 39 16,1-6-39-16,-4 3 40 0,-8-1-40 0,9 0 50 16,-1 2-50-16,-2-4 51 0,-2 2-51 0,-2 1 54 15,5-4-54-15,-3 1 55 0,-3-2-55 0,3 0 14 0,-2 1-14 16,-7 3 15-16,-3 3-15 0,3-3 3 0,2 0-3 15,-3 3 4-15,-4-1-4 0,3-3 3 0,1 3-3 16,-11 3 3-16,8-7-3 0,-8 7 0 0,12-5 0 0,-12 5 0 16,0 0 0-16,0 0-130 0,0 0 130 0,0 0-129 15,0 0 129-15,0 0-1252 0</inkml:trace>
  <inkml:trace contextRef="#ctx0" brushRef="#br0" timeOffset="191009.41">8931 11624 516 0,'0'0'0'0,"4"-10"0"0,-1-6 0 0,-1 8 187 16,0 1-187-16,-2 7 187 0,0-9-187 0,0 9 206 15,0 0-206-15,2-8 207 0,1-4-207 0,6-7 89 16,0-7-89-16,-4 7 90 0,-2 0-90 0,3-3 46 15,1 0-46-15,1-2 47 0,1 0-47 0,0-2 8 16,3 2-8-16,-3 3 8 0,-1 2-8 0,1-1 39 0,2-1-39 16,-1-3 40-16,1 0-40 0,1-3 5 0,0-4-5 15,0 1 5-15,2-6-5 0,-1 2 10 16,1-2-10-16,-2 7 10 0,-3 0-10 0,1 0-3 16,6 1 3-16,-4-3-3 0,2 2 3 0,3-2 4 0,4-1-4 15,-3 1 4-15,-6 1-4 0,6-6-11 0,-6-1 11 0,0 4-10 16,-2-1 10-16,3 1 3 0,1 2-3 0,-2 6 3 15,-7 0-3-15,2 0 3 0,2-3-3 0,-4-1 3 16,4-2-3-16,0 2 75 0,-1-9-75 0,-1 1 75 16,2-10-75-16,0 8-10 0,0-2 10 0,-1 4-10 15,-3 7 10-15,8-5 15 0,-5 6-15 0,1-2 16 16,-2-1-16-16,2 2 41 0,-2 1-41 0,0 0 41 16,-4-4-41-16,3-1 28 0,-3 2-28 0,2 7 28 15,-5 7-28-15,4-3 35 0,-2-3-35 0,1 0 36 0,1 0-36 16,-3 0 54-16,3-4-54 0,-1 6 55 0,-3 2-55 15,4-4 0-15,1-4 0 0,-3-3 0 0,5-7 0 16,-4-3 11-16,4-3-11 0,0 8 11 0,-3-4-11 16,1 4 1-16,2 3-1 0,-2 3 2 0,0 2-2 0,2-1 15 15,2 1-15-15,-2 1 15 0,0 3-15 0,2-3 0 16,-4-4 0-16,2-2 0 0,2-5 0 0,0 9-1 16,-1-5 1-16,1 8-1 0,-4 2 1 0,4 0 0 15,2 0 0-15,-1 2 0 0,2-2 0 0,-3 0 3 16,0-4-3-16,-1 4 3 0,1 0-3 0,0 0-2 15,3 0 2-15,-3-3-1 0,-4-6 1 0,4 2-11 16,-2 0 11-16,-2 11-10 0,-1-1 10 0,-1 2 3 16,4 0-3-16,0 4 4 0,-5 1-4 0,5-1-12 0,-2-1 12 15,0 4-12-15,-1 0 12 0,3 0 25 0,-5 0-25 16,1 0 26-16,1 5-26 0,-3-1-20 0,3-8 20 16,-1 8-19-16,2 1 19 0,-5 7-13 0,0 0 13 0,7-17-12 15,0-7 12-15,-7 24 8 0,0 0-8 0,7-28 8 16,2-3-8-16,-9 31-5 15,0 0 5-15,5-26-5 0,2-3 5 0,-7 29 29 0,0 0-29 16,2-22 29-16,2 3-29 0,-4 19-1 0,0 0 1 0,3-15 0 16,-3 3 0-16,0 12 3 0,0 0-3 0,0-9 4 15,-3 0-4-15,3 9 33 0,0 0-33 0,0 0 33 16,-2-6-33-16,2 6-1 0,0 0 1 0,0 0-1 16,0-9 1-16,0 9-20 0,0 0 20 0,0 0-20 15,0 0 20-15,0 0-8 0,0 0 8 0,0 0-7 16,0 0 7-16,0 0-6 0,0 0 6 0,0 0-5 15,0 0 5-15,0 0-4 0,0 0 4 0,0 0-3 16,0 0 3-16,0 0-2 0,0 0 2 0,0 0-1 0,-7 0 1 16,7 0-9-16,0 0 9 0,-5 3-9 0,-4 3 9 0,9-6 9 15,0 0-9-15,-12 5 10 0,-4 8-10 16,16-13-1-16,0 0 1 0,-14 18 0 0,-3 4 0 0,17-22-3 16,0 0 3-16,-18 22-3 0,-3 1 3 0,21-23-2 15,0 0 2-15,-17 20-2 0,1-1 2 0,16-19 2 16,0 0-2-16,-19 21 2 0,-2 1-2 0,21-22 3 15,0 0-3-15,-21 21 3 0,-2-1-3 0,23-20 31 16,0 0-31-16,-19 19 31 0,0-2-31 0,19-17 9 0,0 0-9 16,-18 16 10-16,6-1-10 0,12-15 19 0,0 0-19 15,-16 12 20-15,6 0-20 0,10-12-4 0,0 0 4 16,-13 12-4-16,8-5 4 0,5-7 27 0,0 0-27 16,-8 9 27-16,4-4-27 0,4-5-6 0,0 0 6 0,0 0-6 15,-12 8 6-15,12-8 5 0,0 0-5 0,0 0 6 16,0 0-6-16,0 0 0 0,0 0 0 0,0 0 0 15,0 0 0-15,0 0 1 0,0 0-1 0,0 0 1 16,0 0-1-16,0 0-39 0,0 0 39 0,0 0-38 16,9-1 38-16,-9 1 1 0,0 0-1 0,12-9 2 15,5-3-2-15,-17 12 0 0,0 0 0 0,25-15 0 16,4-6 0-16,-29 21-1 0,0 0 1 0,32-17 0 16,-2-4 0-16,-4 4 5 0,3-2-5 0,-11 7 6 15,-9 7-6-15,3 2 0 0,-3-4 0 0,8-5 0 16,1-6 0-16,-1 3 3 0,-3 0-3 0,-4 3 4 15,-3 3-4-15,2 0-2 0,-2 3 2 0,2-6-1 16,3-4 1-16,-3-3 19 0,3 2-19 0,-5 8 20 0,-5 6-20 16,-2 3-4-16,0 0 4 0,0 0-3 0,10-12 3 15,-1 3 2-15,0 3-2 0,-2 0 2 0,-4 3-2 0,-3 3 0 16,7-9 0-16,-7 9 1 0,0 0-1 0,0 0 2 16,7-3-2-16,-7 3 2 0,9-3-2 0,-9 3 1 15,5 0-1-15,-5 0 2 0,12 5-2 0,-6 2 0 16,2-1 0-16,1 3 0 0,2 3 0 0,3 0 33 15,-2 7-33-15,-3-2 34 0,-1-1-34 0,-2-3 0 16,1 4 0-16,0-3 0 0,-4 2 0 0,4-1 0 16,2-1 0-16,-4-1 1 0,-1-4-1 0,-1 0 8 15,2 1-8-15,-3 0 9 0,2 1-9 0,-1-3 3 0,1 2-3 16,1-1 3-16,-4-4-3 0,3 2 0 0,-1-2 0 16,-3-5 0-16,4 7 0 0,-4-7 5 0,9 3-5 15,-9-3 5-15,0 0-5 0,0 0-148 0,0 0 148 0,0 0-147 16,0 0 147-16,0 0-1548 0</inkml:trace>
  <inkml:trace contextRef="#ctx0" brushRef="#br0" timeOffset="208776.5">13811 10642 415 0,'0'0'0'0,"-7"16"0"0,-3 8 0 0,1-19 120 16,0-12-120-16,1-5 120 0,-1-12-120 0,2 3 76 15,2 2-76-15,-1 6 76 0,6 6-76 0,-1 0 70 16,1 4-70-16,0 3 70 0,-11-12-70 0,-1 6 114 15,0 0-114-15,3 0 115 0,0 3-115 0,-1 0 62 16,-1-1-62-16,1 2 62 0,-4 1-62 0,0-1 63 0,-4 2-63 16,8 0 63-16,-2-2-63 0,-1 1 59 0,-1-3-59 15,6 2 59-15,1-1-59 0,-4 1 1 0,1 1-1 16,-1-3 1-16,-3 1-1 0,-3 1 60 0,-4-1-60 16,9-3 61-16,3 3-61 0,-3 0 46 0,-2 3-46 15,-4-4 46-15,-3 1-46 0,-7 1 28 0,0 2-28 0,11 0 28 16,8-2-28-16,-3 2 30 0,-4 0-30 0,-3 0 30 15,-9-1-30-15,5 1-5 0,-1 0 5 0,10 0-5 16,5-4 5-16,-1 4-1 0,-1 0 1 0,2-3 0 16,-3 1 0-16,-2 0 1 0,-3-1-1 0,6 1 2 15,4-1-2-15,-2 1 5 0,-3-2-5 0,-2 1 5 16,-3-2-5-16,-4 1 24 0,0 3-24 0,7-1 25 16,0 2-25-16,-2-3 6 0,-1 3-6 0,-6 0 7 15,-2 0-7-15,-1 0-1 0,2 0 1 0,10 0-1 16,2 0 1-16,-1 0 0 0,-1 0 0 0,-1 0 0 15,-1-2 0-15,-2 0 3 0,-1-1-3 0,5 1 4 16,6 2-4-16,-8 0 0 0,2 2 0 0,0-1 0 0,2-1 0 16,-6 2-12-16,-3 0 12 0,5 0-12 0,3 1 12 15,-5-1 3-15,-5 1-3 0,-3 4 4 0,-2-2-4 16,0 2 36-16,0 0-36 0,9-2 37 0,3-1-37 16,-1-1 5-16,-1 2-5 0,-3-1 6 0,4 2-6 0,-4 1-2 15,0 4 2-15,11-8-1 0,-1 2 1 0,1 0 2 16,-6-1-2-16,2-1 3 0,0 1-3 0,-5 1 0 15,-6 2 0-15,6-1 0 0,2 0 0 0,-6 4-14 16,-2 2 14-16,3-4-13 0,1 1 13 0,-6 3 3 0,1-3-3 16,5 1 4-16,-3 2-4 0,1-2 0 15,-1 1 0-15,6-5 0 0,4 0 0 0,-7 2-6 0,4 1 6 16,-1-2-6-16,3 3 6 0,-5 0-1 0,-2 1 1 16,8-6-1-16,3 2 1 0,-6-1-34 0,-4 1 34 0,0 0-33 15,2 2 33-15,-2-1 32 0,-6 3-32 0,10-5 33 16,1 0-33-16,-1 0-2 0,-8 3 2 0,6 0-1 15,2-1 1-15,-4 2 1 0,0 2-1 0,5 1 2 16,-2-5-2-16,-1 8 13 0,-2-3-13 0,4 1 14 16,1 0-14-16,-3 3-2 0,0 3 2 0,-1 5-1 15,1 2 1-15,0 0-1 0,-4 1 1 0,8-8-1 16,-3-2 1-16,-3 1-17 0,-2-4 17 0,4 6-17 16,0-6 17-16,-2 6-1 0,0 1 1 0,4-1-1 15,1-9 1-15,0 6 44 0,0 3-44 0,2-4 45 16,6-3-45-16,-5 5 33 0,-2 0-33 0,4 6 33 15,-3 5-33-15,4-3-3 0,-1 2 3 0,8-6-3 0,-2-10 3 16,1 6 0-16,-5-3 0 0,1 6 0 0,-1 4 0 16,0-2 0-16,0 1 0 0,6-6 0 0,-4-3 0 0,0-1 1 15,0 4-1-15,2 2 1 0,-4-1-1 16,2 9 3-16,-2 7-3 0,4-12 4 0,0-3-4 0,-2 7 7 16,1-1-7-16,-1 2 7 0,6 2-7 0,-8-3 15 15,0-1-15-15,6-3 15 0,-1-7-15 0,-1 5 3 16,-4 2-3-16,1-5 4 0,2-1-4 0,-1 2 2 15,-1 2-2-15,2 6 3 0,3 5-3 0,-6-3-7 16,2 6 7-16,5-8-7 0,2-1 7 0,-3 3-2 16,1-3 2-16,4-3-1 0,1 2 1 0,-3 0 12 0,-3-1-12 15,6-2 13-15,-1-5-13 0,0 6-1 0,-2 0 1 16,5 6 0-16,4 4 0 0,-2 2 6 0,2 5-6 16,-2-6 6-16,3-5-6 0,-1 3 1 0,-2-4-1 15,3 0 1-15,-1-1-1 0,1 1 3 0,-1-1-3 0,0-10 4 16,-2 0-4-16,2-1 0 0,3 5 0 0,-3 2 0 15,3 5 0-15,-2 2-1 0,-1 2 1 0,-2-8 0 16,2-4 0-16,1 1-9 0,1 1 9 0,3-1-8 16,-2 2 8-16,2 0 24 0,2-3-24 0,-2-2 25 15,-6-7-25-15,5 1-17 0,1 1 17 0,0 1-17 16,1 1 17-16,6 1 0 0,-3-2 0 0,1-2 0 16,0 0 0-16,2 1 19 0,2 1-19 0,-2-1 20 15,0 0-20-15,2 3-18 0,-3 0 18 0,1 2-18 16,2 0 18-16,-23-19 0 0,0 0 0 0,30 21 0 15,0 3 0-15,-30-24 10 0,0 0-10 0,31 22 10 16,4 0-10-16,-35-22 1 0,0 0-1 0,38 19 1 0,4-2-1 16,-42-17 4-16,0 0-4 0,48 17 5 0,0-1-5 15,-48-16 2-15,0 0-2 0,51 17 3 0,-2-2-3 16,-49-15 40-16,0 0-40 0,54 18 41 0,-1 0-41 0,-53-18-13 16,0 0 13-16,52 16-13 0,4-2 13 0,-56-14-1 15,0 0 1-15,68 12 0 0,9-4 0 0,-77-8 12 16,0 0-12-16,56 5 12 0,-9-5-12 0,-47 0 24 15,0 0-24-15,49 0 25 0,0-1-25 0,-49 1 1 16,0 0-1-16,52 0 1 0,-3-2-1 0,-49 2 0 16,0 0 0-16,65 0 0 0,10-2 0 0,-75 2 62 0,0 0-62 15,65-1 62-15,-1-6-62 0,-64 7-24 0,0 0 24 16,53-9-23-16,-11-3 23 0,-42 12 28 0,0 0-28 16,43-12 28-16,1 0-28 0,-44 12 2 0,0 0-2 15,51-15 2-15,3-3-2 0,-54 18 5 0,0 0-5 0,63-22 6 16,7-5-6-16,-70 27-4 0,0 0 4 0,64-29-3 15,1-2 3-15,-65 31 1 0,0 0-1 0,59-36 1 16,-3-4-1-16,-56 40 0 0,0 0 0 0,56-33 0 16,2 3 0-16,-58 30-5 0,0 0 5 0,45-28-4 15,-6 2 4-15,-39 26 10 0,0 0-10 0,50-36 11 16,8-5-11-16,-58 41 0 0,0 0 0 0,51-44 0 16,1-6 0-16,-52 50 35 0,0 0-35 0,49-53 35 15,-2-7-35-15,-47 60-13 0,0 0 13 0,49-61-12 16,-7-2 12-16,-42 63-3 0,0 0 3 0,38-65-3 15,-1-4 3-15,-37 69 0 0,0 0 0 0,32-79 1 16,-3-8-1-16,-29 87-6 0,0 0 6 0,30-81-6 0,-7 0 6 16,-23 81 40-16,0 0-40 0,24-75 41 0,-6 1-41 15,-18 74-6-15,0 0 6 0,14-82-5 0,-4-6 5 16,-10 88 38-16,0 0-38 0,9-86 38 0,-4 4-38 0,-5 82-40 16,0 0 40-16,9-86-40 0,-4-1 40 0,-5 87 3 15,0 0-3-15,7-88 4 0,-2-1-4 16,-5 89 1-16,0 0-1 0,4-81 2 0,-3 4-2 0,-1 77-2 15,0 0 2-15,-1-79-1 0,-3-2 1 0,4 81 0 16,0 0 0-16,-7-72 1 0,-3 4-1 0,10 68 0 16,0 0 0-16,-9-64 1 0,-7 4-1 0,16 60 44 15,0 0-44-15,-14-58 44 0,-3 4-44 0,17 54-5 0,0 0 5 16,-18-58-5-16,-6-4 5 0,24 62-2 0,0 0 2 16,-19-44-1-16,-1 6 1 0,20 38 0 0,0 0 0 15,-22-38 0-15,-4 6 0 0,26 32-5 0,0 0 5 0,-30-35-4 16,-5 6 4-16,35 29 11 0,0 0-11 15,-37-33 11-15,1 4-11 0,1 0-14 0,3-2 14 0,8 14-13 16,4 5 13-16,-1-2 39 0,2 4-39 0,-3-9 39 16,-3-5-39-16,4 0-37 0,-2 0 37 0,11 5-37 15,3 7 37-15,9 12 40 0,0 0-40 0,-21-17 40 16,-5-5-40-16,26 22-33 0,0 0 33 0,-31-21-32 16,-6 2 32-16,37 19-4 0,0 0 4 0,-40-14-3 15,-2 2 3-15,4 6-73 0,-1 2 73 0,9 2-72 16,8 2 72-16,-4 2-213 0,-1 2 213 0,-2 1-212 15,-6 5 212-15,-30 4-1486 0</inkml:trace>
  <inkml:trace contextRef="#ctx0" brushRef="#br0" timeOffset="212462.11">12600 13737 1043 0,'0'0'0'0,"0"0"0"0,-15-19 0 0,15 19 103 0,0 0-103 0,0 0 103 16,0 0-103-16,0 0 52 0,0 0-52 0,0 0 52 15,3 7-52-15,-3-7 98 0,0 0-98 0,0 0 98 16,0 0-98-16,0 0-1 0,0 0 1 0,0 0-1 15,0 0 1-15,0 0 68 0,0 0-68 0,0 0 68 16,0 15-68-16,0-15 62 0,0 0-62 0,0 9 62 16,-5 4-62-16,5-13 62 0,0 0-62 0,-5 18 63 15,-1 0-63-15,6-18 43 0,0 0-43 0,-5 21 44 16,0 3-44-16,5-24 42 0,0 0-42 0,-4 24 42 16,4 2-42-16,0-26-8 0,0 0 8 0,-3 31-7 0,1 0 7 15,2-31 2-15,0 0-2 0,0 41 2 0,0 5-2 16,0-46 5-16,0 0-5 0,0 46 6 0,-2 6-6 15,2-52 3-15,0 0-3 0,-1 51 3 0,-6-1-3 0,7-50 2 16,0 0-2-16,-5 52 3 0,-1-3-3 0,6-49 0 16,0 0 0-16,-7 54 0 0,2 2 0 15,5-56 0-15,0 0 0 0,-9 55 0 0,1 4 0 0,8-59 32 16,0 0-32-16,-9 51 33 0,-7 0-33 0,16-51-1 16,0 0 1-16,-14 45 0 0,-2 1 0 0,16-46 3 15,0 0-3-15,-24 61 3 0,-6 2-3 0,30-63 7 16,0 0-7-16,-29 64 8 0,-5-1-8 0,34-63 14 15,0 0-14-15,-31 58 15 0,1-4-15 0,30-54 0 0,0 0 0 16,-31 42 0-16,6-9 0 0,25-33 3 0,0 0-3 16,-35 36 4-16,0-2-4 0,35-34 48 0,0 0-48 15,-49 50 48-15,-8 7-48 0,57-57 2 0,0 0-2 16,-54 56 3-16,-2-4-3 0,56-52 5 0,0 0-5 0,-53 45 5 16,1-2-5-16,52-43 38 0,0 0-38 0,-42 32 39 15,7-6-39-15,35-26 16 0,0 0-16 0,-38 24 17 16,-3-2-17-16,41-22-2 0,0 0 2 0,-43 23-2 15,4-6 2-15,39-17 14 0,0 0-14 0,-43 17 15 16,1-3-15-16,42-14 23 0,0 0-23 0,-44 15 24 16,6-3-24-16,38-12 3 0,0 0-3 0,-39 12 3 15,-3 0-3-15,42-12 15 0,0 0-15 0,-38 10 16 16,1-3-16-16,37-7 23 0,0 0-23 0,-37 11 24 16,-1-5-24-16,38-6-5 0,0 0 5 0,-31 6-5 0,-4-1 5 15,35-5 35-15,0 0-35 0,-30 3 35 16,0-1-35-16,30-2-21 0,0 0 21 0,-26 0-21 0,2-2 21 15,24 2 22-15,0 0-22 0,-23-3 22 0,5-1-22 16,18 4-10-16,0 0 10 0,-17-1-10 0,1-5 10 16,16 6 1-16,0 0-1 0,-14-3 1 0,2 0-1 0,12 3-8 15,0 0 8-15,-11-6-8 0,1 1 8 0,10 5-10 16,0 0 10-16,-9-5-10 0,0 0 10 0,9 5-40 16,0 0 40-16,-8-5-39 0,3 0 39 0,5 5-12 15,0 0 12-15,-9-4-12 0,2 1 12 0,7 3 0 16,-11-5 0-16,11 5 0 0,0 0 0 0,0 0-20 15,0 0 20-15,0 0-20 0,0 0 20 0,0 0 17 0,0 0-17 16,0 0 17-16,-5-11-17 0,5 11-40 0,0 0 40 16,-2-7-39-16,1-3 39 0,1 10 21 0,0 0-21 15,0-10 21-15,0 0-21 0,0 10-8 0,0 0 8 0,5-12-7 16,2-2 7-16,-7 14 0 0,0 0 0 0,7-10 0 16,3-3 0-16,-1 5-32 0,0 1 32 0,-9 7-32 15,8-9 32-15,-8 9 43 0,0 0-43 0,0 0 43 16,0 0-43-16,0 0-1 0,0 0 1 0,0 0 0 15,0 0 0-15,0 0 13 0,0 0-13 0,0 0 14 16,0 0-14-16,0 0 36 0,0 0-36 0,0 0 37 16,0 0-37-16,0 0 5 0,0 0-5 0,0 0 5 15,0 0-5-15,0 0-2 0,0 7 2 0,0-7-2 16,0 7 2-16,0-7 0 0,-5 12 0 0,2-5 0 16,-1 0 0-16,-3 3-7 0,0 2 7 0,4-1-7 15,-4-3 7-15,2 4 8 0,-1 2-8 0,-1 0 9 16,0-1-9-16,0 5-1 0,-1 0 1 0,4-9 0 15,2-6 0-15,2-3 26 0,-3 7-26 0,3 5 26 16,-4 4-26-16,3-3-11 0,-3 1 11 0,4-4-10 16,-3-3 10-16,3-7-3 0,0 7 3 0,0-7-3 0,0 0 3 15,0 0-43-15,5 7 43 0,-5-7-42 0,0 0 42 0,0 0-3 16,7 7 3-16,-7-7-2 0,12 10 2 0,-3-5-1 16,1 1 1-16,1-1-1 0,-2-2 1 0,1 1-4 15,2-1 4-15,0 0-4 0,-1-1 4 0,5 2-6 16,1-1 6-16,-5 0-5 0,-1 1 5 0,5 1 5 15,1-5-5-15,-3 3 5 0,2-1-5 0,1 2-16 16,4-3 16-16,-7 1-15 0,-2-2 15 0,-1 0 1 0,1-2-1 16,0 2 1-16,-3 0-1 0,3 0-17 0,-3 0 17 15,0 0-16-15,-7 2 16 0,-2-2-326 0,7 0 326 16,-7 0-326-16,0 0 326 0,0 0-1207 0</inkml:trace>
  <inkml:trace contextRef="#ctx0" brushRef="#br0" timeOffset="214028.24">7088 16179 707 0,'0'0'0'16,"0"0"0"-16,33-5 0 0,-33 5 235 15,-10-2-235-15,10 2 235 0,-7 0-235 0,-4 0 75 0,-6 0-75 0,8 0 75 16,4 0-75-16,-4 0 62 0,-3 0-62 0,3 0 62 15,1-2-62-15,-5 0 13 0,-1 1-13 0,7-1 13 16,2-1-13-16,0 1 67 0,-4-2-67 0,2 1 67 16,2-2-67-16,-4-2 42 15,0 0-42-15,9 7 42 0,-8-10-42 0,1 3 64 0,1 0-64 0,3 0 65 16,1 2-65-16,-1-2 52 0,-3 0-52 0,6 7 53 16,-3-10-53-16,3 10 0 0,-5-8 0 0,5 8 0 15,-4-11 0-15,4 11 0 0,0-12 0 0,0 12 0 16,4-10 0-16,-4 10 2 0,1-10-2 0,-1 10 3 15,7-9-3-15,-7 9 0 0,0 0 0 0,9-10 0 16,9-2 0-16,-18 12-14 0,0 0 14 0,14-12-13 0,3 1 13 16,-17 11-17-16,0 0 17 0,25-6-17 0,1 0 17 15,-26 6-11-15,0 0 11 0,26 2-10 0,4 3 10 16,-30-5-5-16,0 0 5 0,26 14-4 0,0 10 4 16,-26-24 18-16,0 0-18 0,21 22 18 0,-3 9-18 0,-18-31 1 15,0 0-1-15,17 35 2 0,0 1-2 0,-17-36 22 16,0 0-22-16,16 41 22 0,2 9-22 0,-18-50 7 15,0 0-7-15,10 51 7 0,1 4-7 0,-11-55 33 16,0 0-33-16,8 50 34 0,-2-1-34 0,-6-49 27 16,0 0-27-16,3 47 27 0,-3-6-27 0,0-41 15 15,0 0-15-15,0 38 15 0,0-6-15 0,0-32 76 0,0 0-76 16,0 26 76-16,-3-9-76 0,3-17 23 0,0 0-23 16,0 16 24-16,-4-4-24 0,4-12 44 0,0 0-44 15,-2 8 44-15,2-1-44 0,0-7 51 0,0 0-51 0,0 0 51 16,-8 2-51-16,8-2 11 0,0 0-11 0,-7-9 11 15,-4-4-11-15,11 13-1 0,0 0 1 0,-9-21-1 16,2-3 1-16,7 24 33 0,0 0-33 0,-5-27 34 16,2-8-34-16,3 35-34 0,0 0 34 0,-4-41-34 15,2-5 34-15,2 46 35 0,0 0-35 0,2-52 35 16,2-6-35-16,-4 58-39 0,0 0 39 0,5-53-39 16,2-4 39-16,-7 57 0 0,0 0 0 0,9-53 0 15,1 3 0-15,-10 50-1 0,0 0 1 0,12-48 0 16,1 2 0-16,-13 46 8 0,0 0-8 0,17-47 9 15,-1-3-9-15,-16 50-3 0,0 0 3 0,17-42-2 16,1 2 2-16,-18 40-6 0,0 0 6 0,17-29-5 0,1 5 5 16,-18 24-4-16,0 0 4 0,17-17-3 0,4 5 3 15,-21 12-44-15,0 0 44 0,18-5-43 0,3 6 43 0,-21-1 3 16,0 0-3-16,22 11 3 0,3 7-3 16,-25-18-4-16,0 0 4 0,22 28-4 0,-1 5 4 0,-21-33 0 15,0 0 0-15,18 36 0 0,-1 6 0 0,-17-42 4 16,0 0-4-16,16 40 5 0,-2 3-5 0,-14-43-2 15,0 0 2-15,14 45-1 0,-2-6 1 0,-12-39-1 16,0 0 1-16,14 43-1 0,2-4 1 0,-4 3-2 16,-1-1 2-16,-3-16-1 0,-1-11 1 0,-7-14-5 15,0 0 5-15,9 26-4 0,2 5 4 0,-11-31 12 0,0 0-12 16,10 26 12-16,1-2-12 0,-3-6 1 0,1-2-1 16,-2-6 2-16,-5-3-2 0,-2-7 5 0,0 0-5 15,7 9 6-15,-4 1-6 0,-3-10-5 0,0 0 5 16,6 9-4-16,-1-3 4 0,-5-6-191 0,0 0 191 0,7 9-191 15,-2-4 191-15,7 9-1418 0</inkml:trace>
  <inkml:trace contextRef="#ctx0" brushRef="#br0" timeOffset="214581.14">7918 16211 1255 0,'0'0'0'0,"-7"-6"0"0,-2-7 0 0,4 7 126 16,2-1-126-16,3 7 126 0,0 0-126 0,0 0 73 16,3 10-73-16,-3-10 73 0,2 7-73 0,-2-7 25 15,0 0-25-15,0 0 26 0,0 0-26 0,0 0 38 0,0 0-38 16,0 0 38-16,0 0-38 0,0 0 84 0,0 0-84 16,0 0 85-16,0 0-85 0,0 0 61 0,0 0-61 15,0 0 61-15,0 0-61 16,0 0 50-16,0 0-50 0,0 0 50 0,0 0-50 0,0 0 40 0,0 0-40 15,0 0 40-15,0 0-40 0,0 0 4 0,0 0-4 0,0 0 4 16,7 0-4-16,2 0 52 0,-1-2-52 0,-2 0 52 16,1 2-52-16,1-3 38 0,3 0-38 0,1-1 38 15,4 1-38-15,-2-1-4 0,7-1 4 0,-9 2-3 16,2 3 3-16,-2-4 45 0,-1-1-45 0,-1 2 45 16,-1-1-45-16,5-1 13 0,-2 0-13 0,-3 2 13 15,-4-1-13-15,4 1-2 0,-1-2 2 0,-1 1-1 16,-1 2 1-16,-6 2 51 0,8-5-51 0,-8 5 52 15,0 0-52-15,0 0-28 0,6-3 28 0,-6 3-28 16,0 0 28-16,0 0 5 0,0 0-5 0,0 0 5 16,0 0-5-16,0 0-141 0,7-5 141 0,-7 5-141 0,0 0 141 15,0 0-414-15,0 0 414 0,0 0-414 0,0 0 414 16,0 0-956-16</inkml:trace>
  <inkml:trace contextRef="#ctx0" brushRef="#br0" timeOffset="-213686.7">8344 15134 1009 0,'0'0'0'16,"-7"13"0"-16,-1 8 0 0,8-21 273 0,-11 3-273 15,11-3 273-15,-3-10-273 0,-1 0 165 0,2-4-165 0,2 14 166 16,-1-9-166-16,1 9 76 0,0 0-76 0,0 0 77 16,0 0-77-16,0 0 39 0,0 0-39 0,0 0 40 15,0 11-40-15,1 1 2 0,1 3-2 0,3 4 2 16,2 7-2-16,-1 3 0 0,1 5 0 0,1 8 1 16,1 0-1-16,0 5 13 0,0 3-13 0,3-4 13 15,2 4-13-15,-2 1 3 0,5-1-3 0,-3 5 3 16,2 1-3-16,2 15 12 0,-4 8-12 0,3-11 13 15,-1-6-13-15,-4-14 15 0,-3-8-15 0,1 4 16 16,3-2-16-16,-5 4 8 0,-3 0-8 0,4-6 9 16,-2-4-9-16,2 0 51 0,-4-4-51 0,2-2 51 0,-2-6-51 15,-1 1 0-15,1-1 0 0,0-6 1 0,-1-6-1 16,-1 1 0-16,1 1 0 0,1-5 1 0,-5-4-1 16,2 2 6-16,0-1-6 0,-2-6 7 0,0 0-7 15,0 0 43-15,0 0-43 0,0 0 43 0,0 0-43 0,0 0 19 16,0 0-19-16,0 0 20 0,-9-8-20 0,-2-4-6 15,-3-5 6-15,6 1-5 0,-1-1 5 0,-9-5 2 16,1-6-2-16,5 1 2 0,-4-7-2 0,2-4-3 16,0-3 3-16,2 8-3 0,3 6 3 0,0-3 0 15,-5 1 0-15,11 12 0 0,3 7 0 0,-9-4 1 16,0 0-1-16,1 2 2 0,-1-2-2 16,-3 1-13-16,-6 1 13 0,18 12-12 0,-3-7 12 0,3 7 3 15,-5-5-3-15,-4 0 4 0,0-4-4 0,-3 2 0 0,-2-1 0 16,7 2 0-16,7 3 0 0,0 3-1 0,-9-5 1 15,9 5 0-15,0 0 0 0,0 0-20 0,0 0 20 16,0 0-20-16,0 0 20 0,0 0-9 0,0 0 9 0,0 0-9 16,0 0 9-16,0 0-11 0,0 0 11 0,0 0-10 15,9 2 10-15,-2-1-1 0,0 1 1 0,0 0-1 16,-2-2 1-16,4 0-24 0,3 0 24 0,4-2-23 16,6-1 23-16,-1-3 0 0,0 0 0 0,-1 0 1 15,1 0-1-15,-6-3 18 0,3 0-18 0,-1 1 19 16,2-4-19-16,-3-2 8 0,2-3-8 0,-6 1 8 15,0 3-8-15,-1-6 47 0,1-2-47 0,-3 7 47 16,-4 4-47-16,4-2-2 0,-2-2 2 0,1 1-1 16,-4 1 1-16,1 0 5 0,-5 1-5 0,4 5 5 15,-3 2-5-15,-1 4 39 0,0 0-39 0,0 0 40 16,0 0-40-16,0 0-22 0,0 0 22 0,0 0-22 0,0 0 22 16,0 0 38-16,0 0-38 0,0 0 39 0,6 7-39 0,-5 2-33 15,1 3 33-15,1 3-32 0,-1 0 32 0,0 6 40 16,0 3-40-16,1-3 41 0,1-1-41 0,1 1-14 15,-5-1 14-15,3-1-13 0,3-3 13 0,-6-16-8 16,0 0 8-16,7 20-7 0,1 4 7 0,-8-24 26 16,0 0-26-16,7 21 26 0,0-4-26 0,-7-17-6 15,0 0 6-15,9 14-5 0,0-2 5 0,-9-12 13 16,0 0-13-16,12 8 13 0,0-2-13 0,-12-6 27 16,0 0-27-16,16 0 27 0,0-7-27 0,-16 7 36 15,0 0-36-15,17-12 37 0,4-7-37 0,-21 19 0 0,0 0 0 16,12-22 0-16,2-6 0 0,-14 28 18 0,0 0-18 15,9-33 19-15,0-3-19 0,-9 36-1 0,0 0 1 16,9-37-1-16,-4-5 1 0,-5 42 8 0,0 0-8 0,3-34 9 16,1 0-9-16,-4 34 45 0,0 0-45 0,0-26 46 15,2 6-46-15,-2 20-11 0,0 0 11 0,0-16-10 16,0 6 10-16,0 10-36 0,0 0 36 0,0-7-35 16,0 3 35-16,0 4 2 0,0 0-2 0,0 0 3 15,7 14-3-15,-7-14-41 0,0 0 41 0,5 26-40 16,4 12 40-16,-9-38 5 0,0 0-5 0,12 43 5 15,2 5-5-15,-14-48 0 0,0 0 0 0,17 56 0 16,4 4 0-16,-21-60 1 0,0 0-1 0,25 91 2 16,4 17-2-16,-29-108 51 0,0 0-51 0,28 102 52 15,0 4-52-15,-28-106-10 0,0 0 10 0,21 101-10 16,-3-3 10-16,-18-98 7 0,0 0-7 0,17 91 8 16,1-7-8-16,-18-84-1 0,0 0 1 0,10 76-1 0,-3-8 1 15,-7-68-1-15,0 0 1 0,11 66-1 0,-3-5 1 16,-8-61 0-16,0 0 0 0,7 54 0 0,-7-5 0 0,0-49-62 15,0 0 62-15,0 31-62 0,-5-14 62 0,5-17-304 16,0 0 304-16,-2 14-303 0,1-5 303 0,-3 13-1439 16</inkml:trace>
  <inkml:trace contextRef="#ctx0" brushRef="#br0" timeOffset="-213324.66">9335 15623 1502 0,'0'0'0'0,"-9"10"0"15,-3 4 0-15,7-6 146 0,-2-1-146 0,7-7 147 16,2-7-147-16,3 0 145 0,0-1-145 0,-5 8 146 15,5-7-146-15,-5 7 13 0,0 0-13 0,7 7 13 16,-3 10-13-16,6 7 44 0,2 7-44 0,-3 5 44 16,0-2-44-16,0 11 34 0,3 3-34 0,-3-2 34 15,-1 2-34-15,1-1 0 0,3-3 0 0,-3 1 1 16,0 0-1-16,3 3 12 0,-3 7-12 0,0-4 12 0,-1-5-12 16,1-1 61-16,0-4-61 0,-4-3 62 0,2-2-62 15,-2-3-15-15,2 1 15 0,-2-10-14 0,-1-9 14 16,1 1 0-16,-1 1 0 0,1 7 0 0,-5 3 0 15,3-4-146-15,-1-4 146 0,-2-4-146 0,-2-6 146 0,1 16-1475 16</inkml:trace>
  <inkml:trace contextRef="#ctx0" brushRef="#br0" timeOffset="-212375.32">9262 15805 1233 0,'0'0'0'0,"1"19"0"16,1 8 0-16,-2-27 174 0,-3-9-174 0,-3-4 174 16,3-10-174-16,3 6 149 0,2 0-149 0,-2 5 149 15,-2 5-149-15,2 2 8 0,2-4-8 0,-1 3 8 16,-1 0-8-16,6-2 38 0,2-2-38 0,-2-1 38 15,4-1-38-15,1 2-11 0,3-2 11 0,-6 3-11 16,-1 4 11-16,5-2-2 0,-1 2 2 0,5 0-1 16,1 2 1-16,1 1-8 0,3 0 8 0,-4 4-8 15,1 3 8-15,3-3 0 0,-2 8 0 0,0-3 0 16,-2 1 0-16,3 1 1 0,4 6-1 0,-12-8 2 16,-3 0-2-16,3 2 18 0,2-1-18 0,2 4 18 0,-2 4-18 15,3 1 45-15,-3 0-45 0,-1-3 45 0,-10-4-45 16,2 6 22-16,-1 1-22 0,-4 5 22 0,-4 6-22 15,1-1-2-15,-2 0 2 0,-1-6-2 0,-1-7 2 0,-1 1 0 16,-3-1 0-16,1-5 0 0,-1-1 0 0,-4 1 38 16,1-2-38-16,5-2 38 0,-3-4-38 0,-1 3 63 15,3-2-63-15,-2-1 64 0,3 1-64 0,-5 0 34 16,2-1-34-16,3-1 35 0,0 0-35 0,-1 0 70 16,-1 0-70-16,3 0 71 0,-1-1-71 0,-3-3-7 15,3 1 7-15,0-1-7 0,6 3 7 16,3 1 8-16,-9-4-8 0,9 4 9 0,-5-3-9 0,5 3-33 0,-9-4 33 15,9 4-33-15,0 0 33 0,0 0 29 0,0 0-29 16,0 0 29-16,0 0-29 0,0 0-51 0,0 0 51 16,0 0-51-16,0 0 51 0,0 0-3 0,0 0 3 15,0 0-3-15,0 0 3 0,0 0-34 0,0 0 34 0,0 0-34 16,10 4 34-16,1 1 5 0,3 0-5 0,0 0 6 16,2 2-6-16,1 4-5 0,4-3 5 0,-7 1-5 15,0-1 5-15,5 1 0 0,-1-1 0 0,-1-1 0 16,-6-3 0-16,8-1-23 0,3 1 23 0,-6-1-22 15,-2-3 22-15,7 0 45 0,0-3-45 0,-5 1 46 16,-4-2-46-16,6-1 30 0,3-2-30 0,-4 1 30 16,-1-1-30-16,1-4 9 0,4-2-9 0,-7 2 10 15,-2 1-10-15,2-4 50 0,-1-3-50 0,1-5 50 16,-2-7-50-16,0-1 22 0,-2-4-22 0,-3 10 22 16,-1 5-22-16,1-1 0 0,-2 3 0 0,-2-4 0 15,-1 0 0-15,0 1 55 0,0-3-55 0,-2 8 55 0,0 1-55 16,0 1-17-16,-2-3 17 0,0 1-17 0,0-3 17 0,-1 0 37 15,-2-1-37-15,5 5 38 0,-4 4-38 16,1-2 12-16,-3-2-12 0,-2 0 12 0,-1-1-12 0,2-1-6 16,-2 1 6-16,4 5-6 0,5 3 6 0,0 7 36 15,-5-11-36-15,5 11 36 0,0 0-36 0,0 0-56 16,0 0 56-16,0 0-55 0,0 0 55 0,0 0-30 16,0 0 30-16,-4 11-30 0,1 6 30 0,-1 5-4 15,3 7 4-15,-3 1-4 0,4-1 4 0,4 2-3 16,-4-1 3-16,3 0-3 0,2-3 3 0,4 4-10 0,-2 0 10 15,2-5-10-15,-1-7 10 0,6 5 1 0,-1 1-1 16,-5-6 2-16,3-3-2 0,5-1-7 0,1-3 7 16,1-2-6-16,4-1 6 0,3-6 50 0,4-3-50 0,1-3 51 15,2-6-51-15,1-4 0 0,-2-5 0 0,2-4 0 16,-1-4 0-16,1 1 8 0,2-3-8 0,0 1 8 16,0-2-8-16,0-1-99 0,2 0 99 0,1 0-99 15,2 1 99-15,37-31-1821 0</inkml:trace>
  <inkml:trace contextRef="#ctx0" brushRef="#br0" timeOffset="-208479.48">6756 15616 415 0,'0'0'0'0,"5"10"0"0,8 9 0 15,-13-19 266-15,0 0-266 0,0 0 266 0,-7-12-266 0,7 12 134 16,0 0-134-16,-2-10 135 0,-5 1-135 0,7 9 58 16,0 0-58-16,-2-7 58 0,-3 2-58 0,5 5 30 15,0 0-30-15,0 0 30 0,0 0-30 0,0 0 51 16,0 0-51-16,9 14 52 0,6 8-52 0,-15-22 32 16,0 0-32-16,20 29 33 0,-3 11-33 0,-17-40 4 0,0 0-4 15,19 53 4-15,6 12-4 0,-25-65 47 0,0 0-47 16,30 69 48-16,1 10-48 0,-31-79 2 0,0 0-2 15,38 110 3-15,10 22-3 0,-48-132 24 0,0 0-24 0,41 122 25 16,0 1-25-16,-41-123 43 0,0 0-43 0,36 122 43 16,-1 0-43-16,-35-122 38 0,0 0-38 0,32 105 38 15,-3-13-38-15,-29-92 40 0,0 0-40 0,23 86 40 16,-4-14-40-16,-19-72 34 0,0 0-34 0,18 69 35 16,-4-9-35-16,-14-60 3 0,0 0-3 0,12 46 4 15,-3-11-4-15,-9-35-32 0,0 0 32 0,5 22-32 16,-1-12 32-16,4 23-1411 0</inkml:trace>
  <inkml:trace contextRef="#ctx0" brushRef="#br0" timeOffset="-206724.93">6732 15714 942 0,'0'0'0'0,"8"7"0"0,8 3 0 0,-16-10 154 16,0 0-154-16,0 0 154 0,-17-4-154 0,17 4 97 0,0 0-97 15,-9-3 97-15,-3-2-97 0,12 5 23 0,0 0-23 16,-7-4 24-16,2 1-24 0,5 3-37 0,0 0 37 15,0 0-36-15,0 0 36 0,0 0 26 0,0 0-26 0,15-3 26 16,4-3-26-16,-19 6-6 0,0 0 6 0,30-6-5 16,9-10 5-16,-39 16 69 0,0 0-69 0,42-14 70 15,6-5-70-15,-48 19 50 0,0 0-50 0,60-22 51 16,1-4-51-16,-61 26 40 0,0 0-40 0,84-37 40 16,17-10-40-16,-101 47 3 0,0 0-3 0,100-37 3 15,10 1-3-15,-110 36 15 0,0 0-15 0,103-35 15 16,0 6-15-16,-103 29 3 0,0 0-3 0,101-33 3 15,2 3-3-15,-103 30 75 0,0 0-75 0,105-33 76 16,0 2-76-16,-105 31 54 0,0 0-54 0,107-33 55 16,-2 4-55-16,-105 29 68 0,0 0-68 0,111-26 69 15,1-1-69-15,-112 27 13 0,0 0-13 0,115-31 14 16,-3-3-14-16,-112 34 40 0,0 0-40 0,112-36 40 0,-4 0-40 16,-108 36-2-16,0 0 2 0,104-36-2 0,-1 1 2 15,-103 35 22-15,0 0-22 0,99-29 23 0,-1 3-23 16,-98 26 8-16,0 0-8 0,96-25 9 0,-5 2-9 0,-91 23-1 15,0 0 1-15,89-22 0 0,2 0 0 0,-91 22 1 16,0 0-1-16,77-19 2 0,-2 2-2 0,-75 17-4 16,0 0 4-16,72-14-3 0,-11-3 3 0,-61 17 26 15,0 0-26-15,59-12 26 0,-3 2-26 0,-56 10 3 16,0 0-3-16,52-16 3 0,-1 1-3 0,-51 15 0 16,0 0 0-16,39-11 0 0,-13 4 0 0,-26 7 45 0,0 0-45 15,31-13 45-15,2-6-45 0,-33 19-31 0,0 0 31 16,30-17-31-16,-4 0 31 0,-26 17 36 0,0 0-36 15,27-12 36-15,-7 0-36 0,-20 12-45 0,0 0 45 16,14-9-44-16,2 6 44 0,-16 3 21 0,0 0-21 0,18 0 21 16,-6 3-21-16,-12-3 1 0,0 0-1 0,16 9 2 15,-1-1-2-15,-15-8-1 0,0 0 1 0,16 19 0 16,7 5 0-16,-23-24 47 0,0 0-47 0,17 26 47 16,4 1-47-16,-21-27-28 0,0 0 28 0,21 35-28 15,2-1 28-15,-23-34 18 0,0 0-18 0,23 39 18 16,1 4-18-16,-24-43 7 0,0 0-7 0,25 53 8 15,-1 7-8-15,-24-60-5 0,0 0 5 0,30 71-4 16,3 11 4-16,-33-82 1 0,0 0-1 0,30 77 2 16,-2-1-2-16,-28-76-3 0,0 0 3 0,27 84-3 15,1 4 3-15,-28-88-14 0,0 0 14 0,30 84-13 16,-2-4 13-16,-28-80 15 0,0 0-15 0,35 90 16 0,-4 1-16 16,-31-91-16-16,0 0 16 0,34 91-15 0,-6-1 15 15,-28-90 5-15,0 0-5 0,24 79 5 0,-3-5-5 16,-21-74 38-16,0 0-38 0,21 64 38 0,0-11-38 0,-21-53-33 15,0 0 33-15,16 60-32 0,-4-3 32 0,-12-57 12 16,0 0-12-16,12 49 12 0,-7-2-12 0,-5-47 0 16,0 0 0-16,4 31 1 0,-1-12-1 0,-3-19 10 15,0 0-10-15,0 20 11 0,0-4-11 0,0-16 35 16,0 0-35-16,0 15 35 0,-5-5-35 0,5-10 1 16,0 0-1-16,-3 12 2 0,-6-3-2 0,9-9 3 15,0 0-3-15,-12 8 3 0,-6 1-3 0,18-9 36 0,0 0-36 16,-21 7 36-16,-5 2-36 0,26-9-1 0,0 0 1 15,-33 3-1-15,-4 0 1 0,37-3 30 0,0 0-30 16,-40 6 30-16,-5-1-30 0,45-5-47 0,0 0 47 0,-48 5-47 16,-6 2 47-16,54-7 0 0,0 0 0 0,-49 7 1 15,-7 1-1-15,56-8 1 0,0 0-1 0,-56 9 1 16,1 1-1-16,55-10 2 0,0 0-2 0,-56 14 2 16,-4 1-2-16,8 2-19 0,5 0 19 0,3-1-18 15,6-2 18-15,38-14 23 0,0 0-23 0,-53 19 24 16,-6 1-24-16,-6 6-21 0,-7 1 21 0,20-8-21 15,8-5 21-15,44-14 19 0,0 0-19 0,-71 24 20 16,-17 2-20-16,88-26-10 0,0 0 10 0,-94 29-9 16,-4 0 9-16,98-29 15 0,0 0-15 0,-96 28 15 15,-3-3-15-15,13-8 0 0,7-3 0 0,13 0 0 16,8-2 0-16,6-2 10 0,5 1-10 0,10-1 11 0,6-2-11 16,-4 3 46-16,-4-1-46 0,1 4 46 0,-4-1-46 15,2-1-29-15,-4 4 29 0,5 1-29 0,1 0 29 16,-4 2 28-16,2 0-28 0,10-2 28 0,4-3-28 15,-11 1-4-15,-1 1 4 0,-2 1-3 0,-4 0 3 0,44-17-3 16,0 0 3-16,-47 22-2 0,-6 2 2 0,6-1-2 16,2-3 2-16,13-4-1 0,8-8 1 0,-4 4-17 15,0-1 17-15,-2 1-16 0,-1 1 16 0,5 3-1 16,-4-1 1-16,7-1 0 0,4-4 0 0,0 2-1 16,-2 2 1-16,3-5-1 0,1 1 1 0,-1 4 4 15,3 3-4-15,2-7 5 0,3-1-5 0,-2-1-1 0,-2 1 1 16,2-1-1-16,-1-1 1 0,1 4 0 15,-2-1 0-15,5-3 0 0,4-4 0 0,-2 4 4 0,2 0-4 16,-7 0 4-16,3 3-4 0,-5 0-27 0,2 2 27 16,3-5-27-16,9-3 27 0,0-4-1 0,0 0 1 0,0 0 0 15,-12 10 0-15,7-1-5 0,-4-1 5 0,9-8-4 16,-7 9 4-16,7-9-1 0,0 0 1 0,0 0-1 16,0 0 1-16,0 0-3 0,-5 8 3 0,5-8-2 15,-6 7 2-15,6-7 0 0,0 0 0 0,0 0 0 16,0 0 0-16,0 0 43 0,0 0-43 0,0 0 44 15,0 0-44-15,0 0-10 0,0 0 10 0,0 0-10 16,0 0 10-16,0 0 38 0,0 0-38 0,0 0 38 16,0 0-38-16,0 0 30 0,0 0-30 0,0 0 30 15,0 0-30-15,0 0 8 0,-8 4-8 0,8-4 8 16,-11 0-8-16,11 0 43 0,-10-5-43 0,1 1 44 16,0-1-44-16,0-2 12 0,-3-2-12 0,3 3 12 0,-3-3-12 15,0-1 12-15,1-4-12 0,-1 0 13 0,-2-1-13 16,2-4 34-16,0-5-34 0,3 5 35 0,-3 2-35 15,1-5-15-15,3-2 15 0,-3 1-14 0,1-3 14 0,-3 1 1 16,1-1-1-16,0 0 2 0,2 2-2 0,-3-5-14 16,1-2 14-16,2 2-13 0,-3 2 13 0,5-11 13 15,-5-10-13-15,1 3 13 0,7-1-13 0,-7 1-8 16,1-3 8-16,1 10-8 0,-1 7 8 0,-1-10-16 16,-2-5 16-16,5 10-15 0,1 2 15 0,1-15-117 15,-2-5 117-15,0 14-117 0,4 4 117 0,1-2-290 16,-4 1 290-16,2 1-290 0,-1 3 290 0,-5-34-1584 15</inkml:trace>
  <inkml:trace contextRef="#ctx0" brushRef="#br0" timeOffset="-188260.04">7053 16531 539 0,'0'0'0'0,"0"0"217"15,0 0-217-15,0 0 217 0,0 0-217 0,0 0 203 16,0 0-203-16,0 0 203 0,0 0-203 0,0 0 80 16,0 0-80-16,0 0 81 0,-21 6-81 0,9-2 106 15,-5 1-106-15,6-2 107 0,4-1-107 0,-2 0 77 16,1 0-77-16,2-1 77 0,-4-1-77 0,-1 2 44 15,-1 0-44-15,7-1 45 0,-2-1-45 0,2 2 4 0,-4-2-4 16,0 2 4-16,1 0-4 0,-5 1 18 16,-1 1-18-16,6-3 19 0,4 1-19 0,-5 0 2 0,2-1-2 15,-3 5 3-15,-2 2-3 0,-6 1-20 0,2 1 20 16,6-5-20-16,1 0 20 0,0 2-208 0,2 0 208 16,2 0-208-16,-3 5 208 0,-10 8-1081 0</inkml:trace>
  <inkml:trace contextRef="#ctx0" brushRef="#br0" timeOffset="-159453.95">20188 8403 281 0,'0'0'0'0,"-22"-4"0"0,-17 1 0 0,2 1 217 16,-1 2-217-16,0 0 218 0,1 0-218 0,0 2 79 0,-3 5-79 15,0-4 79-15,0-3-79 0,-8 3 118 0,0 3-118 16,0-3 119-16,3 2-119 0,1 4-15 0,-3 1 15 0,2-3-15 16,1-2 15-16,-1 2-2 0,-3 2 2 0,-1-4-1 15,-1 2 1-15,-1 1-18 0,0 2 18 0,3-1-18 16,0 0 18-16,-2-1 42 0,1 1-42 0,-4 1 43 16,-1-1-43-16,-14 1-18 0,-7 7 18 0,17-5-18 15,9-7 18-15,-12 9 14 0,-9 3-14 0,0 2 15 16,1-4-15-16,4 6 1 0,-1 3-1 0,13-8 2 15,9-1-2-15,-15 21 44 0,-7 7-44 0,-4-7 45 16,2-3-45-16,-1-4 7 0,3-2-7 0,5 4 8 16,0-3-8-16,-9 1 30 0,-9 5-30 0,9-5 30 15,-1 0-30-15,3 7 75 0,3 9-75 0,-7 1 76 16,2 1-76-16,4-4 45 0,0 0-45 0,3-7 45 0,2-2-45 16,3 4 0-16,0 1 0 0,1-1 0 0,1-4 0 15,-2 13 24-15,2-1-24 0,9-1 25 0,-4-3-25 16,2 0 1-16,2-3-1 0,11-10 2 0,6-6-2 15,-9 4 29-15,-6 2-29 0,3 6 29 0,0 4-29 0,-10 14-1 16,-8 14 1-16,10-8 0 0,4-8 0 0,-4-3-5 16,-3-5 5-16,6-2-5 0,5-5 5 0,5 4-4 15,6-1 4-15,6 4-3 0,-1-2 3 0,-2 2-3 16,-3-3 3-16,5 3-3 0,-1-6 3 0,-1 4 0 16,4 1 0-16,1 4 1 0,4 4-1 0,-9 12-34 15,0 4 34-15,4-16-33 0,8-10 33 0,-7 3 14 16,1 0-14-16,-1-2 15 0,2 5-15 0,-7 12 2 15,0 13-2-15,7-18 2 0,5-12-2 0,1 4-13 0,2-2 13 16,-4 0-13-16,1 1 13 0,2 4-4 0,-3 2 4 16,-1 2-4-16,6-4 4 0,-4-6 23 0,2 3-23 0,0-2 24 15,2-2-24-15,-4-1 0 0,6 3 0 0,-8 1 1 16,1 6-1-16,-2-2 12 0,1 0-12 0,-1-3 13 16,3-2-13-16,-3 0 16 0,0-2-16 0,1 5 17 15,-1-1-17-15,-4 18 22 0,-3 16-22 0,2-12 23 16,1 0-23-16,0-4 0 0,1-6 0 0,1 5 0 15,3 0 0-15,-3 1-4 0,4 4 4 0,-1-15-3 16,3-10 3-16,1 3-4 0,0-2 4 0,1 3-3 16,-2 6 3-16,1 13-7 0,-4 11 7 0,2-23-7 15,6-15 7-15,-1 6 10 0,3-3-10 0,-1 2 10 16,2-3-10-16,-2 11 10 0,1 6-10 0,1 6 11 0,0 8-11 16,0-6 1-16,0 0-1 0,1-13 2 15,-1-9-2-15,6 23-1 0,-5 13 1 0,3-12 0 0,-1-1 0 16,1-17 8-16,1-11-8 0,-1 7 9 0,-3 1-9 15,1 0 0-15,0 2 0 0,0-3 0 0,1-5 0 0,2-1 78 16,-1-6-78-16,3-6 78 0,0-5-78 0,0 1 24 16,3 1-24-16,-3 0 25 0,0-2-25 0,4 6 15 15,1-3-15-15,-3 6 15 0,3 5-15 0,-5-36 3 16,0 0-3-16,14 41 3 0,0 4-3 0,-14-45 1 16,0 0-1-16,25 46 2 0,6 1-2 0,-31-47 8 15,0 0-8-15,35 48 9 0,9 1-9 0,-44-49 32 16,0 0-32-16,54 76 32 0,10 12-32 0,-64-88-15 15,0 0 15-15,60 75-14 0,1-3 14 0,-61-72-20 0,0 0 20 16,68 64-20-16,2-8 20 0,-70-56 8 0,0 0-8 16,68 52 9-16,-3-8-9 0,-65-44 3 0,0 0-3 0,70 57 3 15,0 3-3-15,-70-60 0 0,0 0 0 0,76 55 1 16,7 2-1-16,-83-57-35 0,0 0 35 0,80 56-35 16,-7-1 35-16,-73-55 5 0,0 0-5 0,77 55 5 15,-2-3-5-15,-75-52 5 0,0 0-5 0,72 49 5 16,1-1-5-16,-73-48-6 0,0 0 6 0,70 45-5 15,-3-4 5-15,-67-41 9 0,0 0-9 0,70 35 10 16,-2-6-10-16,-68-29 0 0,0 0 0 0,71 29 0 16,6-3 0-16,-77-26-4 0,0 0 4 0,77 22-3 15,0-1 3-15,-77-21-7 0,0 0 7 0,75 17-7 16,4-5 7-16,-79-12 3 0,0 0-3 0,78 13 4 16,8 5-4-16,-86-18 22 0,0 0-22 0,82 17 23 15,-5 0-23-15,-77-17-4 0,0 0 4 0,82 15-4 16,-3-3 4-16,-79-12 2 0,0 0-2 0,82 19 2 0,7 5-2 15,-89-24-2-15,0 0 2 0,82 17-2 0,4 1 2 16,-86-18 0-16,0 0 0 0,87 13 0 0,2-1 0 16,-89-12 6-16,0 0-6 0,87 14 6 0,-1-2-6 0,-86-12 24 15,0 0-24-15,87 10 25 0,-1 1-25 0,-86-11 0 16,0 0 0-16,86 10 1 0,3-1-1 0,-89-9-16 16,0 0 16-16,91 8-15 0,-4 1 15 0,-87-9 32 15,0 0-32-15,89 7 32 0,-3-6-32 0,-86-1-17 16,0 0 17-16,90 4-16 0,1 1 16 0,-91-5 2 15,0 0-2-15,91 0 3 0,4 0-3 0,-95 0-5 0,0 0 5 16,97 0-5-16,6-5 5 0,-103 5 3 0,0 0-3 16,100-4 3-16,-6 3-3 0,-94 1 0 0,0 0 0 15,100-2 1-15,-6-2-1 0,-94 4 7 0,0 0-7 0,95-6 7 16,-3-3-7-16,-92 9 24 0,0 0-24 0,96-5 25 16,-3 0-25-16,-93 5 19 0,0 0-19 0,98-7 20 15,1 0-20-15,-99 7-8 0,0 0 8 0,95-12-7 16,-3-2 7-16,-92 14 0 0,0 0 0 0,93-13 0 15,3-1 0-15,-14 0-4 0,-10-1 4 0,-9 8-3 16,-11 3 3-16,2-6 0 0,-5-2 0 0,4 3 0 16,-5 1 0-16,-4-1-1 0,-5 1 1 0,1-1 0 15,0 1 0-15,-40 8-6 0,0 0 6 0,66-16-6 16,16-3 6-16,-82 19-8 0,0 0 8 0,90-22-8 16,7 0 8-16,-16-2-25 0,-8-2 25 0,-10 9-24 15,-9 3 24-15,-1-12-7 0,-4-5 7 0,-6 16-6 16,-6 6 6-16,0-11-26 0,-2-8 26 0,5 4-25 0,0 2 25 15,2-4-1-15,2-1 1 0,-3 3 0 0,1 1 0 16,-42 23-3-16,0 0 3 0,69-34-3 0,18-9 3 16,-19 4-6-16,2-1 6 0,-12 9-6 0,-10 4 6 0,5-11-3 15,-4-5 3-15,-9 12-3 0,-9 7 3 0,4-5-11 16,-3 2 11-16,3-1-11 0,1 1 11 0,1-4-33 16,0 0 33-16,-2-2-33 0,-2 1 33 0,5-6-57 15,1 0 57-15,-2-3-57 0,-2-2 57 0,6-5-31 16,5-3 31-16,-11 11-31 0,-7 7 31 0,1-1-5 15,-1 1 5-15,-1-4-5 0,-5 2 5 0,1-11-42 0,-4-7 42 16,2 7-42-16,-2-3 42 0,2 1 37 16,2 0-37-16,-2 0 38 0,-2 0-38 0,1-19-25 0,-1-15 25 15,-2 15-24-15,-3 4 24 0,4 11-17 0,-8 9 17 16,1 0-16-16,-3-1 16 0,6-20-10 0,0-8 10 16,-5 14-9-16,-4 11 9 0,2 1-53 0,-1 0 53 0,-1-4-53 15,-2 0 53-15,1-20 26 0,-1-14-26 0,1 10 26 16,-1 4-26-16,-1 3 44 0,-2 1-44 0,-2 10 45 15,1 9-45-15,-3-21 15 0,-3-10-15 0,2 10 15 16,0 3-15-16,-2-7 57 0,-2-4-57 0,-3 1 57 16,-4-4-57-16,4-2 10 0,-1 2-10 0,3-7 11 15,-1 0-11-15,-1 1 7 0,0-8-7 0,0 10 8 16,1 5-8-16,1-10-1 0,-1-3 1 0,-1 7-1 16,0 8 1-16,-2-6 0 0,0 1 0 0,-4 2 0 15,-1 1 0-15,2 2 12 0,-1 2-12 0,-1 2 12 16,-4-3-12-16,1-1 1 0,-1-5-1 0,-2 8 2 15,-3-3-2-15,4-8 10 0,-2-10-10 0,0 10 11 0,-2-1-11 16,-2-4-45-16,-5 0 45 0,2-2-44 0,1-5 44 16,3 5-25-16,1 2 25 0,0-4-24 0,2-3 24 0,-6 7-121 15,-3-1 121-15,-2 10-120 0,-3 3 120 0,2-9 38 16,1 0-38-16,-1 9 38 0,-1 8-38 0,3-3-36 16,-1 5 36-16,2-5-35 0,-2 5 35 0,-6 7 9 15,-1 8-9-15,0 3 9 0,2 4-9 0,-10 6 10 16,-6 3-10-16,6-4 11 0,5-5-11 0,-8 3-26 15,0 2 26-15,-1 1-26 0,2-3 26 0,-9 15-93 16,-4 5 93-16,1 1-93 0,-2 6 93 0,12 3 22 0,7 3-22 16,-18-1 23-16,-13 1-23 0,5 1 34 0,0 1-34 15,3 3 34-15,2 3-34 0,4 1 81 0,-2 1-81 16,10-1 81-16,9-1-81 0,0 1 1 0,-1 0-1 16,2 1 2-16,1 1-2 0,-2 0 71 0,-5 1-71 0,5 1 71 15,0-3-71-15,2 6 0 0,5 0 0 0,2 2 0 16,5-6 0-16,-2 6-49 0,-3 3 49 0,5 3-49 15,2-3 49-15,-4 7-289 0,-3 7 289 0,2 5-289 16,-6 8 289-16,-36 30-630 0</inkml:trace>
  <inkml:trace contextRef="#ctx0" brushRef="#br0" timeOffset="-157806.75">18006 13503 460 0,'0'0'0'0,"-21"5"0"0,-12 6 0 0,17-4 197 0,6-7-197 16,10 0 198-16,0-7-198 0,8 1 145 0,6-2-145 16,-14 8 145-16,4-7-145 0,-4 7 65 0,0 0-65 15,0 0 65-15,0 0-65 0,0 0 21 0,10-10-21 0,-10 10 21 16,4-9-21-16,-4 9 26 0,3-8-26 0,-3 8 26 15,4-9-26-15,-4 2 1 0,2 0-1 0,-2 7 2 16,0-10-2-16,0 10 75 0,0-12-75 0,-2 5 76 16,2 0-76-16,-4-1 22 0,1-3-22 0,-2 3 23 15,-2 1-23-15,0-3 61 0,-2 1-61 0,2-3 62 16,-2 0-62-16,0-3 32 0,-1-3-32 0,0 6 33 16,-1 6-33-16,11 6 3 0,0 0-3 0,-16-18 4 15,-3-1-4-15,19 19 1 0,0 0-1 0,-16-15 2 16,1-2-2-16,15 17 0 0,0 0 0 0,-16-17 0 15,0 1 0-15,16 16 13 0,0 0-13 0,-14-12 14 16,2 2-14-16,12 10 0 0,0 0 0 0,-14-9 0 16,2 2 0-16,12 7 4 0,0 0-4 0,-12-8 4 0,1 3-4 15,11 5-27-15,0 0 27 0,-16-2-27 0,-5 2 27 16,21 0 0-16,0 0 0 0,-19 3 0 0,-4 6 0 0,23-9-17 16,0 0 17-16,-22 16-17 0,-1-1 17 0,23-15 3 15,0 0-3-15,-24 21 3 0,-3 1-3 0,27-22 48 16,0 0-48-16,-26 24 48 0,0-2-48 0,26-22 49 15,0 0-49-15,-26 24 50 0,0-1-50 0,26-23 7 16,0 0-7-16,-25 20 8 0,4-1-8 0,21-19 1 16,0 0-1-16,-19 21 1 0,3-4-1 0,16-17-57 0,0 0 57 15,-16 20-57-15,6 1 57 0,10-21-1 0,0 0 1 16,-14 24 0-16,2 0 0 0,12-24-23 0,0 0 23 16,-9 24-22-16,0-3 22 0,9-21 9 0,0 0-9 0,-8 24 9 15,1 1-9-15,7-25 0 0,0 0 0 0,-7 33 0 16,0 0 0-16,7-33-1 0,0 0 1 0,-6 34 0 15,3 4 0-15,3-38 0 0,0 0 0 0,-2 36 0 16,0-2 0-16,2-34-8 0,0 0 8 0,0 34-8 16,2 1 8-16,-2-35 4 0,0 0-4 0,4 31 4 15,-1-1-4-15,-3-30-2 0,0 0 2 0,5 30-1 16,2-3 1-16,-7-27 0 0,0 0 0 0,9 31 1 16,0-2-1-16,-9-29 0 0,0 0 0 0,9 36 0 15,3 2 0-15,-12-38 3 0,0 0-3 0,15 38 4 16,5 1-4-16,-20-39 0 0,0 0 0 0,22 36 0 15,3-3 0-15,-25-33 36 0,0 0-36 0,26 31 36 16,-1-5-36-16,-25-26-13 0,0 0 13 0,24 24-13 16,0-2 13-16,-24-22 29 0,0 0-29 0,30 20 29 15,0-2-29-15,-30-18-11 0,0 0 11 0,30 17-11 16,1-4 11-16,-31-13 25 0,0 0-25 0,31 13 26 0,-3-1-26 16,-28-12 22-16,0 0-22 0,32 3 23 0,1-1-23 15,-33-2 4-15,0 0-4 0,35-4 5 0,-2-3-5 0,-33 7 17 16,0 0-17-16,35-10 17 0,2-5-17 0,-37 15 32 15,0 0-32-15,31-18 33 0,2-4-33 0,-33 22 1 16,0 0-1-16,32-22 2 0,-1-4-2 0,-6 6 54 16,-2-1-54-16,-6 2 54 0,-3 2-54 0,0 0 3 15,-4 1-3-15,3-9 4 0,-5-10-4 0,3 6 12 0,-2-2-12 16,-2 4 12-16,1 3-12 0,-8 24 16 0,0 0-16 16,9-31 17-16,2-2-17 0,-1 2 38 0,2 0-38 15,-5 6 38-15,-3 4-38 0,1-1-1 0,-2 3 1 0,1-7 0 16,-4-5 0-16,2-1 33 0,-2-6-33 0,0 16 33 15,0 4-33-15,-2-2 36 0,2 1-36 0,-5-5 36 16,-2-5-36-16,0 1-2 0,0 1 2 0,0 6-1 16,2 7 1-16,-2-1 6 0,-2-4-6 0,-2-7 6 15,-3-5-6-15,2-1-1 0,0-8 1 0,5 18-1 16,2 10 1-16,-4-7-2 0,-2 2 2 0,-4-10-1 16,-3-3 1-16,1 6 14 0,-4 5-14 0,5 1 15 15,6 6-15-15,-6 0-15 0,2 3 15 0,-4-1-15 16,-8 1 15-16,5 1 17 0,-3-1-17 0,10 6 17 15,5-3-17-15,-3 3-34 0,0 1 34 0,-6 1-34 16,-1-3 34-16,1 2-46 0,-1-1 46 0,9 1-46 16,6 2 46-16,4 0-125 0,-7 0 125 0,7 0-124 0,0 0 124 15,0 0-1475-15</inkml:trace>
  <inkml:trace contextRef="#ctx0" brushRef="#br0" timeOffset="-106894.48">8362 8056 415 0,'0'0'0'0,"21"-7"0"0,5-8 0 0,-12 6 0 16,-7 6 0-16,-7 3 0 0,-21 12 0 0,9-9 148 15,-2 0-148-15,3 3 148 0,4-3-148 0,7-3 270 16,-7 5-270-16,7-5 270 0,0 0-270 0,0 0 89 15,0 0-89-15,0 0 89 0,0 0-89 0,0 0 36 0,0 0-36 16,0 0 37-16,0 0-37 0,0 0 101 0,0 0-101 16,0 0 102-16,0 0-102 0,0 0 57 0,0 0-57 0,0 0 57 15,14 7-57-15,-3-4 53 0,-2 1-53 0,1 1 54 16,6-1-54-16,1 1 18 0,-3-2-18 0,-2 1 19 16,1 1-19-16,-5-2 6 0,3 1-6 0,5-3 7 15,-1 6-7-15,1-3 9 0,0 2-9 0,-2 3 9 16,1-6-9-16,-1 6 37 0,2-6-37 0,-2 6 38 15,-2-4-38-15,6 2 17 0,3-4-17 0,-2 3 17 16,2-1-17-16,3-2 0 0,3 1 0 0,-1-1 1 16,-2 1-1-16,3-1 3 0,-1 2-3 0,-9-1 4 15,1-1-4-15,3-1 36 0,0 1-36 0,1-3 36 16,1 4-36-16,5-1-4 0,2 2 4 0,-11-1-3 16,-7-4 3-16,11 1 0 0,3-1 0 0,7 0 0 15,9 0 0-15,-3 0 1 0,1 0-1 0,-9 2 1 16,-3 0-1-16,4-2 1 0,3 0-1 0,1-2 1 0,-1 0-1 15,4 1 15-15,-4-3-15 0,-2 4 15 0,-2-3-15 0,8 1 0 16,-1 2 0-16,-6 0 0 0,-6 0 0 16,7 0 0-16,2-2 0 0,0 2 0 0,2-1 0 0,-2 1 1 15,-1 0-1-15,-4 1 1 0,-4 1-1 16,8 0 22-16,-1-2-22 0,-2 3 23 0,-3-3-23 0,5 4 22 16,-1-4-22-16,5 0 23 0,-1 0-23 0,1 0 1 15,-2 0-1-15,3 0 1 0,-3 0-1 0,0 0 11 16,4 0-11-16,-1 0 11 0,0 1-11 0,-3 1 0 15,0-2 0-15,-5 2 0 0,0 1 0 0,5-3 37 0,-4 4-37 16,2-4 38-16,1 1-38 0,0 1-21 0,-4 1 21 16,5 3-21-16,-5-6 21 0,5 3 7 0,-4-3-7 15,4 0 7-15,-2 0-7 0,1 0 3 0,0-3-3 0,-6 3 4 16,0 0-4-16,2 0 12 0,2 0-12 0,2 0 12 16,1 0-12-16,2-4 15 0,2 2-15 0,-1 1 16 15,2 1-16-15,-40 0 8 0,0 0-8 0,44 0 9 16,3 0-9-16,-47 0 9 0,0 0-9 0,56 1 10 15,3 5-10-15,-59-6-10 0,0 0 10 0,75 3-9 16,15 9 9-16,-90-12 3 0,0 0-3 0,80 9 3 16,-1-3-3-16,-79-6 0 0,0 0 0 0,76 9 0 15,-6-4 0-15,-70-5-3 0,0 0 3 0,72 7-2 16,1-5 2-16,-73-2 12 0,0 0-12 0,79 3 13 16,0 1-13-16,-79-4-1 0,0 0 1 0,80 6-1 0,-3-2 1 15,-77-4 0-15,0 0 0 0,77 9 0 16,1-4 0-16,-78-5 5 0,0 0-5 0,77 7 5 0,0-2-5 15,-77-5 22-15,0 0-22 0,79 3 22 0,-2-3-22 16,-77 0-5-16,0 0 5 0,73 0-4 0,6-5 4 16,-79 5-3-16,0 0 3 0,80-3-2 0,-1-1 2 15,-79 4 19-15,0 0-19 0,80-3 20 0,2-2-20 0,-82 5-9 16,0 0 9-16,77-4-9 0,3-1 9 0,-80 5 18 16,0 0-18-16,77-4 19 0,-2 1-19 0,-75 3-45 15,0 0 45-15,79 0-44 0,-6 0 44 0,-73 0 41 16,0 0-41-16,77 0 42 0,-3-3-42 0,-74 3-2 15,0 0 2-15,73 3-1 0,-3 2 1 0,-70-5 5 0,0 0-5 16,71 7 5-16,-4-2-5 0,-67-5 0 16,0 0 0-16,68 4 0 0,2-1 0 0,-70-3-14 0,0 0 14 15,71-3-13-15,-6-1 13 0,-65 4 32 0,0 0-32 16,68-1 32-16,-1 1-32 0,-67 0-9 0,0 0 9 0,64-4-8 16,1 4 8-16,-65 0 2 0,0 0-2 0,66 0 2 15,-1 4-2-15,-65-4 0 0,0 0 0 0,52-4 0 16,-4 4 0-16,-48 0 6 0,0 0-6 0,48-3 7 15,0-1-7-15,-48 4-16 0,0 0 16 0,50-5-15 16,-2 0 15-16,-48 5 0 0,0 0 0 0,47-4 0 16,3 1 0-16,-50 3-2 0,0 0 2 0,49-7-2 15,-2 4 2-15,-47 3 2 0,0 0-2 0,44-2 2 16,-2-5-2-16,-42 7 0 0,0 0 0 0,42-2 0 16,-2 1 0-16,-40 1-2 0,0 0 2 0,33-2-1 15,-5 2 1-15,-28 0 43 0,0 0-43 0,27 0 43 16,-7-3-43-16,-20 3-41 0,0 0 41 0,23-4-41 0,0-1 41 15,-23 5 5-15,0 0-5 0,17-3 5 0,-1-4-5 16,-16 7 0-16,0 0 0 0,18-5 0 0,1-7 0 16,-19 12 8-16,0 0-8 0,17-11 9 0,-6 1-9 15,-11 10 16-15,0 0-16 0,14-15 17 0,0-6-17 16,-14 21 24-16,0 0-24 0,14-17 25 0,0-4-25 0,-14 21 32 16,0 0-32-16,12-26 32 0,0-3-32 0,-5 0-37 15,-2-4 37-15,-3 18-36 0,2 8 36 0,-4 7 51 16,3-8-51-16,-1-11 51 0,1-10-51 0,1 1-22 15,-4 1 22-15,2 8-22 0,1 2 22 0,-3 17 0 16,0 0 0-16,4-24 1 0,-1-9-1 0,1 2-26 16,-3 4 26-16,3 3-25 0,-2 8 25 0,1-3 4 0,1 2-4 15,-1-10 4-15,2-6-4 0,-1-3-6 0,1-7 6 16,-3 12-6-16,-1 11 6 0,1-3-2 0,2 1 2 16,-4-4-1-16,3-3 1 0,-1 2-4 0,-2-1 4 0,3 9-3 15,-3 11 3-15,2-1 0 0,-2 2 0 0,-2-10 0 16,2-7 0-16,-5 5 3 0,2 0-3 0,-1 7 3 15,2 4-3-15,2 3-2 0,0-6 2 0,0-4-2 16,-1-8 2-16,-1 5-11 0,-1-5 11 0,1 10-11 16,-2-3 11-16,4 4-5 0,-3 0 5 0,3 0-5 15,0 2 5-15,0 1-23 0,-2-3 23 0,2 7-22 16,-2-2 22-16,2 7 5 0,-1-12-5 0,1 12 6 16,0-8-6-16,0 8 60 0,-4-11-60 0,4 11 61 15,-2-10-61-15,2 10-43 0,-3-7 43 0,3 7-43 16,-4-8 43-16,4 8 41 0,-5-7-41 0,5 7 42 15,0 0-42-15,0 0-26 0,-5-7 26 0,5 7-25 0,-7-9 25 16,7 9 37-16,-9-8-37 0,9 8 37 0,-9-12-37 16,1 6-20-16,-1 3 20 0,0-4-20 0,0 4 20 15,-3-2 12-15,-4-2-12 0,6 2 12 0,-1 5-12 0,1-4-39 16,-7-1 39-16,8 3-38 0,2 1 38 0,-5 1 41 16,-2-4-41-16,0 4 41 0,0-5-41 0,-6 2-56 15,-1-1 56-15,6 4-56 0,3-3 56 0,-6-1 27 16,-3 4-27-16,4-1 27 0,1 1-27 0,-5-4-16 15,-4 4 16-15,8 0-15 0,5 0 15 0,-9 0 3 16,-4 0-3-16,-4 4 4 0,-6-3-4 0,3 3-34 0,-4-1 34 16,8 1-34-16,5-1 34 0,-2 2 59 0,-6-1-59 15,0-1 59-15,-1 2-59 0,-3 0-36 0,0 2 36 16,7 0-35-16,6-5 35 0,-10 5 29 0,-1-4-29 16,-6 0 29-16,1 3-29 0,0-1-38 0,1 2 38 0,0-4-37 15,0-1 37-15,1-1 12 0,1 1-12 0,0 2 13 16,-2-4-13-16,-1 3-5 0,-4-3 5 0,5 2-5 15,4-1 5-15,-4 1 1 0,-1-2-1 0,-1 0 1 16,-1 0-1-16,-2 0 4 0,0 0-4 0,11 0 5 16,3 4-5-16,-9-4-2 0,-1 0 2 0,-6-4-1 15,-1 2 1-15,5 1 7 0,-4-1-7 0,4 2 7 16,-1 0-7-16,1 2-10 0,0-1 10 0,5 1-9 16,4 2 9-16,-13-4 1 0,-3 0-1 0,3 3 1 15,2-3-1-15,-5 4-17 0,3-3 17 0,-1 3-16 16,1-1 16-16,4 1 0 0,-7 1 0 0,3-2 0 15,2 1 0-15,-5 1 7 0,4 2-7 0,-1-4 8 16,2 2-8-16,-2 0 4 0,-3-1-4 0,9 3 4 0,-6-4-4 16,0 2-5-16,-1 5 5 0,1-1-4 0,-3 0 4 15,3-4 9-15,-3-2-9 0,2 4 9 0,-1 2-9 0,3-3-9 16,-3 7 9-16,2-1-9 0,-3-4 9 0,0-3 23 16,-4-1-23-16,3-1 24 0,0 1-24 0,1-4-10 15,0 0 10-15,0 1-9 0,3 3 9 0,-6-1 1 16,1-3-1-16,0 0 2 0,3 0-2 0,-1 0-3 15,-4 0 3-15,8-3-3 0,-1 1 3 0,-1 0-3 16,-3 2 3-16,1 0-3 0,2 0 3 0,-1-1 0 16,1 1 0-16,3-4 0 0,-3 4 0 0,4-5-6 0,0-2 6 15,0 4-5-15,-1-1 5 0,-1 3 18 0,1 1-18 16,-2 0 18-16,4-4-18 0,-4 4-24 0,2-3 24 16,4 1-23-16,-2 0 23 0,0 1 42 0,3-3-42 0,-5 1 42 15,3-1-42-15,-1 2-31 0,-7 2 31 0,9 0-31 16,3 0 31-16,-4 0 17 0,1 2-17 0,3-2 17 15,0-2-17-15,-3-1-10 0,-4-4 10 0,1 4-9 16,-1 1 9-16,-1-1 7 0,-3 3-7 0,6-4 8 16,-2 4-8-16,4-2-15 0,-2-1 15 0,1 0-15 15,-1-6 15-15,0 2 0 0,3 2 0 0,-7-2 0 16,3 2 0-16,2-2 0 0,-3 2 0 0,4 2 0 16,1-1 0-16,-1 1 0 0,-1-2 0 0,-3 1 0 15,2-3 0-15,3 6 0 0,1-3 0 0,-8 4 1 16,2 0-1-16,-2 0-1 0,6 0 1 0,-4 4-1 15,2-4 1-15,3 0 0 0,0 3 0 0,9-1 0 16,6 1 0-16,-4-3-5 0,-11 0 5 0,18 0-5 0,3 0 5 16,-12 0-1-16,-5 4 1 0,7-4 0 0,-1 3 0 15,-2 2-37-15,-1-1 37 0,12-4-37 0,6 1 37 0,-5 1 60 16,-1 3-60-16,1-1 60 0,1 1-60 0,-3 2-63 16,-6-1 63-16,15 3-63 0,6-6 63 0,-8 6 30 15,0 3-30-15,2 3 30 0,1-1-30 0,-2 2-41 16,1 3 41-16,6-7-41 0,-1-6 41 0,2 5-3 15,-3 1 3-15,6 1-3 0,-3 5 3 0,3-3-14 16,-4 4 14-16,4-2-13 0,0-1 13 0,4 1 31 16,-4 2-31-16,3 1 31 0,-1 3-31 0,2 1-30 0,-1 3 30 15,2 2-30-15,-1 2 30 0,1 5 18 0,0-2-18 16,2-4 19-16,-5-3-19 0,5 2-2 0,-5-1 2 0,5 3-1 16,5-4 1-16,-3 1 0 0,-4-1 0 15,4-6 1-15,-1-6-1 0,-8-15-5 0,0 0 5 16,13 33-4-16,-5 6 4 0,-8-39-4 0,0 0 4 0,9 36-3 15,3 7 3-15,-12-43 11 0,0 0-11 0,11 40 11 16,-2-8-11-16,-9-32-1 0,0 0 1 0,8 31 0 16,-1-5 0-16,-7-26 2 0,0 0-2 0,9 25 2 15,-5-7-2-15,-4-18-82 0,0 0 82 0,5 19-81 16,0-6 81-16,-5-13-450 0,0 0 450 0,11 14-450 16,2-5 450-16,8 15-936 0</inkml:trace>
  <inkml:trace contextRef="#ctx0" brushRef="#br0" timeOffset="-105578.33">3433 10728 684 0,'0'0'0'0,"-12"0"0"0,-14 4 0 0,5-4 193 0,0-4-193 16,9 4 194-16,6 0-194 0,1 0 132 0,-2 4-132 0,2-4 133 15,-4 1-133-15,-3 1 30 0,1 0-30 0,4 1 30 16,4-3-30-16,3 0-48 0,-5 9 48 0,1 1-47 16,4 4 47-16,0 5 8 0,4-2-8 15,-4-4 8-15,3-4-8 0,1 3-36 0,1 3 36 0,4-2-35 16,-1 0 35-16,5 3 0 0,4-1 0 0,1-3 0 16,2-3 0-16,7-6 68 0,-1-5-68 15,5-1 69-15,3-9-69 0,-3-3 108 0,2-4-108 0,6-5 108 16,-1-6-108-16,2 0 143 0,7-13-143 0,4-5 143 15,2-6-143-15,9-13 70 0,12-11-70 0,-4 11 71 16,-2 0-71-16,5 1 40 0,1 1-40 0,-6 0 40 16,-7-2-40-16,4 7 12 0,-1 0-12 0,-3 10 13 15,-1 6-13-15,4-8 26 0,6 4-26 0,-7-7 26 0,-5-2-26 16,-4 9 0-16,-2 6 0 0,-4 4 0 0,-5 12 0 16,8-5 54-16,1 4-54 0,-13 6 55 0,-10 4-55 15,6 0-16-15,-1 0 16 0,-8 5-15 0,0 0 15 16,0-4 0-16,4-3 0 0,0 2 1 0,-4-5-1 0,4-1-147 15,-3 1 147-15,7 2-146 0,-5-3 146 0,36-21-1381 16</inkml:trace>
  <inkml:trace contextRef="#ctx0" brushRef="#br0" timeOffset="-104462.27">19963 11240 975 0,'0'0'0'0,"0"0"0"0,0 0 0 0,0 0 124 15,0 0-124-15,0 0 124 0,-23-4-124 0,23 4 120 16,0 0-120-16,-9-3 121 0,-3 3-121 0,12 0 86 16,0 0-86-16,-7 0 86 0,0-2-86 0,7 2 26 15,0 0-26-15,0 0 26 0,-10-2-26 0,10 2 20 0,0 0-20 16,0 0 20-16,0 0-20 0,0 0-1 0,0 0 1 15,0 0 0-15,0 0 0 0,0 0 45 0,0 0-45 16,0 0 46-16,0 0-46 0,0 0 37 0,0 0-37 16,10 4 37-16,4-1-37 0,-14-3 79 0,0 0-79 15,30 4 80-15,10 1-80 0,-40-5 78 0,0 0-78 0,54-4 78 16,7-1-78-16,2-10 107 0,7-4-107 0,14-14 108 16,14-11-108-16,0-8 98 0,0-10-98 0,-2 9 98 15,-5-5-98-15,6 1 2 0,5-5-2 0,-4-3 2 16,-1-7-2-16,-97 72 33 0,0 0-33 0,137-86 34 15,27-15-34-15,-19 7-26 0,-4-6 26 0,-17 18-25 16,-17 13 25-16,-107 69 11 0,0 0-11 0,142-88 11 16,15-4-11-16,-31 6 0 0,-15-2 0 0,-15 23 1 15,-12 10-1-15,-3 5-2 0,-8 8 2 0,-5 0-1 16,-5 8 1-16,-5 0 55 0,-6 5-55 0,1-7 55 16,-4 1-55-16,-2 3-56 0,-4-1 56 0,-9 7-56 0,-8 6 56 15,-2 6 3-15,-3 2-3 0,-5 5 4 16,-4-2-4-16,4 3-40 0,0-1 40 0,-4 2-39 0,-3 1 39 0,3-1-236 15,2-2 236-15,-5 2-236 0,1-5 236 16,11-6-1465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2EC1D1-C840-4686-A7E8-5A0932232E18}" type="datetimeFigureOut">
              <a:rPr lang="en-US" smtClean="0"/>
              <a:t>25-Nov-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E73ACA-8C8F-4C70-AD51-F15EA6289E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0714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E73ACA-8C8F-4C70-AD51-F15EA6289E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8498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18B242E-A08E-434C-88E8-625D2A103B88}" type="slidenum">
              <a:rPr lang="zh-TW" altLang="en-US" sz="1200"/>
              <a:pPr eaLnBrk="1" hangingPunct="1"/>
              <a:t>39</a:t>
            </a:fld>
            <a:endParaRPr lang="en-US" altLang="zh-TW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E73ACA-8C8F-4C70-AD51-F15EA6289E1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8036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EDEDAAA-F42C-457B-AC3F-8501A471CD10}" type="slidenum">
              <a:rPr lang="en-US" altLang="en-US" sz="1200" smtClean="0"/>
              <a:pPr eaLnBrk="1" hangingPunct="1"/>
              <a:t>1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324C2D7-8DB3-4B03-B45F-A8EAE1ED4D78}" type="slidenum">
              <a:rPr lang="en-US" altLang="en-US" sz="1200" smtClean="0"/>
              <a:pPr eaLnBrk="1" hangingPunct="1"/>
              <a:t>2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158EDB0-ABDE-4A65-BFEE-668C52D4BAF4}" type="slidenum">
              <a:rPr lang="en-US" altLang="en-US" sz="1200" smtClean="0"/>
              <a:pPr eaLnBrk="1" hangingPunct="1"/>
              <a:t>2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D5DCA30-058F-4DFC-A5A2-816AC44C21F4}" type="slidenum">
              <a:rPr lang="en-US" altLang="en-US" sz="1200" smtClean="0"/>
              <a:pPr eaLnBrk="1" hangingPunct="1"/>
              <a:t>2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5438A08-5550-40A2-9521-CA3CAB81B8EA}" type="slidenum">
              <a:rPr lang="en-US" altLang="en-US" sz="1200" smtClean="0"/>
              <a:pPr eaLnBrk="1" hangingPunct="1"/>
              <a:t>3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C75CDF-9ED7-4149-9FB3-C9F3D73F0987}" type="slidenum">
              <a:rPr lang="zh-TW" altLang="en-US" sz="1200"/>
              <a:pPr eaLnBrk="1" hangingPunct="1"/>
              <a:t>37</a:t>
            </a:fld>
            <a:endParaRPr lang="en-US" altLang="zh-TW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2889BEA-3AA6-4237-AB90-6289F10B8A26}" type="slidenum">
              <a:rPr lang="zh-TW" altLang="en-US" sz="1200"/>
              <a:pPr eaLnBrk="1" hangingPunct="1"/>
              <a:t>38</a:t>
            </a:fld>
            <a:endParaRPr lang="en-US" altLang="zh-TW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-Nov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-Nov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-Nov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AE8CB6-2768-425D-A6CE-24303643C3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5585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İçerik Yer Tutucusu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198613-760E-47BF-B993-BC88F4021609}" type="slidenum">
              <a:rPr lang="tr-TR"/>
              <a:pPr>
                <a:defRPr/>
              </a:pPr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083086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Başlık, İçerik ve 2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2 İçerik Yer Tutucusu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3 İçerik Yer Tutucusu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4 İçerik Yer Tutucusu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CDF50-F54C-47E9-A60B-907630FEF459}" type="slidenum">
              <a:rPr lang="tr-TR"/>
              <a:pPr>
                <a:defRPr/>
              </a:pPr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687562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8486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4495800"/>
            <a:ext cx="3810000" cy="182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4495800"/>
            <a:ext cx="3810000" cy="83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5486400"/>
            <a:ext cx="3810000" cy="83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685800" y="6400800"/>
            <a:ext cx="4800600" cy="3048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A341B583-152B-4587-B6AB-5BF2B1B29B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16950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-Nov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-Nov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-Nov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-Nov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-Nov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-Nov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-Nov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-Nov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5-Nov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3" r:id="rId12"/>
    <p:sldLayoutId id="2147483664" r:id="rId13"/>
    <p:sldLayoutId id="2147483665" r:id="rId14"/>
    <p:sldLayoutId id="2147483666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wmf"/><Relationship Id="rId12" Type="http://schemas.openxmlformats.org/officeDocument/2006/relationships/image" Target="../media/image36.wmf"/><Relationship Id="rId2" Type="http://schemas.openxmlformats.org/officeDocument/2006/relationships/tags" Target="../tags/tag1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35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tags" Target="../tags/tag4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4.wmf"/><Relationship Id="rId2" Type="http://schemas.openxmlformats.org/officeDocument/2006/relationships/tags" Target="../tags/tag3.xml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5.xml"/><Relationship Id="rId11" Type="http://schemas.openxmlformats.org/officeDocument/2006/relationships/oleObject" Target="../embeddings/oleObject12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3.wmf"/><Relationship Id="rId4" Type="http://schemas.openxmlformats.org/officeDocument/2006/relationships/tags" Target="../tags/tag5.xml"/><Relationship Id="rId9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4.bin"/><Relationship Id="rId2" Type="http://schemas.openxmlformats.org/officeDocument/2006/relationships/tags" Target="../tags/tag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3.bin"/><Relationship Id="rId4" Type="http://schemas.openxmlformats.org/officeDocument/2006/relationships/notesSlide" Target="../notesSlides/notesSlide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53.png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customXml" Target="../ink/ink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7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5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6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5.bin"/><Relationship Id="rId2" Type="http://schemas.openxmlformats.org/officeDocument/2006/relationships/tags" Target="../tags/tag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70.wmf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3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7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5" Type="http://schemas.openxmlformats.org/officeDocument/2006/relationships/customXml" Target="../ink/ink4.xml"/><Relationship Id="rId4" Type="http://schemas.openxmlformats.org/officeDocument/2006/relationships/image" Target="../media/image3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E8082-0B00-4923-8C7B-6FFB84EB38D9}" type="slidenum">
              <a:rPr lang="zh-CN" altLang="en-US"/>
              <a:pPr/>
              <a:t>1</a:t>
            </a:fld>
            <a:endParaRPr lang="zh-CN" altLang="en-US"/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6400800" cy="914400"/>
          </a:xfrm>
          <a:solidFill>
            <a:srgbClr val="FF66CC"/>
          </a:solidFill>
        </p:spPr>
        <p:txBody>
          <a:bodyPr/>
          <a:lstStyle/>
          <a:p>
            <a:pPr algn="l"/>
            <a:r>
              <a:rPr lang="en-US" altLang="zh-CN" sz="3600" dirty="0">
                <a:ea typeface="宋体" pitchFamily="2" charset="-122"/>
              </a:rPr>
              <a:t>Outline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514350" indent="-514350">
              <a:buAutoNum type="arabicPeriod"/>
            </a:pP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Semiconductor ?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Semiconductor</a:t>
            </a:r>
          </a:p>
          <a:p>
            <a:pPr marL="514350" indent="-514350">
              <a:buAutoNum type="arabicPeriod"/>
            </a:pP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 of Charge Carriers</a:t>
            </a:r>
          </a:p>
          <a:p>
            <a:pPr marL="514350" indent="-514350">
              <a:buAutoNum type="arabicPeriod"/>
            </a:pP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Doped Semiconductor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olution  of Solid State  Semiconductor Devices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Device Structures</a:t>
            </a:r>
          </a:p>
          <a:p>
            <a:pPr marL="514350" indent="-514350">
              <a:buAutoNum type="arabicPeriod"/>
            </a:pP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N Junction (Diode)</a:t>
            </a:r>
            <a:endParaRPr lang="en-US" altLang="zh-CN" dirty="0">
              <a:ea typeface="宋体" pitchFamily="2" charset="-122"/>
            </a:endParaRPr>
          </a:p>
          <a:p>
            <a:pPr>
              <a:buFontTx/>
              <a:buNone/>
            </a:pPr>
            <a:r>
              <a:rPr lang="zh-CN" altLang="en-US" dirty="0">
                <a:ea typeface="宋体" pitchFamily="2" charset="-122"/>
              </a:rPr>
              <a:t>1.2 </a:t>
            </a:r>
            <a:r>
              <a:rPr lang="en-US" altLang="zh-CN" dirty="0">
                <a:ea typeface="宋体" pitchFamily="2" charset="-122"/>
              </a:rPr>
              <a:t>Basic Semiconductor Concepts</a:t>
            </a:r>
          </a:p>
          <a:p>
            <a:pPr>
              <a:buFontTx/>
              <a:buNone/>
            </a:pPr>
            <a:r>
              <a:rPr lang="en-US" altLang="zh-CN" dirty="0">
                <a:ea typeface="宋体" pitchFamily="2" charset="-122"/>
              </a:rPr>
              <a:t>1.3 The </a:t>
            </a:r>
            <a:r>
              <a:rPr lang="en-US" altLang="zh-CN" i="1" dirty="0" err="1">
                <a:ea typeface="宋体" pitchFamily="2" charset="-122"/>
              </a:rPr>
              <a:t>pn</a:t>
            </a:r>
            <a:r>
              <a:rPr lang="en-US" altLang="zh-CN" dirty="0">
                <a:ea typeface="宋体" pitchFamily="2" charset="-122"/>
              </a:rPr>
              <a:t> Junction</a:t>
            </a:r>
          </a:p>
          <a:p>
            <a:pPr>
              <a:buFontTx/>
              <a:buNone/>
            </a:pPr>
            <a:r>
              <a:rPr lang="en-US" altLang="zh-CN" dirty="0">
                <a:ea typeface="宋体" pitchFamily="2" charset="-122"/>
              </a:rPr>
              <a:t>1.4 Analysis of diode circuits</a:t>
            </a:r>
          </a:p>
          <a:p>
            <a:pPr>
              <a:buFontTx/>
              <a:buNone/>
            </a:pPr>
            <a:r>
              <a:rPr lang="en-US" altLang="zh-CN" dirty="0">
                <a:ea typeface="宋体" pitchFamily="2" charset="-122"/>
              </a:rPr>
              <a:t>1.5 Applications of diode circuit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529EBCE-4DC4-43FA-AD1A-1269B6B205CC}"/>
                  </a:ext>
                </a:extLst>
              </p14:cNvPr>
              <p14:cNvContentPartPr/>
              <p14:nvPr/>
            </p14:nvContentPartPr>
            <p14:xfrm>
              <a:off x="995760" y="907560"/>
              <a:ext cx="6888240" cy="3378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529EBCE-4DC4-43FA-AD1A-1269B6B205C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6400" y="898200"/>
                <a:ext cx="6906960" cy="3397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91907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458200" cy="762000"/>
          </a:xfrm>
          <a:noFill/>
        </p:spPr>
        <p:txBody>
          <a:bodyPr>
            <a:normAutofit fontScale="90000"/>
          </a:bodyPr>
          <a:lstStyle/>
          <a:p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ymbol and Characteristic for the Ideal Diode</a:t>
            </a:r>
          </a:p>
        </p:txBody>
      </p:sp>
      <p:pic>
        <p:nvPicPr>
          <p:cNvPr id="130054" name="Picture 6" descr="c:\ch03_conv\sedr42021_0301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828800"/>
            <a:ext cx="2209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5" name="Picture 7" descr="c:\ch03_conv\sedr42021_0301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113" y="1600200"/>
            <a:ext cx="3032125" cy="210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6" name="Picture 8" descr="c:\ch03_conv\sedr42021_0301c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03625"/>
            <a:ext cx="2133600" cy="143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7" name="Picture 9" descr="c:\ch03_conv\sedr42021_0301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886200"/>
            <a:ext cx="1938338" cy="128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533400" y="5410200"/>
            <a:ext cx="815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a) Diode circuit symbol; (b) </a:t>
            </a:r>
            <a:r>
              <a:rPr lang="en-US" altLang="zh-CN" sz="2000" i="1" dirty="0" err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–v 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haracteristic; (c) equivalent circuit in the reverse direction; (d) equivalent circuit in the forward direction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18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458200" cy="1143000"/>
          </a:xfrm>
          <a:noFill/>
        </p:spPr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Practical I-V Characteristics</a:t>
            </a:r>
          </a:p>
        </p:txBody>
      </p:sp>
      <p:pic>
        <p:nvPicPr>
          <p:cNvPr id="171012" name="Picture 4" descr="c:\ch03_conv\sedr42021_030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52600"/>
            <a:ext cx="5715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6477000" y="2514600"/>
            <a:ext cx="23622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e diode </a:t>
            </a:r>
            <a:r>
              <a:rPr lang="en-US" altLang="zh-CN" i="1" dirty="0" err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–v</a:t>
            </a:r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relationship with some scales expanded and others compressed in order to reveal details</a:t>
            </a:r>
            <a:endParaRPr lang="zh-CN" altLang="en-US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Box 20"/>
          <p:cNvSpPr txBox="1">
            <a:spLocks noChangeArrowheads="1"/>
          </p:cNvSpPr>
          <p:nvPr/>
        </p:nvSpPr>
        <p:spPr bwMode="auto">
          <a:xfrm>
            <a:off x="457200" y="2124075"/>
            <a:ext cx="2830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Comic Sans MS" pitchFamily="66" charset="0"/>
              </a:rPr>
              <a:t>I = I</a:t>
            </a:r>
            <a:r>
              <a:rPr lang="en-US" altLang="en-US" sz="2800" baseline="-25000" dirty="0">
                <a:latin typeface="Comic Sans MS" pitchFamily="66" charset="0"/>
              </a:rPr>
              <a:t>0</a:t>
            </a:r>
            <a:r>
              <a:rPr lang="en-US" altLang="en-US" sz="2800" dirty="0">
                <a:latin typeface="Comic Sans MS" pitchFamily="66" charset="0"/>
              </a:rPr>
              <a:t>(</a:t>
            </a:r>
            <a:r>
              <a:rPr lang="en-US" altLang="en-US" sz="2800" dirty="0" err="1">
                <a:latin typeface="Comic Sans MS" pitchFamily="66" charset="0"/>
              </a:rPr>
              <a:t>e</a:t>
            </a:r>
            <a:r>
              <a:rPr lang="en-US" altLang="en-US" sz="2800" baseline="50000" dirty="0" err="1">
                <a:latin typeface="Comic Sans MS" pitchFamily="66" charset="0"/>
              </a:rPr>
              <a:t>qV</a:t>
            </a:r>
            <a:r>
              <a:rPr lang="en-US" altLang="en-US" sz="2800" baseline="50000" dirty="0">
                <a:latin typeface="Comic Sans MS" pitchFamily="66" charset="0"/>
              </a:rPr>
              <a:t>/</a:t>
            </a:r>
            <a:r>
              <a:rPr lang="en-US" altLang="en-US" sz="2800" baseline="50000" dirty="0">
                <a:latin typeface="Symbol" pitchFamily="18" charset="2"/>
              </a:rPr>
              <a:t>h</a:t>
            </a:r>
            <a:r>
              <a:rPr lang="en-US" altLang="en-US" sz="2800" baseline="50000" dirty="0">
                <a:latin typeface="Comic Sans MS" pitchFamily="66" charset="0"/>
              </a:rPr>
              <a:t>kT</a:t>
            </a:r>
            <a:r>
              <a:rPr lang="en-US" altLang="en-US" sz="2800" dirty="0">
                <a:latin typeface="Comic Sans MS" pitchFamily="66" charset="0"/>
              </a:rPr>
              <a:t>-1)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57200" y="5921514"/>
            <a:ext cx="81533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algn="just" eaLnBrk="1" hangingPunct="1">
              <a:buFont typeface="Wingdings" panose="05000000000000000000" pitchFamily="2" charset="2"/>
              <a:buChar char="q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Ohm’s Law (V=IR)  Put it into slope-intercept form to get I = V/R.  The slope of the graph is 1/R.  Large slopes mean small R.</a:t>
            </a:r>
          </a:p>
        </p:txBody>
      </p:sp>
    </p:spTree>
    <p:extLst>
      <p:ext uri="{BB962C8B-B14F-4D97-AF65-F5344CB8AC3E}">
        <p14:creationId xmlns:p14="http://schemas.microsoft.com/office/powerpoint/2010/main" val="80337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fig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73152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04800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ative Ideal Vs Real I-V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6882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  <a:noFill/>
        </p:spPr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arriers Movement</a:t>
            </a:r>
          </a:p>
        </p:txBody>
      </p:sp>
      <p:sp>
        <p:nvSpPr>
          <p:cNvPr id="1525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1189037"/>
            <a:ext cx="8382000" cy="1858963"/>
          </a:xfrm>
          <a:noFill/>
          <a:ln/>
        </p:spPr>
        <p:txBody>
          <a:bodyPr>
            <a:normAutofit/>
          </a:bodyPr>
          <a:lstStyle/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ere are </a:t>
            </a:r>
            <a:r>
              <a:rPr lang="en-US" altLang="zh-CN" sz="20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wo mechanisms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by which holes and free electrons move through a silicon crystal.</a:t>
            </a:r>
          </a:p>
          <a:p>
            <a:pPr algn="just">
              <a:lnSpc>
                <a:spcPct val="90000"/>
              </a:lnSpc>
              <a:buClr>
                <a:schemeClr val="accent2"/>
              </a:buClr>
            </a:pPr>
            <a:r>
              <a:rPr lang="en-US" altLang="zh-CN" sz="20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Drift: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cess in which charge particles move because of an electric field is called drift.</a:t>
            </a:r>
            <a:endParaRPr lang="en-US" altLang="zh-CN" sz="20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Clr>
                <a:schemeClr val="accent2"/>
              </a:buClr>
            </a:pPr>
            <a:r>
              <a:rPr lang="en-US" altLang="zh-CN" sz="20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Diffusion</a:t>
            </a:r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2819400"/>
            <a:ext cx="4029597" cy="220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4419600" y="3124200"/>
            <a:ext cx="1752600" cy="1447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025894"/>
              </p:ext>
            </p:extLst>
          </p:nvPr>
        </p:nvGraphicFramePr>
        <p:xfrm>
          <a:off x="4648200" y="3200400"/>
          <a:ext cx="1320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1320480" imgH="1218960" progId="Equation.3">
                  <p:embed/>
                </p:oleObj>
              </mc:Choice>
              <mc:Fallback>
                <p:oleObj name="Equation" r:id="rId4" imgW="1320480" imgH="1218960" progId="Equation.3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00400"/>
                        <a:ext cx="1320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" y="5791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ge particles will move at a velocity  that is proportional to the electric field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i="1" dirty="0" err="1">
                <a:solidFill>
                  <a:schemeClr val="accent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Resistivities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are inversely proportional to the concentration of doped impurities.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9850" y="2480006"/>
            <a:ext cx="2190750" cy="2472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569177"/>
              </p:ext>
            </p:extLst>
          </p:nvPr>
        </p:nvGraphicFramePr>
        <p:xfrm>
          <a:off x="3143250" y="5029200"/>
          <a:ext cx="37147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1459866" imgH="241195" progId="Equation.3">
                  <p:embed/>
                </p:oleObj>
              </mc:Choice>
              <mc:Fallback>
                <p:oleObj name="Equation" r:id="rId7" imgW="1459866" imgH="241195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029200"/>
                        <a:ext cx="37147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5591" y="5181600"/>
            <a:ext cx="3454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otal drift current density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47526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077200" cy="762000"/>
          </a:xfrm>
        </p:spPr>
        <p:txBody>
          <a:bodyPr>
            <a:noAutofit/>
          </a:bodyPr>
          <a:lstStyle/>
          <a:p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Charge Transportation Mechanism:  Diffus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3200400"/>
            <a:ext cx="7772400" cy="304800"/>
          </a:xfrm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usion is analogous to an every day example of an ink droplet in water.  </a:t>
            </a:r>
          </a:p>
        </p:txBody>
      </p:sp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371600"/>
            <a:ext cx="5334000" cy="165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3581400"/>
            <a:ext cx="22860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nstein's Relation:</a:t>
            </a: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6570" y="3657600"/>
            <a:ext cx="59055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6"/>
          <p:cNvSpPr>
            <a:spLocks noChangeArrowheads="1"/>
          </p:cNvSpPr>
          <p:nvPr/>
        </p:nvSpPr>
        <p:spPr bwMode="auto">
          <a:xfrm>
            <a:off x="990600" y="4114800"/>
            <a:ext cx="12954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664189"/>
              </p:ext>
            </p:extLst>
          </p:nvPr>
        </p:nvGraphicFramePr>
        <p:xfrm>
          <a:off x="1143000" y="4191000"/>
          <a:ext cx="977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5" imgW="977760" imgH="787320" progId="Equation.3">
                  <p:embed/>
                </p:oleObj>
              </mc:Choice>
              <mc:Fallback>
                <p:oleObj name="Equation" r:id="rId5" imgW="977760" imgH="787320" progId="Equation.3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977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57200" y="5410200"/>
            <a:ext cx="8153400" cy="1143000"/>
          </a:xfrm>
          <a:prstGeom prst="rect">
            <a:avLst/>
          </a:prstGeom>
          <a:ln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v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underlying physics behind drift and diffusion currents are totally different and Einstein’s relation provides us a link between the two.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Einstein relationship exists between the carrier diffusivity and mobility.</a:t>
            </a:r>
          </a:p>
        </p:txBody>
      </p:sp>
    </p:spTree>
    <p:extLst>
      <p:ext uri="{BB962C8B-B14F-4D97-AF65-F5344CB8AC3E}">
        <p14:creationId xmlns:p14="http://schemas.microsoft.com/office/powerpoint/2010/main" val="25225292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0" y="69850"/>
            <a:ext cx="9144000" cy="6921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tr-TR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Junction breakdown or reverse breakdown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1125539"/>
            <a:ext cx="8370888" cy="2074862"/>
          </a:xfrm>
        </p:spPr>
        <p:txBody>
          <a:bodyPr/>
          <a:lstStyle/>
          <a:p>
            <a:pPr algn="just" eaLnBrk="1" hangingPunct="1"/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applied reverse bias (voltage) will result in a small current to flow through the device. </a:t>
            </a:r>
          </a:p>
          <a:p>
            <a:pPr algn="just" eaLnBrk="1" hangingPunct="1"/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a particular high voltage value, which is called as </a:t>
            </a:r>
            <a:r>
              <a:rPr lang="tr-TR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akdown voltage V</a:t>
            </a:r>
            <a:r>
              <a:rPr lang="tr-TR" alt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arge currents start to flow. If there is no current limiting resistor which is connected in series to the diode, the diode will be destroyed. There are </a:t>
            </a:r>
            <a:r>
              <a:rPr lang="tr-TR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physical effects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ich cause this breakdown.</a:t>
            </a:r>
          </a:p>
        </p:txBody>
      </p:sp>
      <p:sp>
        <p:nvSpPr>
          <p:cNvPr id="133126" name="Rectangle 6"/>
          <p:cNvSpPr>
            <a:spLocks noChangeArrowheads="1"/>
          </p:cNvSpPr>
          <p:nvPr/>
        </p:nvSpPr>
        <p:spPr bwMode="auto">
          <a:xfrm>
            <a:off x="611188" y="3644900"/>
            <a:ext cx="8135937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 algn="just">
              <a:spcBef>
                <a:spcPct val="20000"/>
              </a:spcBef>
              <a:buFontTx/>
              <a:buAutoNum type="arabicParenR"/>
              <a:defRPr/>
            </a:pPr>
            <a:r>
              <a:rPr lang="tr-TR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ener breakdown</a:t>
            </a:r>
            <a:endParaRPr lang="tr-T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algn="just">
              <a:spcBef>
                <a:spcPct val="20000"/>
              </a:spcBef>
              <a:buFontTx/>
              <a:buAutoNum type="arabicParenR"/>
              <a:defRPr/>
            </a:pPr>
            <a:endParaRPr lang="tr-TR" sz="20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algn="just">
              <a:spcBef>
                <a:spcPct val="20000"/>
              </a:spcBef>
              <a:buFontTx/>
              <a:buAutoNum type="arabicParenR"/>
              <a:defRPr/>
            </a:pPr>
            <a:r>
              <a:rPr lang="tr-TR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valanche breakdown</a:t>
            </a:r>
            <a:endParaRPr lang="tr-T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9313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229600" cy="838200"/>
          </a:xfrm>
          <a:noFill/>
        </p:spPr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reakdown Mechanisms</a:t>
            </a:r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112837"/>
            <a:ext cx="8229600" cy="3916363"/>
          </a:xfrm>
          <a:noFill/>
          <a:ln/>
        </p:spPr>
        <p:txBody>
          <a:bodyPr>
            <a:normAutofit/>
          </a:bodyPr>
          <a:lstStyle/>
          <a:p>
            <a:r>
              <a:rPr lang="en-US" altLang="zh-CN" sz="20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Zener effect</a:t>
            </a:r>
          </a:p>
          <a:p>
            <a:pPr lvl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Occurs in heavily doping semiconductor</a:t>
            </a:r>
          </a:p>
          <a:p>
            <a:pPr lvl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reakdown voltage is less than 5 V.</a:t>
            </a:r>
          </a:p>
          <a:p>
            <a:pPr lvl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arriers generated by electric field.</a:t>
            </a:r>
          </a:p>
          <a:p>
            <a:pPr lvl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C is negative.</a:t>
            </a:r>
          </a:p>
          <a:p>
            <a:r>
              <a:rPr lang="en-US" altLang="zh-CN" sz="20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valanche effect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</a:p>
          <a:p>
            <a:pPr lvl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Occurs in lightly doping semiconductor</a:t>
            </a:r>
          </a:p>
          <a:p>
            <a:pPr lvl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reakdown voltage is more than 7 V.</a:t>
            </a:r>
          </a:p>
          <a:p>
            <a:pPr lvl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arriers generated by collision.</a:t>
            </a:r>
          </a:p>
          <a:p>
            <a:pPr lvl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C is positive.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012532"/>
            <a:ext cx="2857209" cy="2568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1" y="3657600"/>
            <a:ext cx="2895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3766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3048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alanche and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ner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chanism</a:t>
            </a:r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15" y="838200"/>
            <a:ext cx="81534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56230" y="3733800"/>
            <a:ext cx="8001000" cy="1524000"/>
          </a:xfrm>
          <a:prstGeom prst="rect">
            <a:avLst/>
          </a:prstGeom>
          <a:ln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ner breakdown is a result of the large electric field inside the depletion region that breaks electrons or holes off their covalent bonds.</a:t>
            </a:r>
          </a:p>
          <a:p>
            <a:pPr algn="just">
              <a:lnSpc>
                <a:spcPct val="90000"/>
              </a:lnSpc>
            </a:pPr>
            <a:r>
              <a:rPr lang="tr-TR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ner breakdown</a:t>
            </a:r>
            <a:r>
              <a:rPr lang="tr-TR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ccurs with a tunneling mechanism.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tr-TR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alanche breakdown</a:t>
            </a:r>
            <a:r>
              <a:rPr lang="tr-TR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chanism occurs when electrons and holes moving through the DR and acquire sufficient energy from the electric field to </a:t>
            </a:r>
            <a:r>
              <a:rPr lang="tr-TR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ak a bond i.e. create electron-hole</a:t>
            </a:r>
            <a:r>
              <a:rPr lang="tr-TR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irs by colliding with atomic electrons within the depletion region.</a:t>
            </a:r>
          </a:p>
          <a:p>
            <a:pPr algn="just"/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tr-TR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alanche breakdown</a:t>
            </a:r>
            <a:r>
              <a:rPr lang="tr-TR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tr-TR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newly created electrons and holes move in opposite directions due to the electric field and thereby </a:t>
            </a:r>
            <a:r>
              <a:rPr lang="tr-TR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 to the existing reverse bias current</a:t>
            </a:r>
            <a:r>
              <a:rPr lang="tr-TR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is is the most important breakdown mechanism in p-n junc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3059668"/>
            <a:ext cx="1939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ner breakdown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21791" y="3181655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alanche breakdown</a:t>
            </a:r>
            <a:endParaRPr lang="en-US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7630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47800" y="2017712"/>
            <a:ext cx="2057400" cy="1676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494088" y="2028825"/>
            <a:ext cx="1001712" cy="16764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562600" y="2028825"/>
            <a:ext cx="2057400" cy="1676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3679825" y="2867025"/>
            <a:ext cx="1676400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243138" y="1484312"/>
            <a:ext cx="400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3200" b="1">
                <a:latin typeface="Calibri" pitchFamily="34" charset="0"/>
              </a:rPr>
              <a:t>P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454775" y="1495425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>
                <a:latin typeface="Calibri" pitchFamily="34" charset="0"/>
              </a:rPr>
              <a:t>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560888" y="2028825"/>
            <a:ext cx="1001712" cy="16764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566863" y="2105025"/>
            <a:ext cx="304800" cy="1512887"/>
            <a:chOff x="1621968" y="2362200"/>
            <a:chExt cx="304804" cy="1513114"/>
          </a:xfrm>
        </p:grpSpPr>
        <p:sp>
          <p:nvSpPr>
            <p:cNvPr id="31" name="Oval 30"/>
            <p:cNvSpPr/>
            <p:nvPr/>
          </p:nvSpPr>
          <p:spPr>
            <a:xfrm>
              <a:off x="1621968" y="2362200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32" name="Oval 31"/>
            <p:cNvSpPr/>
            <p:nvPr/>
          </p:nvSpPr>
          <p:spPr>
            <a:xfrm>
              <a:off x="1621968" y="2765486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33" name="Oval 32"/>
            <p:cNvSpPr/>
            <p:nvPr/>
          </p:nvSpPr>
          <p:spPr>
            <a:xfrm>
              <a:off x="1621968" y="3178297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34" name="Oval 33"/>
            <p:cNvSpPr/>
            <p:nvPr/>
          </p:nvSpPr>
          <p:spPr>
            <a:xfrm>
              <a:off x="1621968" y="3570468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2286000" y="2105025"/>
            <a:ext cx="304800" cy="1512887"/>
            <a:chOff x="1621968" y="2362200"/>
            <a:chExt cx="304804" cy="1513114"/>
          </a:xfrm>
        </p:grpSpPr>
        <p:sp>
          <p:nvSpPr>
            <p:cNvPr id="37" name="Oval 36"/>
            <p:cNvSpPr/>
            <p:nvPr/>
          </p:nvSpPr>
          <p:spPr>
            <a:xfrm>
              <a:off x="1621968" y="2362200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38" name="Oval 37"/>
            <p:cNvSpPr/>
            <p:nvPr/>
          </p:nvSpPr>
          <p:spPr>
            <a:xfrm>
              <a:off x="1621968" y="2765486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39" name="Oval 38"/>
            <p:cNvSpPr/>
            <p:nvPr/>
          </p:nvSpPr>
          <p:spPr>
            <a:xfrm>
              <a:off x="1621968" y="3178297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40" name="Oval 39"/>
            <p:cNvSpPr/>
            <p:nvPr/>
          </p:nvSpPr>
          <p:spPr>
            <a:xfrm>
              <a:off x="1621968" y="3570468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3005138" y="2105025"/>
            <a:ext cx="304800" cy="1512887"/>
            <a:chOff x="1621968" y="2362200"/>
            <a:chExt cx="304804" cy="1513114"/>
          </a:xfrm>
        </p:grpSpPr>
        <p:sp>
          <p:nvSpPr>
            <p:cNvPr id="42" name="Oval 41"/>
            <p:cNvSpPr/>
            <p:nvPr/>
          </p:nvSpPr>
          <p:spPr>
            <a:xfrm>
              <a:off x="1621968" y="2362200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43" name="Oval 42"/>
            <p:cNvSpPr/>
            <p:nvPr/>
          </p:nvSpPr>
          <p:spPr>
            <a:xfrm>
              <a:off x="1621968" y="2765486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44" name="Oval 43"/>
            <p:cNvSpPr/>
            <p:nvPr/>
          </p:nvSpPr>
          <p:spPr>
            <a:xfrm>
              <a:off x="1621968" y="3178297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45" name="Oval 44"/>
            <p:cNvSpPr/>
            <p:nvPr/>
          </p:nvSpPr>
          <p:spPr>
            <a:xfrm>
              <a:off x="1621968" y="3570468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1893888" y="2268537"/>
            <a:ext cx="381000" cy="1184275"/>
            <a:chOff x="1992086" y="2525484"/>
            <a:chExt cx="381000" cy="1185238"/>
          </a:xfrm>
        </p:grpSpPr>
        <p:sp>
          <p:nvSpPr>
            <p:cNvPr id="46" name="Oval 51"/>
            <p:cNvSpPr>
              <a:spLocks noChangeArrowheads="1"/>
            </p:cNvSpPr>
            <p:nvPr/>
          </p:nvSpPr>
          <p:spPr bwMode="auto">
            <a:xfrm>
              <a:off x="1992086" y="2525484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47" name="Oval 51"/>
            <p:cNvSpPr>
              <a:spLocks noChangeArrowheads="1"/>
            </p:cNvSpPr>
            <p:nvPr/>
          </p:nvSpPr>
          <p:spPr bwMode="auto">
            <a:xfrm>
              <a:off x="1992086" y="2929037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48" name="Oval 51"/>
            <p:cNvSpPr>
              <a:spLocks noChangeArrowheads="1"/>
            </p:cNvSpPr>
            <p:nvPr/>
          </p:nvSpPr>
          <p:spPr bwMode="auto">
            <a:xfrm>
              <a:off x="1992086" y="3342123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2613025" y="2268537"/>
            <a:ext cx="381000" cy="1184275"/>
            <a:chOff x="1992086" y="2525484"/>
            <a:chExt cx="381000" cy="1185238"/>
          </a:xfrm>
        </p:grpSpPr>
        <p:sp>
          <p:nvSpPr>
            <p:cNvPr id="51" name="Oval 51"/>
            <p:cNvSpPr>
              <a:spLocks noChangeArrowheads="1"/>
            </p:cNvSpPr>
            <p:nvPr/>
          </p:nvSpPr>
          <p:spPr bwMode="auto">
            <a:xfrm>
              <a:off x="1992086" y="2525484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52" name="Oval 51"/>
            <p:cNvSpPr>
              <a:spLocks noChangeArrowheads="1"/>
            </p:cNvSpPr>
            <p:nvPr/>
          </p:nvSpPr>
          <p:spPr bwMode="auto">
            <a:xfrm>
              <a:off x="1992086" y="2929037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53" name="Oval 51"/>
            <p:cNvSpPr>
              <a:spLocks noChangeArrowheads="1"/>
            </p:cNvSpPr>
            <p:nvPr/>
          </p:nvSpPr>
          <p:spPr bwMode="auto">
            <a:xfrm>
              <a:off x="1992086" y="3342123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11" name="Group 58"/>
          <p:cNvGrpSpPr>
            <a:grpSpLocks/>
          </p:cNvGrpSpPr>
          <p:nvPr/>
        </p:nvGrpSpPr>
        <p:grpSpPr bwMode="auto">
          <a:xfrm>
            <a:off x="5616575" y="2060575"/>
            <a:ext cx="381000" cy="1600200"/>
            <a:chOff x="5715000" y="2318658"/>
            <a:chExt cx="381000" cy="1598896"/>
          </a:xfrm>
        </p:grpSpPr>
        <p:sp>
          <p:nvSpPr>
            <p:cNvPr id="55" name="Oval 51"/>
            <p:cNvSpPr>
              <a:spLocks noChangeArrowheads="1"/>
            </p:cNvSpPr>
            <p:nvPr/>
          </p:nvSpPr>
          <p:spPr bwMode="auto">
            <a:xfrm>
              <a:off x="5715000" y="2732657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56" name="Oval 55"/>
            <p:cNvSpPr>
              <a:spLocks noChangeArrowheads="1"/>
            </p:cNvSpPr>
            <p:nvPr/>
          </p:nvSpPr>
          <p:spPr bwMode="auto">
            <a:xfrm>
              <a:off x="5715000" y="3135554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57" name="Oval 51"/>
            <p:cNvSpPr>
              <a:spLocks noChangeArrowheads="1"/>
            </p:cNvSpPr>
            <p:nvPr/>
          </p:nvSpPr>
          <p:spPr bwMode="auto">
            <a:xfrm>
              <a:off x="5715000" y="3547967"/>
              <a:ext cx="381000" cy="369587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58" name="Oval 51"/>
            <p:cNvSpPr>
              <a:spLocks noChangeArrowheads="1"/>
            </p:cNvSpPr>
            <p:nvPr/>
          </p:nvSpPr>
          <p:spPr bwMode="auto">
            <a:xfrm>
              <a:off x="5715000" y="2318658"/>
              <a:ext cx="381000" cy="369586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12" name="Group 59"/>
          <p:cNvGrpSpPr>
            <a:grpSpLocks/>
          </p:cNvGrpSpPr>
          <p:nvPr/>
        </p:nvGrpSpPr>
        <p:grpSpPr bwMode="auto">
          <a:xfrm>
            <a:off x="6423025" y="2071687"/>
            <a:ext cx="381000" cy="1598613"/>
            <a:chOff x="5715000" y="2318658"/>
            <a:chExt cx="381000" cy="1598896"/>
          </a:xfrm>
        </p:grpSpPr>
        <p:sp>
          <p:nvSpPr>
            <p:cNvPr id="61" name="Oval 51"/>
            <p:cNvSpPr>
              <a:spLocks noChangeArrowheads="1"/>
            </p:cNvSpPr>
            <p:nvPr/>
          </p:nvSpPr>
          <p:spPr bwMode="auto">
            <a:xfrm>
              <a:off x="5715000" y="2733069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62" name="Oval 61"/>
            <p:cNvSpPr>
              <a:spLocks noChangeArrowheads="1"/>
            </p:cNvSpPr>
            <p:nvPr/>
          </p:nvSpPr>
          <p:spPr bwMode="auto">
            <a:xfrm>
              <a:off x="5715000" y="3134777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63" name="Oval 51"/>
            <p:cNvSpPr>
              <a:spLocks noChangeArrowheads="1"/>
            </p:cNvSpPr>
            <p:nvPr/>
          </p:nvSpPr>
          <p:spPr bwMode="auto">
            <a:xfrm>
              <a:off x="5715000" y="3549189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64" name="Oval 51"/>
            <p:cNvSpPr>
              <a:spLocks noChangeArrowheads="1"/>
            </p:cNvSpPr>
            <p:nvPr/>
          </p:nvSpPr>
          <p:spPr bwMode="auto">
            <a:xfrm>
              <a:off x="5715000" y="2318658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13" name="Group 64"/>
          <p:cNvGrpSpPr>
            <a:grpSpLocks/>
          </p:cNvGrpSpPr>
          <p:nvPr/>
        </p:nvGrpSpPr>
        <p:grpSpPr bwMode="auto">
          <a:xfrm>
            <a:off x="7140575" y="2060575"/>
            <a:ext cx="381000" cy="1600200"/>
            <a:chOff x="5715000" y="2318658"/>
            <a:chExt cx="381000" cy="1598896"/>
          </a:xfrm>
        </p:grpSpPr>
        <p:sp>
          <p:nvSpPr>
            <p:cNvPr id="66" name="Oval 51"/>
            <p:cNvSpPr>
              <a:spLocks noChangeArrowheads="1"/>
            </p:cNvSpPr>
            <p:nvPr/>
          </p:nvSpPr>
          <p:spPr bwMode="auto">
            <a:xfrm>
              <a:off x="5715000" y="2732657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67" name="Oval 66"/>
            <p:cNvSpPr>
              <a:spLocks noChangeArrowheads="1"/>
            </p:cNvSpPr>
            <p:nvPr/>
          </p:nvSpPr>
          <p:spPr bwMode="auto">
            <a:xfrm>
              <a:off x="5715000" y="3135554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68" name="Oval 51"/>
            <p:cNvSpPr>
              <a:spLocks noChangeArrowheads="1"/>
            </p:cNvSpPr>
            <p:nvPr/>
          </p:nvSpPr>
          <p:spPr bwMode="auto">
            <a:xfrm>
              <a:off x="5715000" y="3547967"/>
              <a:ext cx="381000" cy="369587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69" name="Oval 51"/>
            <p:cNvSpPr>
              <a:spLocks noChangeArrowheads="1"/>
            </p:cNvSpPr>
            <p:nvPr/>
          </p:nvSpPr>
          <p:spPr bwMode="auto">
            <a:xfrm>
              <a:off x="5715000" y="2318658"/>
              <a:ext cx="381000" cy="369586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17" name="Group 72"/>
          <p:cNvGrpSpPr>
            <a:grpSpLocks/>
          </p:cNvGrpSpPr>
          <p:nvPr/>
        </p:nvGrpSpPr>
        <p:grpSpPr bwMode="auto">
          <a:xfrm>
            <a:off x="6053138" y="2289175"/>
            <a:ext cx="314325" cy="1133475"/>
            <a:chOff x="6150428" y="2547254"/>
            <a:chExt cx="315688" cy="1132118"/>
          </a:xfrm>
        </p:grpSpPr>
        <p:sp>
          <p:nvSpPr>
            <p:cNvPr id="70" name="Oval 69"/>
            <p:cNvSpPr/>
            <p:nvPr/>
          </p:nvSpPr>
          <p:spPr>
            <a:xfrm>
              <a:off x="6161588" y="3374937"/>
              <a:ext cx="304528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71" name="Oval 70"/>
            <p:cNvSpPr/>
            <p:nvPr/>
          </p:nvSpPr>
          <p:spPr>
            <a:xfrm>
              <a:off x="6150428" y="2961095"/>
              <a:ext cx="304527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72" name="Oval 71"/>
            <p:cNvSpPr/>
            <p:nvPr/>
          </p:nvSpPr>
          <p:spPr>
            <a:xfrm>
              <a:off x="6150428" y="2547254"/>
              <a:ext cx="304527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18" name="Group 73"/>
          <p:cNvGrpSpPr>
            <a:grpSpLocks/>
          </p:cNvGrpSpPr>
          <p:nvPr/>
        </p:nvGrpSpPr>
        <p:grpSpPr bwMode="auto">
          <a:xfrm>
            <a:off x="6824663" y="2289175"/>
            <a:ext cx="315912" cy="1133475"/>
            <a:chOff x="6150428" y="2547254"/>
            <a:chExt cx="315688" cy="1132118"/>
          </a:xfrm>
        </p:grpSpPr>
        <p:sp>
          <p:nvSpPr>
            <p:cNvPr id="75" name="Oval 74"/>
            <p:cNvSpPr/>
            <p:nvPr/>
          </p:nvSpPr>
          <p:spPr>
            <a:xfrm>
              <a:off x="6161532" y="3374937"/>
              <a:ext cx="304584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76" name="Oval 75"/>
            <p:cNvSpPr/>
            <p:nvPr/>
          </p:nvSpPr>
          <p:spPr>
            <a:xfrm>
              <a:off x="6150428" y="2961095"/>
              <a:ext cx="304584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77" name="Oval 76"/>
            <p:cNvSpPr/>
            <p:nvPr/>
          </p:nvSpPr>
          <p:spPr>
            <a:xfrm>
              <a:off x="6150428" y="2547254"/>
              <a:ext cx="304584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19" name="Group 106"/>
          <p:cNvGrpSpPr>
            <a:grpSpLocks/>
          </p:cNvGrpSpPr>
          <p:nvPr/>
        </p:nvGrpSpPr>
        <p:grpSpPr bwMode="auto">
          <a:xfrm>
            <a:off x="4098925" y="1952625"/>
            <a:ext cx="309563" cy="1784350"/>
            <a:chOff x="4114798" y="1306282"/>
            <a:chExt cx="309712" cy="1785260"/>
          </a:xfrm>
        </p:grpSpPr>
        <p:grpSp>
          <p:nvGrpSpPr>
            <p:cNvPr id="4186" name="Group 84"/>
            <p:cNvGrpSpPr>
              <a:grpSpLocks/>
            </p:cNvGrpSpPr>
            <p:nvPr/>
          </p:nvGrpSpPr>
          <p:grpSpPr bwMode="auto">
            <a:xfrm>
              <a:off x="4114810" y="1306282"/>
              <a:ext cx="309700" cy="584775"/>
              <a:chOff x="2590800" y="4180114"/>
              <a:chExt cx="309700" cy="584775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2590788" y="4343709"/>
                <a:ext cx="304947" cy="3049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197" name="TextBox 86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4187" name="Group 87"/>
            <p:cNvGrpSpPr>
              <a:grpSpLocks/>
            </p:cNvGrpSpPr>
            <p:nvPr/>
          </p:nvGrpSpPr>
          <p:grpSpPr bwMode="auto">
            <a:xfrm>
              <a:off x="4114806" y="1709060"/>
              <a:ext cx="309700" cy="584775"/>
              <a:chOff x="2590800" y="4180114"/>
              <a:chExt cx="309700" cy="584775"/>
            </a:xfrm>
          </p:grpSpPr>
          <p:sp>
            <p:nvSpPr>
              <p:cNvPr id="89" name="Oval 88"/>
              <p:cNvSpPr/>
              <p:nvPr/>
            </p:nvSpPr>
            <p:spPr>
              <a:xfrm>
                <a:off x="2590792" y="4344362"/>
                <a:ext cx="304947" cy="3049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195" name="TextBox 89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4188" name="Group 90"/>
            <p:cNvGrpSpPr>
              <a:grpSpLocks/>
            </p:cNvGrpSpPr>
            <p:nvPr/>
          </p:nvGrpSpPr>
          <p:grpSpPr bwMode="auto">
            <a:xfrm>
              <a:off x="4114802" y="2111838"/>
              <a:ext cx="309700" cy="584775"/>
              <a:chOff x="2590800" y="4180114"/>
              <a:chExt cx="309700" cy="584775"/>
            </a:xfrm>
          </p:grpSpPr>
          <p:sp>
            <p:nvSpPr>
              <p:cNvPr id="92" name="Oval 91"/>
              <p:cNvSpPr/>
              <p:nvPr/>
            </p:nvSpPr>
            <p:spPr>
              <a:xfrm>
                <a:off x="2590796" y="4343427"/>
                <a:ext cx="304947" cy="3049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193" name="TextBox 92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4189" name="Group 93"/>
            <p:cNvGrpSpPr>
              <a:grpSpLocks/>
            </p:cNvGrpSpPr>
            <p:nvPr/>
          </p:nvGrpSpPr>
          <p:grpSpPr bwMode="auto">
            <a:xfrm>
              <a:off x="4114798" y="2506767"/>
              <a:ext cx="309700" cy="584775"/>
              <a:chOff x="2590800" y="4180114"/>
              <a:chExt cx="309700" cy="584775"/>
            </a:xfrm>
          </p:grpSpPr>
          <p:sp>
            <p:nvSpPr>
              <p:cNvPr id="95" name="Oval 94"/>
              <p:cNvSpPr/>
              <p:nvPr/>
            </p:nvSpPr>
            <p:spPr>
              <a:xfrm>
                <a:off x="2590800" y="4343987"/>
                <a:ext cx="304947" cy="3049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191" name="TextBox 95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</p:grpSp>
      <p:grpSp>
        <p:nvGrpSpPr>
          <p:cNvPr id="24" name="Group 105"/>
          <p:cNvGrpSpPr>
            <a:grpSpLocks/>
          </p:cNvGrpSpPr>
          <p:nvPr/>
        </p:nvGrpSpPr>
        <p:grpSpPr bwMode="auto">
          <a:xfrm>
            <a:off x="3592513" y="1952625"/>
            <a:ext cx="320675" cy="1782762"/>
            <a:chOff x="3603170" y="1306286"/>
            <a:chExt cx="320588" cy="1782207"/>
          </a:xfrm>
        </p:grpSpPr>
        <p:grpSp>
          <p:nvGrpSpPr>
            <p:cNvPr id="4174" name="Group 79"/>
            <p:cNvGrpSpPr>
              <a:grpSpLocks/>
            </p:cNvGrpSpPr>
            <p:nvPr/>
          </p:nvGrpSpPr>
          <p:grpSpPr bwMode="auto">
            <a:xfrm>
              <a:off x="3603172" y="1306286"/>
              <a:ext cx="309700" cy="584775"/>
              <a:chOff x="2590800" y="4180114"/>
              <a:chExt cx="309700" cy="584775"/>
            </a:xfrm>
          </p:grpSpPr>
          <p:sp>
            <p:nvSpPr>
              <p:cNvPr id="78" name="Oval 77"/>
              <p:cNvSpPr/>
              <p:nvPr/>
            </p:nvSpPr>
            <p:spPr>
              <a:xfrm>
                <a:off x="2590798" y="4343575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185" name="TextBox 78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4175" name="Group 96"/>
            <p:cNvGrpSpPr>
              <a:grpSpLocks/>
            </p:cNvGrpSpPr>
            <p:nvPr/>
          </p:nvGrpSpPr>
          <p:grpSpPr bwMode="auto">
            <a:xfrm>
              <a:off x="3603170" y="1709048"/>
              <a:ext cx="309700" cy="584775"/>
              <a:chOff x="2590800" y="4180114"/>
              <a:chExt cx="309700" cy="584775"/>
            </a:xfrm>
          </p:grpSpPr>
          <p:sp>
            <p:nvSpPr>
              <p:cNvPr id="98" name="Oval 97"/>
              <p:cNvSpPr/>
              <p:nvPr/>
            </p:nvSpPr>
            <p:spPr>
              <a:xfrm>
                <a:off x="2590800" y="4343913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183" name="TextBox 98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4176" name="Group 99"/>
            <p:cNvGrpSpPr>
              <a:grpSpLocks/>
            </p:cNvGrpSpPr>
            <p:nvPr/>
          </p:nvGrpSpPr>
          <p:grpSpPr bwMode="auto">
            <a:xfrm>
              <a:off x="3614058" y="2111826"/>
              <a:ext cx="309700" cy="584775"/>
              <a:chOff x="2590800" y="4180114"/>
              <a:chExt cx="309700" cy="584775"/>
            </a:xfrm>
          </p:grpSpPr>
          <p:sp>
            <p:nvSpPr>
              <p:cNvPr id="101" name="Oval 100"/>
              <p:cNvSpPr/>
              <p:nvPr/>
            </p:nvSpPr>
            <p:spPr>
              <a:xfrm>
                <a:off x="2591021" y="4344234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181" name="TextBox 101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4177" name="Group 102"/>
            <p:cNvGrpSpPr>
              <a:grpSpLocks/>
            </p:cNvGrpSpPr>
            <p:nvPr/>
          </p:nvGrpSpPr>
          <p:grpSpPr bwMode="auto">
            <a:xfrm>
              <a:off x="3609156" y="2503718"/>
              <a:ext cx="309700" cy="584775"/>
              <a:chOff x="2590800" y="4180114"/>
              <a:chExt cx="309700" cy="584775"/>
            </a:xfrm>
          </p:grpSpPr>
          <p:sp>
            <p:nvSpPr>
              <p:cNvPr id="104" name="Oval 103"/>
              <p:cNvSpPr/>
              <p:nvPr/>
            </p:nvSpPr>
            <p:spPr>
              <a:xfrm>
                <a:off x="2591162" y="4344333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179" name="TextBox 104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</p:grpSp>
      <p:grpSp>
        <p:nvGrpSpPr>
          <p:cNvPr id="29" name="Group 133"/>
          <p:cNvGrpSpPr>
            <a:grpSpLocks/>
          </p:cNvGrpSpPr>
          <p:nvPr/>
        </p:nvGrpSpPr>
        <p:grpSpPr bwMode="auto">
          <a:xfrm>
            <a:off x="4637088" y="2024062"/>
            <a:ext cx="360362" cy="1697038"/>
            <a:chOff x="4648198" y="1378019"/>
            <a:chExt cx="360326" cy="1696218"/>
          </a:xfrm>
        </p:grpSpPr>
        <p:grpSp>
          <p:nvGrpSpPr>
            <p:cNvPr id="4162" name="Group 123"/>
            <p:cNvGrpSpPr>
              <a:grpSpLocks/>
            </p:cNvGrpSpPr>
            <p:nvPr/>
          </p:nvGrpSpPr>
          <p:grpSpPr bwMode="auto">
            <a:xfrm>
              <a:off x="4648200" y="2612572"/>
              <a:ext cx="360324" cy="461665"/>
              <a:chOff x="4669972" y="3505200"/>
              <a:chExt cx="360324" cy="461665"/>
            </a:xfrm>
          </p:grpSpPr>
          <p:sp>
            <p:nvSpPr>
              <p:cNvPr id="122" name="Oval 121"/>
              <p:cNvSpPr/>
              <p:nvPr/>
            </p:nvSpPr>
            <p:spPr>
              <a:xfrm>
                <a:off x="4669970" y="3581288"/>
                <a:ext cx="358739" cy="30465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173" name="TextBox 122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4163" name="Group 124"/>
            <p:cNvGrpSpPr>
              <a:grpSpLocks/>
            </p:cNvGrpSpPr>
            <p:nvPr/>
          </p:nvGrpSpPr>
          <p:grpSpPr bwMode="auto">
            <a:xfrm>
              <a:off x="4648198" y="1378019"/>
              <a:ext cx="360324" cy="461665"/>
              <a:chOff x="4669972" y="3505200"/>
              <a:chExt cx="360324" cy="461665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4669972" y="3581363"/>
                <a:ext cx="358739" cy="30465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171" name="TextBox 126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4164" name="Group 127"/>
            <p:cNvGrpSpPr>
              <a:grpSpLocks/>
            </p:cNvGrpSpPr>
            <p:nvPr/>
          </p:nvGrpSpPr>
          <p:grpSpPr bwMode="auto">
            <a:xfrm>
              <a:off x="4648200" y="1796142"/>
              <a:ext cx="360324" cy="461665"/>
              <a:chOff x="4669972" y="3505200"/>
              <a:chExt cx="360324" cy="461665"/>
            </a:xfrm>
          </p:grpSpPr>
          <p:sp>
            <p:nvSpPr>
              <p:cNvPr id="129" name="Oval 128"/>
              <p:cNvSpPr/>
              <p:nvPr/>
            </p:nvSpPr>
            <p:spPr>
              <a:xfrm>
                <a:off x="4669970" y="3582138"/>
                <a:ext cx="358739" cy="303067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169" name="TextBox 129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4165" name="Group 130"/>
            <p:cNvGrpSpPr>
              <a:grpSpLocks/>
            </p:cNvGrpSpPr>
            <p:nvPr/>
          </p:nvGrpSpPr>
          <p:grpSpPr bwMode="auto">
            <a:xfrm>
              <a:off x="4648200" y="2209800"/>
              <a:ext cx="360324" cy="461665"/>
              <a:chOff x="4669972" y="3505200"/>
              <a:chExt cx="360324" cy="461665"/>
            </a:xfrm>
          </p:grpSpPr>
          <p:sp>
            <p:nvSpPr>
              <p:cNvPr id="132" name="Oval 131"/>
              <p:cNvSpPr/>
              <p:nvPr/>
            </p:nvSpPr>
            <p:spPr>
              <a:xfrm>
                <a:off x="4669970" y="3581030"/>
                <a:ext cx="358739" cy="30465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167" name="TextBox 132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</p:grpSp>
      <p:grpSp>
        <p:nvGrpSpPr>
          <p:cNvPr id="49" name="Group 134"/>
          <p:cNvGrpSpPr>
            <a:grpSpLocks/>
          </p:cNvGrpSpPr>
          <p:nvPr/>
        </p:nvGrpSpPr>
        <p:grpSpPr bwMode="auto">
          <a:xfrm>
            <a:off x="5114925" y="2028825"/>
            <a:ext cx="360363" cy="1695450"/>
            <a:chOff x="4648198" y="1378019"/>
            <a:chExt cx="360326" cy="1696218"/>
          </a:xfrm>
        </p:grpSpPr>
        <p:grpSp>
          <p:nvGrpSpPr>
            <p:cNvPr id="4150" name="Group 123"/>
            <p:cNvGrpSpPr>
              <a:grpSpLocks/>
            </p:cNvGrpSpPr>
            <p:nvPr/>
          </p:nvGrpSpPr>
          <p:grpSpPr bwMode="auto">
            <a:xfrm>
              <a:off x="4648200" y="2612572"/>
              <a:ext cx="360324" cy="461665"/>
              <a:chOff x="4669972" y="3505200"/>
              <a:chExt cx="360324" cy="461665"/>
            </a:xfrm>
          </p:grpSpPr>
          <p:sp>
            <p:nvSpPr>
              <p:cNvPr id="146" name="Oval 145"/>
              <p:cNvSpPr/>
              <p:nvPr/>
            </p:nvSpPr>
            <p:spPr>
              <a:xfrm>
                <a:off x="4669970" y="3580927"/>
                <a:ext cx="358738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161" name="TextBox 146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4151" name="Group 124"/>
            <p:cNvGrpSpPr>
              <a:grpSpLocks/>
            </p:cNvGrpSpPr>
            <p:nvPr/>
          </p:nvGrpSpPr>
          <p:grpSpPr bwMode="auto">
            <a:xfrm>
              <a:off x="4648198" y="1378019"/>
              <a:ext cx="360324" cy="461665"/>
              <a:chOff x="4669972" y="3505200"/>
              <a:chExt cx="360324" cy="461665"/>
            </a:xfrm>
          </p:grpSpPr>
          <p:sp>
            <p:nvSpPr>
              <p:cNvPr id="144" name="Oval 143"/>
              <p:cNvSpPr/>
              <p:nvPr/>
            </p:nvSpPr>
            <p:spPr>
              <a:xfrm>
                <a:off x="4669972" y="3581435"/>
                <a:ext cx="358738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159" name="TextBox 144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4152" name="Group 127"/>
            <p:cNvGrpSpPr>
              <a:grpSpLocks/>
            </p:cNvGrpSpPr>
            <p:nvPr/>
          </p:nvGrpSpPr>
          <p:grpSpPr bwMode="auto">
            <a:xfrm>
              <a:off x="4648200" y="1796142"/>
              <a:ext cx="360324" cy="461665"/>
              <a:chOff x="4669972" y="3505200"/>
              <a:chExt cx="360324" cy="461665"/>
            </a:xfrm>
          </p:grpSpPr>
          <p:sp>
            <p:nvSpPr>
              <p:cNvPr id="142" name="Oval 141"/>
              <p:cNvSpPr/>
              <p:nvPr/>
            </p:nvSpPr>
            <p:spPr>
              <a:xfrm>
                <a:off x="4669970" y="3581012"/>
                <a:ext cx="358738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157" name="TextBox 142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4153" name="Group 130"/>
            <p:cNvGrpSpPr>
              <a:grpSpLocks/>
            </p:cNvGrpSpPr>
            <p:nvPr/>
          </p:nvGrpSpPr>
          <p:grpSpPr bwMode="auto">
            <a:xfrm>
              <a:off x="4648200" y="2209800"/>
              <a:ext cx="360324" cy="461665"/>
              <a:chOff x="4669972" y="3505200"/>
              <a:chExt cx="360324" cy="461665"/>
            </a:xfrm>
          </p:grpSpPr>
          <p:sp>
            <p:nvSpPr>
              <p:cNvPr id="140" name="Oval 139"/>
              <p:cNvSpPr/>
              <p:nvPr/>
            </p:nvSpPr>
            <p:spPr>
              <a:xfrm>
                <a:off x="4669970" y="3581881"/>
                <a:ext cx="358738" cy="303349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155" name="TextBox 140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</p:grpSp>
      <p:cxnSp>
        <p:nvCxnSpPr>
          <p:cNvPr id="149" name="Straight Connector 148"/>
          <p:cNvCxnSpPr/>
          <p:nvPr/>
        </p:nvCxnSpPr>
        <p:spPr>
          <a:xfrm rot="5400000">
            <a:off x="3037682" y="4161631"/>
            <a:ext cx="914400" cy="1587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/>
          <p:nvPr/>
        </p:nvCxnSpPr>
        <p:spPr>
          <a:xfrm rot="5400000">
            <a:off x="5093494" y="4172743"/>
            <a:ext cx="914400" cy="1588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/>
          <p:nvPr/>
        </p:nvCxnSpPr>
        <p:spPr>
          <a:xfrm>
            <a:off x="5170488" y="3857625"/>
            <a:ext cx="381000" cy="1587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/>
          <p:nvPr/>
        </p:nvCxnSpPr>
        <p:spPr>
          <a:xfrm rot="10800000">
            <a:off x="3494088" y="3857625"/>
            <a:ext cx="381000" cy="1587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TextBox 155"/>
          <p:cNvSpPr txBox="1">
            <a:spLocks noChangeArrowheads="1"/>
          </p:cNvSpPr>
          <p:nvPr/>
        </p:nvSpPr>
        <p:spPr bwMode="auto">
          <a:xfrm>
            <a:off x="3486150" y="3813175"/>
            <a:ext cx="2122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 i="1">
                <a:solidFill>
                  <a:srgbClr val="FFFFFF"/>
                </a:solidFill>
                <a:latin typeface="Calibri" pitchFamily="34" charset="0"/>
              </a:rPr>
              <a:t>Space charge region</a:t>
            </a:r>
          </a:p>
        </p:txBody>
      </p:sp>
      <p:sp>
        <p:nvSpPr>
          <p:cNvPr id="157" name="TextBox 156"/>
          <p:cNvSpPr txBox="1">
            <a:spLocks noChangeArrowheads="1"/>
          </p:cNvSpPr>
          <p:nvPr/>
        </p:nvSpPr>
        <p:spPr bwMode="auto">
          <a:xfrm>
            <a:off x="4179888" y="4052887"/>
            <a:ext cx="6511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rgbClr val="FF0000"/>
                </a:solidFill>
                <a:latin typeface="Calibri" pitchFamily="34" charset="0"/>
              </a:rPr>
              <a:t>(DR)</a:t>
            </a:r>
          </a:p>
        </p:txBody>
      </p:sp>
      <p:sp>
        <p:nvSpPr>
          <p:cNvPr id="158" name="TextBox 157"/>
          <p:cNvSpPr txBox="1">
            <a:spLocks noChangeArrowheads="1"/>
          </p:cNvSpPr>
          <p:nvPr/>
        </p:nvSpPr>
        <p:spPr bwMode="auto">
          <a:xfrm>
            <a:off x="3679825" y="4314825"/>
            <a:ext cx="1784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 i="1">
                <a:solidFill>
                  <a:srgbClr val="00FF00"/>
                </a:solidFill>
                <a:latin typeface="Calibri" pitchFamily="34" charset="0"/>
              </a:rPr>
              <a:t>Depletion region</a:t>
            </a:r>
          </a:p>
        </p:txBody>
      </p:sp>
      <p:grpSp>
        <p:nvGrpSpPr>
          <p:cNvPr id="65" name="Group 160"/>
          <p:cNvGrpSpPr>
            <a:grpSpLocks/>
          </p:cNvGrpSpPr>
          <p:nvPr/>
        </p:nvGrpSpPr>
        <p:grpSpPr bwMode="auto">
          <a:xfrm>
            <a:off x="4049713" y="1190625"/>
            <a:ext cx="1055687" cy="849312"/>
            <a:chOff x="4049486" y="1034928"/>
            <a:chExt cx="1055914" cy="848302"/>
          </a:xfrm>
        </p:grpSpPr>
        <p:sp>
          <p:nvSpPr>
            <p:cNvPr id="4148" name="Line 79"/>
            <p:cNvSpPr>
              <a:spLocks noChangeShapeType="1"/>
            </p:cNvSpPr>
            <p:nvPr/>
          </p:nvSpPr>
          <p:spPr bwMode="auto">
            <a:xfrm rot="10800000" flipV="1">
              <a:off x="4528458" y="1426030"/>
              <a:ext cx="0" cy="45720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60" name="Text Box 80"/>
            <p:cNvSpPr txBox="1">
              <a:spLocks noChangeArrowheads="1"/>
            </p:cNvSpPr>
            <p:nvPr/>
          </p:nvSpPr>
          <p:spPr bwMode="auto">
            <a:xfrm>
              <a:off x="4049486" y="1034928"/>
              <a:ext cx="1055914" cy="36944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i="1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cs typeface="+mn-cs"/>
                </a:rPr>
                <a:t> Junction</a:t>
              </a:r>
            </a:p>
          </p:txBody>
        </p:sp>
      </p:grpSp>
      <p:grpSp>
        <p:nvGrpSpPr>
          <p:cNvPr id="73" name="Group 174"/>
          <p:cNvGrpSpPr>
            <a:grpSpLocks/>
          </p:cNvGrpSpPr>
          <p:nvPr/>
        </p:nvGrpSpPr>
        <p:grpSpPr bwMode="auto">
          <a:xfrm>
            <a:off x="838200" y="609600"/>
            <a:ext cx="2405063" cy="1981200"/>
            <a:chOff x="838200" y="452719"/>
            <a:chExt cx="2404326" cy="1981200"/>
          </a:xfrm>
        </p:grpSpPr>
        <p:sp>
          <p:nvSpPr>
            <p:cNvPr id="4146" name="Freeform 87"/>
            <p:cNvSpPr>
              <a:spLocks/>
            </p:cNvSpPr>
            <p:nvPr/>
          </p:nvSpPr>
          <p:spPr bwMode="auto">
            <a:xfrm rot="-8083775">
              <a:off x="2067260" y="1258653"/>
              <a:ext cx="1981200" cy="369332"/>
            </a:xfrm>
            <a:custGeom>
              <a:avLst/>
              <a:gdLst>
                <a:gd name="T0" fmla="*/ 0 w 528"/>
                <a:gd name="T1" fmla="*/ 369332 h 465"/>
                <a:gd name="T2" fmla="*/ 810491 w 528"/>
                <a:gd name="T3" fmla="*/ 261312 h 465"/>
                <a:gd name="T4" fmla="*/ 330200 w 528"/>
                <a:gd name="T5" fmla="*/ 83398 h 465"/>
                <a:gd name="T6" fmla="*/ 1981200 w 528"/>
                <a:gd name="T7" fmla="*/ 0 h 4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65"/>
                <a:gd name="T14" fmla="*/ 528 w 528"/>
                <a:gd name="T15" fmla="*/ 465 h 4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65">
                  <a:moveTo>
                    <a:pt x="0" y="465"/>
                  </a:moveTo>
                  <a:cubicBezTo>
                    <a:pt x="36" y="442"/>
                    <a:pt x="201" y="389"/>
                    <a:pt x="216" y="329"/>
                  </a:cubicBezTo>
                  <a:cubicBezTo>
                    <a:pt x="243" y="270"/>
                    <a:pt x="21" y="150"/>
                    <a:pt x="88" y="105"/>
                  </a:cubicBezTo>
                  <a:cubicBezTo>
                    <a:pt x="155" y="60"/>
                    <a:pt x="436" y="22"/>
                    <a:pt x="52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68" name="Text Box 88"/>
            <p:cNvSpPr txBox="1">
              <a:spLocks noChangeArrowheads="1"/>
            </p:cNvSpPr>
            <p:nvPr/>
          </p:nvSpPr>
          <p:spPr bwMode="auto">
            <a:xfrm rot="21592686">
              <a:off x="838200" y="533681"/>
              <a:ext cx="1828240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defRPr/>
              </a:pPr>
              <a:r>
                <a:rPr lang="en-US" b="1" i="1">
                  <a:effectLst>
                    <a:outerShdw blurRad="38100" dist="38100" dir="2700000" algn="tl">
                      <a:srgbClr val="2D2015"/>
                    </a:outerShdw>
                  </a:effectLst>
                  <a:latin typeface="Calibri" pitchFamily="34" charset="0"/>
                </a:rPr>
                <a:t>Ionized acceptors</a:t>
              </a:r>
            </a:p>
          </p:txBody>
        </p:sp>
      </p:grpSp>
      <p:grpSp>
        <p:nvGrpSpPr>
          <p:cNvPr id="74" name="Group 175"/>
          <p:cNvGrpSpPr>
            <a:grpSpLocks/>
          </p:cNvGrpSpPr>
          <p:nvPr/>
        </p:nvGrpSpPr>
        <p:grpSpPr bwMode="auto">
          <a:xfrm>
            <a:off x="5624513" y="692150"/>
            <a:ext cx="2528887" cy="1982787"/>
            <a:chOff x="5623934" y="536516"/>
            <a:chExt cx="2529466" cy="1982787"/>
          </a:xfrm>
        </p:grpSpPr>
        <p:sp>
          <p:nvSpPr>
            <p:cNvPr id="4144" name="Freeform 90"/>
            <p:cNvSpPr>
              <a:spLocks/>
            </p:cNvSpPr>
            <p:nvPr/>
          </p:nvSpPr>
          <p:spPr bwMode="auto">
            <a:xfrm rot="8035786">
              <a:off x="4817206" y="1343244"/>
              <a:ext cx="1982787" cy="369332"/>
            </a:xfrm>
            <a:custGeom>
              <a:avLst/>
              <a:gdLst>
                <a:gd name="T0" fmla="*/ 1982787 w 585"/>
                <a:gd name="T1" fmla="*/ 369332 h 417"/>
                <a:gd name="T2" fmla="*/ 1142221 w 585"/>
                <a:gd name="T3" fmla="*/ 312648 h 417"/>
                <a:gd name="T4" fmla="*/ 1548946 w 585"/>
                <a:gd name="T5" fmla="*/ 100083 h 417"/>
                <a:gd name="T6" fmla="*/ 0 w 585"/>
                <a:gd name="T7" fmla="*/ 0 h 4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5"/>
                <a:gd name="T13" fmla="*/ 0 h 417"/>
                <a:gd name="T14" fmla="*/ 585 w 585"/>
                <a:gd name="T15" fmla="*/ 417 h 4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5" h="417">
                  <a:moveTo>
                    <a:pt x="585" y="417"/>
                  </a:moveTo>
                  <a:cubicBezTo>
                    <a:pt x="545" y="406"/>
                    <a:pt x="358" y="403"/>
                    <a:pt x="337" y="353"/>
                  </a:cubicBezTo>
                  <a:cubicBezTo>
                    <a:pt x="316" y="303"/>
                    <a:pt x="513" y="172"/>
                    <a:pt x="457" y="113"/>
                  </a:cubicBezTo>
                  <a:cubicBezTo>
                    <a:pt x="401" y="54"/>
                    <a:pt x="95" y="24"/>
                    <a:pt x="0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3" name="Text Box 91"/>
            <p:cNvSpPr txBox="1">
              <a:spLocks noChangeArrowheads="1"/>
            </p:cNvSpPr>
            <p:nvPr/>
          </p:nvSpPr>
          <p:spPr bwMode="auto">
            <a:xfrm>
              <a:off x="6552834" y="609541"/>
              <a:ext cx="1600566" cy="3667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defRPr/>
              </a:pPr>
              <a:r>
                <a:rPr lang="en-US" b="1" i="1">
                  <a:effectLst>
                    <a:outerShdw blurRad="38100" dist="38100" dir="2700000" algn="tl">
                      <a:srgbClr val="2D2015"/>
                    </a:outerShdw>
                  </a:effectLst>
                  <a:latin typeface="Calibri" pitchFamily="34" charset="0"/>
                </a:rPr>
                <a:t>Ionized donors</a:t>
              </a:r>
            </a:p>
          </p:txBody>
        </p:sp>
      </p:grpSp>
      <p:grpSp>
        <p:nvGrpSpPr>
          <p:cNvPr id="80" name="Group 170"/>
          <p:cNvGrpSpPr>
            <a:grpSpLocks/>
          </p:cNvGrpSpPr>
          <p:nvPr/>
        </p:nvGrpSpPr>
        <p:grpSpPr bwMode="auto">
          <a:xfrm>
            <a:off x="2362200" y="4837112"/>
            <a:ext cx="4343400" cy="990600"/>
            <a:chOff x="2362202" y="5029200"/>
            <a:chExt cx="4343398" cy="990600"/>
          </a:xfrm>
        </p:grpSpPr>
        <p:cxnSp>
          <p:nvCxnSpPr>
            <p:cNvPr id="178" name="Straight Connector 177"/>
            <p:cNvCxnSpPr/>
            <p:nvPr/>
          </p:nvCxnSpPr>
          <p:spPr>
            <a:xfrm rot="10800000" flipV="1">
              <a:off x="3505201" y="5029200"/>
              <a:ext cx="2057399" cy="990600"/>
            </a:xfrm>
            <a:prstGeom prst="line">
              <a:avLst/>
            </a:prstGeom>
            <a:ln>
              <a:solidFill>
                <a:srgbClr val="FF00FF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>
              <a:off x="5562601" y="5029200"/>
              <a:ext cx="1142999" cy="1588"/>
            </a:xfrm>
            <a:prstGeom prst="line">
              <a:avLst/>
            </a:prstGeom>
            <a:ln>
              <a:solidFill>
                <a:srgbClr val="FF00FF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>
              <a:off x="2362202" y="6018213"/>
              <a:ext cx="1142999" cy="1587"/>
            </a:xfrm>
            <a:prstGeom prst="line">
              <a:avLst/>
            </a:prstGeom>
            <a:ln>
              <a:solidFill>
                <a:srgbClr val="FF00FF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cxnSp>
        <p:nvCxnSpPr>
          <p:cNvPr id="185" name="Straight Connector 184"/>
          <p:cNvCxnSpPr/>
          <p:nvPr/>
        </p:nvCxnSpPr>
        <p:spPr>
          <a:xfrm rot="16200000" flipH="1">
            <a:off x="5062538" y="5327649"/>
            <a:ext cx="990600" cy="9525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6" name="Straight Connector 185"/>
          <p:cNvCxnSpPr/>
          <p:nvPr/>
        </p:nvCxnSpPr>
        <p:spPr>
          <a:xfrm rot="16200000" flipH="1">
            <a:off x="3048794" y="5371306"/>
            <a:ext cx="903287" cy="9525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9" name="Straight Connector 188"/>
          <p:cNvCxnSpPr/>
          <p:nvPr/>
        </p:nvCxnSpPr>
        <p:spPr>
          <a:xfrm flipV="1">
            <a:off x="6934200" y="4837112"/>
            <a:ext cx="685800" cy="11113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1" name="Straight Connector 190"/>
          <p:cNvCxnSpPr/>
          <p:nvPr/>
        </p:nvCxnSpPr>
        <p:spPr>
          <a:xfrm flipV="1">
            <a:off x="6934200" y="5697537"/>
            <a:ext cx="685800" cy="11113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/>
          <p:nvPr/>
        </p:nvCxnSpPr>
        <p:spPr>
          <a:xfrm rot="5400000">
            <a:off x="7168357" y="5603081"/>
            <a:ext cx="228600" cy="1587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/>
          <p:nvPr/>
        </p:nvCxnSpPr>
        <p:spPr>
          <a:xfrm rot="5400000" flipH="1" flipV="1">
            <a:off x="7168356" y="4950619"/>
            <a:ext cx="227013" cy="0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Text Box 91"/>
          <p:cNvSpPr txBox="1">
            <a:spLocks noChangeArrowheads="1"/>
          </p:cNvSpPr>
          <p:nvPr/>
        </p:nvSpPr>
        <p:spPr bwMode="auto">
          <a:xfrm>
            <a:off x="5867400" y="5076825"/>
            <a:ext cx="2797175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b="1" i="1" dirty="0">
                <a:effectLst>
                  <a:outerShdw blurRad="38100" dist="38100" dir="2700000" algn="tl">
                    <a:srgbClr val="2D2015"/>
                  </a:outerShdw>
                </a:effectLst>
                <a:latin typeface="Calibri" pitchFamily="34" charset="0"/>
              </a:rPr>
              <a:t>Potential barrier height(V</a:t>
            </a:r>
            <a:r>
              <a:rPr lang="en-US" b="1" i="1" baseline="-25000" dirty="0">
                <a:effectLst>
                  <a:outerShdw blurRad="38100" dist="38100" dir="2700000" algn="tl">
                    <a:srgbClr val="2D2015"/>
                  </a:outerShdw>
                </a:effectLst>
                <a:latin typeface="Calibri" pitchFamily="34" charset="0"/>
              </a:rPr>
              <a:t>0</a:t>
            </a:r>
            <a:r>
              <a:rPr lang="en-US" b="1" i="1" dirty="0">
                <a:effectLst>
                  <a:outerShdw blurRad="38100" dist="38100" dir="2700000" algn="tl">
                    <a:srgbClr val="2D2015"/>
                  </a:outerShdw>
                </a:effectLst>
                <a:latin typeface="Calibri" pitchFamily="34" charset="0"/>
              </a:rPr>
              <a:t>)</a:t>
            </a:r>
          </a:p>
        </p:txBody>
      </p:sp>
      <p:cxnSp>
        <p:nvCxnSpPr>
          <p:cNvPr id="162" name="Straight Arrow Connector 161"/>
          <p:cNvCxnSpPr/>
          <p:nvPr/>
        </p:nvCxnSpPr>
        <p:spPr>
          <a:xfrm>
            <a:off x="5162550" y="5861050"/>
            <a:ext cx="381000" cy="1587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/>
          <p:nvPr/>
        </p:nvCxnSpPr>
        <p:spPr>
          <a:xfrm rot="10800000">
            <a:off x="3486150" y="5849937"/>
            <a:ext cx="381000" cy="1588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Text Box 91"/>
          <p:cNvSpPr txBox="1">
            <a:spLocks noChangeArrowheads="1"/>
          </p:cNvSpPr>
          <p:nvPr/>
        </p:nvSpPr>
        <p:spPr bwMode="auto">
          <a:xfrm>
            <a:off x="3486149" y="5819775"/>
            <a:ext cx="2647951" cy="5810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1600" b="1" i="1" dirty="0">
                <a:effectLst>
                  <a:outerShdw blurRad="38100" dist="38100" dir="2700000" algn="tl">
                    <a:srgbClr val="2D2015"/>
                  </a:outerShdw>
                </a:effectLst>
                <a:latin typeface="Calibri" pitchFamily="34" charset="0"/>
              </a:rPr>
              <a:t>Potential barrier width</a:t>
            </a:r>
          </a:p>
          <a:p>
            <a:pPr>
              <a:defRPr/>
            </a:pPr>
            <a:r>
              <a:rPr lang="en-US" sz="16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                   </a:t>
            </a:r>
            <a:r>
              <a:rPr lang="en-US" sz="1600" b="1" i="1" dirty="0">
                <a:solidFill>
                  <a:srgbClr val="0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(W)</a:t>
            </a:r>
          </a:p>
        </p:txBody>
      </p:sp>
      <p:sp>
        <p:nvSpPr>
          <p:cNvPr id="148" name="Rectangle 147"/>
          <p:cNvSpPr/>
          <p:nvPr/>
        </p:nvSpPr>
        <p:spPr>
          <a:xfrm>
            <a:off x="2111739" y="76200"/>
            <a:ext cx="5213286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dirty="0">
                <a:ln w="11430"/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tion of a PN-junction</a:t>
            </a:r>
          </a:p>
        </p:txBody>
      </p:sp>
      <p:sp>
        <p:nvSpPr>
          <p:cNvPr id="138" name="Text Box 3"/>
          <p:cNvSpPr txBox="1">
            <a:spLocks noChangeArrowheads="1"/>
          </p:cNvSpPr>
          <p:nvPr/>
        </p:nvSpPr>
        <p:spPr bwMode="auto">
          <a:xfrm>
            <a:off x="122324" y="6248400"/>
            <a:ext cx="85644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s drive diffusion: </a:t>
            </a:r>
            <a:r>
              <a:rPr lang="en-US" altLang="en-US" sz="1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charges can’t venture too far from the interface because their Coulomb forces            pull them back!</a:t>
            </a:r>
          </a:p>
        </p:txBody>
      </p:sp>
    </p:spTree>
    <p:extLst>
      <p:ext uri="{BB962C8B-B14F-4D97-AF65-F5344CB8AC3E}">
        <p14:creationId xmlns:p14="http://schemas.microsoft.com/office/powerpoint/2010/main" val="1598794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14" grpId="0"/>
      <p:bldP spid="15" grpId="0"/>
      <p:bldP spid="16" grpId="0" animBg="1"/>
      <p:bldP spid="156" grpId="0"/>
      <p:bldP spid="157" grpId="0"/>
      <p:bldP spid="158" grpId="0"/>
      <p:bldP spid="200" grpId="0"/>
      <p:bldP spid="17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1497"/>
            <a:ext cx="7772400" cy="91910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sz="3200" b="1" i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much is the Built-in Voltage? 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651429"/>
              </p:ext>
            </p:extLst>
          </p:nvPr>
        </p:nvGraphicFramePr>
        <p:xfrm>
          <a:off x="1930400" y="2667000"/>
          <a:ext cx="4165600" cy="39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5" imgW="4317840" imgH="406080" progId="Equation.3">
                  <p:embed/>
                </p:oleObj>
              </mc:Choice>
              <mc:Fallback>
                <p:oleObj name="Equation" r:id="rId5" imgW="4317840" imgH="406080" progId="Equation.3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667000"/>
                        <a:ext cx="4165600" cy="392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43000"/>
            <a:ext cx="237807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219200"/>
            <a:ext cx="23542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1676400" y="895290"/>
            <a:ext cx="7939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side</a:t>
            </a:r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6096000" y="914400"/>
            <a:ext cx="8467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side</a:t>
            </a:r>
          </a:p>
        </p:txBody>
      </p:sp>
      <p:graphicFrame>
        <p:nvGraphicFramePr>
          <p:cNvPr id="61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067574"/>
              </p:ext>
            </p:extLst>
          </p:nvPr>
        </p:nvGraphicFramePr>
        <p:xfrm>
          <a:off x="685800" y="3048000"/>
          <a:ext cx="2682875" cy="1674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9" imgW="3174840" imgH="1981080" progId="Equation.3">
                  <p:embed/>
                </p:oleObj>
              </mc:Choice>
              <mc:Fallback>
                <p:oleObj name="Equation" r:id="rId9" imgW="3174840" imgH="1981080" progId="Equation.3">
                  <p:embed/>
                  <p:pic>
                    <p:nvPicPr>
                      <p:cNvPr id="614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2682875" cy="1674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819179"/>
              </p:ext>
            </p:extLst>
          </p:nvPr>
        </p:nvGraphicFramePr>
        <p:xfrm>
          <a:off x="4876800" y="3124200"/>
          <a:ext cx="2887663" cy="172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1" imgW="3314520" imgH="1981080" progId="Equation.3">
                  <p:embed/>
                </p:oleObj>
              </mc:Choice>
              <mc:Fallback>
                <p:oleObj name="Equation" r:id="rId11" imgW="3314520" imgH="1981080" progId="Equation.3">
                  <p:embed/>
                  <p:pic>
                    <p:nvPicPr>
                      <p:cNvPr id="614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24200"/>
                        <a:ext cx="2887663" cy="1725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069934"/>
              </p:ext>
            </p:extLst>
          </p:nvPr>
        </p:nvGraphicFramePr>
        <p:xfrm>
          <a:off x="453067" y="4953000"/>
          <a:ext cx="3453139" cy="880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3" imgW="1892160" imgH="482400" progId="Equation.3">
                  <p:embed/>
                </p:oleObj>
              </mc:Choice>
              <mc:Fallback>
                <p:oleObj name="Equation" r:id="rId13" imgW="1892160" imgH="4824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67" y="4953000"/>
                        <a:ext cx="3453139" cy="880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871949"/>
              </p:ext>
            </p:extLst>
          </p:nvPr>
        </p:nvGraphicFramePr>
        <p:xfrm>
          <a:off x="4030093" y="4876800"/>
          <a:ext cx="2523107" cy="90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5" imgW="1409400" imgH="507960" progId="Equation.3">
                  <p:embed/>
                </p:oleObj>
              </mc:Choice>
              <mc:Fallback>
                <p:oleObj name="Equation" r:id="rId15" imgW="1409400" imgH="50796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30093" y="4876800"/>
                        <a:ext cx="2523107" cy="909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4724400" y="4800601"/>
            <a:ext cx="1851024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6621782" y="5039409"/>
            <a:ext cx="2374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ceptor level on the p side</a:t>
            </a:r>
          </a:p>
          <a:p>
            <a:pPr eaLnBrk="1" hangingPunct="1"/>
            <a:r>
              <a:rPr lang="en-US" alt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nor level on the n sid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4343" y="5943600"/>
            <a:ext cx="75438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t depends on doping concentration and temperature.</a:t>
            </a:r>
          </a:p>
          <a:p>
            <a:pPr lvl="1"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ts TC is negative.</a:t>
            </a:r>
            <a:endParaRPr lang="zh-CN" altLang="en-US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58287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DD0EA02-EBF4-48E7-8CAB-C5AF7BC45B07}"/>
                  </a:ext>
                </a:extLst>
              </p14:cNvPr>
              <p14:cNvContentPartPr/>
              <p14:nvPr/>
            </p14:nvContentPartPr>
            <p14:xfrm>
              <a:off x="513720" y="214560"/>
              <a:ext cx="8596800" cy="64270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DD0EA02-EBF4-48E7-8CAB-C5AF7BC45B0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4360" y="205200"/>
                <a:ext cx="8615520" cy="644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203383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sz="3200" b="1" i="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: One-sided Junctions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1488" y="1219200"/>
            <a:ext cx="8120062" cy="51054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side very heavily doped so that Fermi level is at band edge.</a:t>
            </a: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 p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n junction (heavy B implant into lightly doped substrate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514600" y="2362200"/>
          <a:ext cx="38735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5" imgW="3873240" imgH="2743200" progId="Equation.3">
                  <p:embed/>
                </p:oleObj>
              </mc:Choice>
              <mc:Fallback>
                <p:oleObj name="Equation" r:id="rId5" imgW="3873240" imgH="2743200" progId="Equation.3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62200"/>
                        <a:ext cx="38735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1000" y="5715000"/>
            <a:ext cx="807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s </a:t>
            </a:r>
            <a:r>
              <a:rPr lang="en-US" sz="2000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baseline="-2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pends on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ries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reia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material. For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i)= 0.7 V &amp;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Ge)= 0.3 V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558550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sz="3200" b="1" i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far does </a:t>
            </a:r>
            <a:r>
              <a:rPr lang="en-US" altLang="en-US" sz="32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3200" b="1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3200" b="1" i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tend into each junction? 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41325" y="4614863"/>
            <a:ext cx="8272463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letion width on the n-side depends on the doping on the p-side</a:t>
            </a:r>
          </a:p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letion width on the p-side depends on the doping on the n-side</a:t>
            </a:r>
          </a:p>
          <a:p>
            <a:pPr algn="just" eaLnBrk="1" hangingPunct="1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g. if N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N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n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sided junction</a:t>
            </a:r>
          </a:p>
        </p:txBody>
      </p:sp>
      <p:grpSp>
        <p:nvGrpSpPr>
          <p:cNvPr id="11271" name="Group 7"/>
          <p:cNvGrpSpPr>
            <a:grpSpLocks/>
          </p:cNvGrpSpPr>
          <p:nvPr/>
        </p:nvGrpSpPr>
        <p:grpSpPr bwMode="auto">
          <a:xfrm>
            <a:off x="276370" y="1333500"/>
            <a:ext cx="8458200" cy="2603501"/>
            <a:chOff x="685800" y="1334125"/>
            <a:chExt cx="8458200" cy="2602876"/>
          </a:xfrm>
        </p:grpSpPr>
        <p:graphicFrame>
          <p:nvGraphicFramePr>
            <p:cNvPr id="11266" name="Object 4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685800" y="1676400"/>
            <a:ext cx="2387600" cy="226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" name="Equation" r:id="rId7" imgW="2387520" imgH="2260440" progId="Equation.3">
                    <p:embed/>
                  </p:oleObj>
                </mc:Choice>
                <mc:Fallback>
                  <p:oleObj name="Equation" r:id="rId7" imgW="2387520" imgH="2260440" progId="Equation.3">
                    <p:embed/>
                    <p:pic>
                      <p:nvPicPr>
                        <p:cNvPr id="1126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1676400"/>
                          <a:ext cx="2387600" cy="226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5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3810000" y="1676400"/>
            <a:ext cx="5143500" cy="2260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9" imgW="5143320" imgH="2260440" progId="Equation.3">
                    <p:embed/>
                  </p:oleObj>
                </mc:Choice>
                <mc:Fallback>
                  <p:oleObj name="Equation" r:id="rId9" imgW="5143320" imgH="2260440" progId="Equation.3">
                    <p:embed/>
                    <p:pic>
                      <p:nvPicPr>
                        <p:cNvPr id="1126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1676400"/>
                          <a:ext cx="5143500" cy="2260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3462338" y="1334125"/>
              <a:ext cx="5681662" cy="1649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530501"/>
              </p:ext>
            </p:extLst>
          </p:nvPr>
        </p:nvGraphicFramePr>
        <p:xfrm>
          <a:off x="4724400" y="1133474"/>
          <a:ext cx="4185155" cy="2676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Mathcad" r:id="rId11" imgW="4671060" imgH="3543300" progId="Mathcad">
                  <p:embed/>
                </p:oleObj>
              </mc:Choice>
              <mc:Fallback>
                <p:oleObj name="Mathcad" r:id="rId11" imgW="4671060" imgH="3543300" progId="Mathcad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33474"/>
                        <a:ext cx="4185155" cy="2676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957815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35735"/>
              </p:ext>
            </p:extLst>
          </p:nvPr>
        </p:nvGraphicFramePr>
        <p:xfrm>
          <a:off x="2197166" y="1381732"/>
          <a:ext cx="5105400" cy="4942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Mathcad" r:id="rId5" imgW="5295960" imgH="5128200" progId="Mathcad">
                  <p:embed/>
                </p:oleObj>
              </mc:Choice>
              <mc:Fallback>
                <p:oleObj name="Mathcad" r:id="rId5" imgW="5295960" imgH="5128200" progId="Mathcad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66" y="1381732"/>
                        <a:ext cx="5105400" cy="4942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0"/>
            <a:ext cx="2116138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85800" y="96838"/>
            <a:ext cx="7772400" cy="48736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-N Junctions - Equilibrium</a:t>
            </a:r>
            <a:endParaRPr lang="en-US" alt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3054" y="6400800"/>
            <a:ext cx="3018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ermal equilibrium equation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20959"/>
              </p:ext>
            </p:extLst>
          </p:nvPr>
        </p:nvGraphicFramePr>
        <p:xfrm>
          <a:off x="3733801" y="6342269"/>
          <a:ext cx="1600199" cy="439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7" imgW="723600" imgH="253800" progId="Equation.3">
                  <p:embed/>
                </p:oleObj>
              </mc:Choice>
              <mc:Fallback>
                <p:oleObj name="Equation" r:id="rId7" imgW="723600" imgH="2538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6342269"/>
                        <a:ext cx="1600199" cy="439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85800" y="838200"/>
            <a:ext cx="59007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happens when these band structures collide?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7174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76200" y="69850"/>
            <a:ext cx="8964613" cy="6921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tr-TR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pletion Approximation, Electric Field and Potential for pn junction</a:t>
            </a:r>
          </a:p>
        </p:txBody>
      </p:sp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827088" y="1052513"/>
            <a:ext cx="3240087" cy="5048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9" name="Line 6"/>
          <p:cNvSpPr>
            <a:spLocks noChangeShapeType="1"/>
          </p:cNvSpPr>
          <p:nvPr/>
        </p:nvSpPr>
        <p:spPr bwMode="auto">
          <a:xfrm>
            <a:off x="1692275" y="1052513"/>
            <a:ext cx="0" cy="5184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Line 7"/>
          <p:cNvSpPr>
            <a:spLocks noChangeShapeType="1"/>
          </p:cNvSpPr>
          <p:nvPr/>
        </p:nvSpPr>
        <p:spPr bwMode="auto">
          <a:xfrm>
            <a:off x="2484438" y="1052513"/>
            <a:ext cx="0" cy="51847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Line 8"/>
          <p:cNvSpPr>
            <a:spLocks noChangeShapeType="1"/>
          </p:cNvSpPr>
          <p:nvPr/>
        </p:nvSpPr>
        <p:spPr bwMode="auto">
          <a:xfrm>
            <a:off x="3276600" y="1052513"/>
            <a:ext cx="0" cy="5184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2" name="Line 9"/>
          <p:cNvSpPr>
            <a:spLocks noChangeShapeType="1"/>
          </p:cNvSpPr>
          <p:nvPr/>
        </p:nvSpPr>
        <p:spPr bwMode="auto">
          <a:xfrm>
            <a:off x="827088" y="1052513"/>
            <a:ext cx="0" cy="5184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Line 10"/>
          <p:cNvSpPr>
            <a:spLocks noChangeShapeType="1"/>
          </p:cNvSpPr>
          <p:nvPr/>
        </p:nvSpPr>
        <p:spPr bwMode="auto">
          <a:xfrm>
            <a:off x="4067175" y="1052513"/>
            <a:ext cx="0" cy="5184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Line 11"/>
          <p:cNvSpPr>
            <a:spLocks noChangeShapeType="1"/>
          </p:cNvSpPr>
          <p:nvPr/>
        </p:nvSpPr>
        <p:spPr bwMode="auto">
          <a:xfrm>
            <a:off x="684213" y="2492375"/>
            <a:ext cx="36004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5" name="Line 12"/>
          <p:cNvSpPr>
            <a:spLocks noChangeShapeType="1"/>
          </p:cNvSpPr>
          <p:nvPr/>
        </p:nvSpPr>
        <p:spPr bwMode="auto">
          <a:xfrm>
            <a:off x="684213" y="3789363"/>
            <a:ext cx="36004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6" name="Line 13"/>
          <p:cNvSpPr>
            <a:spLocks noChangeShapeType="1"/>
          </p:cNvSpPr>
          <p:nvPr/>
        </p:nvSpPr>
        <p:spPr bwMode="auto">
          <a:xfrm>
            <a:off x="684213" y="5661025"/>
            <a:ext cx="36004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7" name="Rectangle 14"/>
          <p:cNvSpPr>
            <a:spLocks noChangeArrowheads="1"/>
          </p:cNvSpPr>
          <p:nvPr/>
        </p:nvSpPr>
        <p:spPr bwMode="auto">
          <a:xfrm>
            <a:off x="1692275" y="2492375"/>
            <a:ext cx="792163" cy="5762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8" name="Rectangle 15"/>
          <p:cNvSpPr>
            <a:spLocks noChangeArrowheads="1"/>
          </p:cNvSpPr>
          <p:nvPr/>
        </p:nvSpPr>
        <p:spPr bwMode="auto">
          <a:xfrm>
            <a:off x="2484438" y="1916113"/>
            <a:ext cx="792162" cy="5762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9" name="Line 16"/>
          <p:cNvSpPr>
            <a:spLocks noChangeShapeType="1"/>
          </p:cNvSpPr>
          <p:nvPr/>
        </p:nvSpPr>
        <p:spPr bwMode="auto">
          <a:xfrm>
            <a:off x="1692275" y="3789363"/>
            <a:ext cx="792163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0" name="Line 17"/>
          <p:cNvSpPr>
            <a:spLocks noChangeShapeType="1"/>
          </p:cNvSpPr>
          <p:nvPr/>
        </p:nvSpPr>
        <p:spPr bwMode="auto">
          <a:xfrm flipH="1">
            <a:off x="2484438" y="3789363"/>
            <a:ext cx="792162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1" name="Freeform 19"/>
          <p:cNvSpPr>
            <a:spLocks/>
          </p:cNvSpPr>
          <p:nvPr/>
        </p:nvSpPr>
        <p:spPr bwMode="auto">
          <a:xfrm>
            <a:off x="1692275" y="4916488"/>
            <a:ext cx="2374900" cy="744537"/>
          </a:xfrm>
          <a:custGeom>
            <a:avLst/>
            <a:gdLst>
              <a:gd name="T0" fmla="*/ 0 w 1496"/>
              <a:gd name="T1" fmla="*/ 1181951783 h 469"/>
              <a:gd name="T2" fmla="*/ 914817611 w 1496"/>
              <a:gd name="T3" fmla="*/ 952618572 h 469"/>
              <a:gd name="T4" fmla="*/ 1943039835 w 1496"/>
              <a:gd name="T5" fmla="*/ 151209284 h 469"/>
              <a:gd name="T6" fmla="*/ 2147483647 w 1496"/>
              <a:gd name="T7" fmla="*/ 37801527 h 469"/>
              <a:gd name="T8" fmla="*/ 0 60000 65536"/>
              <a:gd name="T9" fmla="*/ 0 60000 65536"/>
              <a:gd name="T10" fmla="*/ 0 60000 65536"/>
              <a:gd name="T11" fmla="*/ 0 60000 65536"/>
              <a:gd name="T12" fmla="*/ 0 w 1496"/>
              <a:gd name="T13" fmla="*/ 0 h 469"/>
              <a:gd name="T14" fmla="*/ 1496 w 1496"/>
              <a:gd name="T15" fmla="*/ 469 h 4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96" h="469">
                <a:moveTo>
                  <a:pt x="0" y="469"/>
                </a:moveTo>
                <a:cubicBezTo>
                  <a:pt x="117" y="457"/>
                  <a:pt x="235" y="446"/>
                  <a:pt x="363" y="378"/>
                </a:cubicBezTo>
                <a:cubicBezTo>
                  <a:pt x="491" y="310"/>
                  <a:pt x="582" y="120"/>
                  <a:pt x="771" y="60"/>
                </a:cubicBezTo>
                <a:cubicBezTo>
                  <a:pt x="960" y="0"/>
                  <a:pt x="1228" y="7"/>
                  <a:pt x="1496" y="15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2" name="Text Box 20"/>
          <p:cNvSpPr txBox="1">
            <a:spLocks noChangeArrowheads="1"/>
          </p:cNvSpPr>
          <p:nvPr/>
        </p:nvSpPr>
        <p:spPr bwMode="auto">
          <a:xfrm>
            <a:off x="2555875" y="908050"/>
            <a:ext cx="6683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solidFill>
                  <a:srgbClr val="FF0000"/>
                </a:solidFill>
                <a:latin typeface="Arial" charset="0"/>
              </a:rPr>
              <a:t>+ + +</a:t>
            </a:r>
          </a:p>
          <a:p>
            <a:pPr eaLnBrk="1" hangingPunct="1"/>
            <a:r>
              <a:rPr lang="tr-TR" altLang="en-US" sz="2400" b="0" baseline="-25000">
                <a:solidFill>
                  <a:srgbClr val="FF0000"/>
                </a:solidFill>
                <a:latin typeface="Arial" charset="0"/>
              </a:rPr>
              <a:t>+ + +</a:t>
            </a:r>
          </a:p>
        </p:txBody>
      </p:sp>
      <p:sp>
        <p:nvSpPr>
          <p:cNvPr id="7193" name="Text Box 21"/>
          <p:cNvSpPr txBox="1">
            <a:spLocks noChangeArrowheads="1"/>
          </p:cNvSpPr>
          <p:nvPr/>
        </p:nvSpPr>
        <p:spPr bwMode="auto">
          <a:xfrm>
            <a:off x="1763713" y="908050"/>
            <a:ext cx="6683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aseline="-25000">
                <a:solidFill>
                  <a:srgbClr val="FF0000"/>
                </a:solidFill>
                <a:latin typeface="Arial" charset="0"/>
              </a:rPr>
              <a:t>- - - -</a:t>
            </a:r>
          </a:p>
          <a:p>
            <a:pPr eaLnBrk="1" hangingPunct="1"/>
            <a:r>
              <a:rPr lang="tr-TR" altLang="en-US" sz="2400" baseline="-25000">
                <a:solidFill>
                  <a:srgbClr val="FF0000"/>
                </a:solidFill>
                <a:latin typeface="Arial" charset="0"/>
              </a:rPr>
              <a:t>- - - -</a:t>
            </a:r>
          </a:p>
        </p:txBody>
      </p:sp>
      <p:sp>
        <p:nvSpPr>
          <p:cNvPr id="7194" name="Text Box 22"/>
          <p:cNvSpPr txBox="1">
            <a:spLocks noChangeArrowheads="1"/>
          </p:cNvSpPr>
          <p:nvPr/>
        </p:nvSpPr>
        <p:spPr bwMode="auto">
          <a:xfrm>
            <a:off x="900113" y="1052513"/>
            <a:ext cx="749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latin typeface="Arial" charset="0"/>
              </a:rPr>
              <a:t>p-type</a:t>
            </a:r>
          </a:p>
        </p:txBody>
      </p:sp>
      <p:sp>
        <p:nvSpPr>
          <p:cNvPr id="7195" name="Text Box 23"/>
          <p:cNvSpPr txBox="1">
            <a:spLocks noChangeArrowheads="1"/>
          </p:cNvSpPr>
          <p:nvPr/>
        </p:nvSpPr>
        <p:spPr bwMode="auto">
          <a:xfrm>
            <a:off x="3317875" y="1052513"/>
            <a:ext cx="749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latin typeface="Arial" charset="0"/>
              </a:rPr>
              <a:t>n-type</a:t>
            </a:r>
          </a:p>
        </p:txBody>
      </p:sp>
      <p:sp>
        <p:nvSpPr>
          <p:cNvPr id="7196" name="Line 24"/>
          <p:cNvSpPr>
            <a:spLocks noChangeShapeType="1"/>
          </p:cNvSpPr>
          <p:nvPr/>
        </p:nvSpPr>
        <p:spPr bwMode="auto">
          <a:xfrm flipV="1">
            <a:off x="827088" y="1773238"/>
            <a:ext cx="0" cy="10080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7" name="Line 25"/>
          <p:cNvSpPr>
            <a:spLocks noChangeShapeType="1"/>
          </p:cNvSpPr>
          <p:nvPr/>
        </p:nvSpPr>
        <p:spPr bwMode="auto">
          <a:xfrm flipV="1">
            <a:off x="827088" y="3357563"/>
            <a:ext cx="0" cy="10080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8" name="Line 26"/>
          <p:cNvSpPr>
            <a:spLocks noChangeShapeType="1"/>
          </p:cNvSpPr>
          <p:nvPr/>
        </p:nvSpPr>
        <p:spPr bwMode="auto">
          <a:xfrm flipV="1">
            <a:off x="827088" y="5229225"/>
            <a:ext cx="0" cy="10080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9" name="Text Box 27"/>
          <p:cNvSpPr txBox="1">
            <a:spLocks noChangeArrowheads="1"/>
          </p:cNvSpPr>
          <p:nvPr/>
        </p:nvSpPr>
        <p:spPr bwMode="auto">
          <a:xfrm rot="-5400000">
            <a:off x="-2604294" y="3332957"/>
            <a:ext cx="59039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/>
              <a:t>Potential         Electric field     Charge density</a:t>
            </a:r>
          </a:p>
        </p:txBody>
      </p:sp>
      <p:sp>
        <p:nvSpPr>
          <p:cNvPr id="7200" name="Text Box 28"/>
          <p:cNvSpPr txBox="1">
            <a:spLocks noChangeArrowheads="1"/>
          </p:cNvSpPr>
          <p:nvPr/>
        </p:nvSpPr>
        <p:spPr bwMode="auto">
          <a:xfrm>
            <a:off x="2535238" y="1839913"/>
            <a:ext cx="6683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solidFill>
                  <a:srgbClr val="FF0000"/>
                </a:solidFill>
                <a:latin typeface="Arial" charset="0"/>
              </a:rPr>
              <a:t>+ + +</a:t>
            </a:r>
          </a:p>
          <a:p>
            <a:pPr eaLnBrk="1" hangingPunct="1"/>
            <a:r>
              <a:rPr lang="tr-TR" altLang="en-US" sz="2400" b="0" baseline="-25000">
                <a:solidFill>
                  <a:srgbClr val="FF0000"/>
                </a:solidFill>
                <a:latin typeface="Arial" charset="0"/>
              </a:rPr>
              <a:t>+ + +</a:t>
            </a:r>
          </a:p>
        </p:txBody>
      </p:sp>
      <p:sp>
        <p:nvSpPr>
          <p:cNvPr id="7201" name="Text Box 29"/>
          <p:cNvSpPr txBox="1">
            <a:spLocks noChangeArrowheads="1"/>
          </p:cNvSpPr>
          <p:nvPr/>
        </p:nvSpPr>
        <p:spPr bwMode="auto">
          <a:xfrm>
            <a:off x="1763713" y="2416175"/>
            <a:ext cx="6683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aseline="-25000">
                <a:solidFill>
                  <a:srgbClr val="FF0000"/>
                </a:solidFill>
                <a:latin typeface="Arial" charset="0"/>
              </a:rPr>
              <a:t>- - - -</a:t>
            </a:r>
          </a:p>
          <a:p>
            <a:pPr eaLnBrk="1" hangingPunct="1"/>
            <a:r>
              <a:rPr lang="tr-TR" altLang="en-US" sz="2400" baseline="-25000">
                <a:solidFill>
                  <a:srgbClr val="FF0000"/>
                </a:solidFill>
                <a:latin typeface="Arial" charset="0"/>
              </a:rPr>
              <a:t>- - - -</a:t>
            </a:r>
          </a:p>
        </p:txBody>
      </p:sp>
      <p:sp>
        <p:nvSpPr>
          <p:cNvPr id="7202" name="AutoShape 30"/>
          <p:cNvSpPr>
            <a:spLocks/>
          </p:cNvSpPr>
          <p:nvPr/>
        </p:nvSpPr>
        <p:spPr bwMode="auto">
          <a:xfrm>
            <a:off x="3686175" y="2951163"/>
            <a:ext cx="1147763" cy="546100"/>
          </a:xfrm>
          <a:prstGeom prst="borderCallout1">
            <a:avLst>
              <a:gd name="adj1" fmla="val 20931"/>
              <a:gd name="adj2" fmla="val -6639"/>
              <a:gd name="adj3" fmla="val 187500"/>
              <a:gd name="adj4" fmla="val -92671"/>
            </a:avLst>
          </a:prstGeom>
          <a:solidFill>
            <a:srgbClr val="DDDDDD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endParaRPr lang="en-US" altLang="en-US" sz="1800" b="0" baseline="-2500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7170" name="Object 31"/>
          <p:cNvGraphicFramePr>
            <a:graphicFrameLocks noGrp="1" noChangeAspect="1"/>
          </p:cNvGraphicFramePr>
          <p:nvPr>
            <p:ph sz="half" idx="1"/>
          </p:nvPr>
        </p:nvGraphicFramePr>
        <p:xfrm>
          <a:off x="3708400" y="2997200"/>
          <a:ext cx="10795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Denklem" r:id="rId3" imgW="596880" imgH="228600" progId="Equation.3">
                  <p:embed/>
                </p:oleObj>
              </mc:Choice>
              <mc:Fallback>
                <p:oleObj name="Denklem" r:id="rId3" imgW="596880" imgH="228600" progId="Equation.3">
                  <p:embed/>
                  <p:pic>
                    <p:nvPicPr>
                      <p:cNvPr id="717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997200"/>
                        <a:ext cx="10795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3"/>
          <p:cNvGraphicFramePr>
            <a:graphicFrameLocks noChangeAspect="1"/>
          </p:cNvGraphicFramePr>
          <p:nvPr/>
        </p:nvGraphicFramePr>
        <p:xfrm>
          <a:off x="2484438" y="4437063"/>
          <a:ext cx="5270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Denklem" r:id="rId5" imgW="330120" imgH="228600" progId="Equation.3">
                  <p:embed/>
                </p:oleObj>
              </mc:Choice>
              <mc:Fallback>
                <p:oleObj name="Denklem" r:id="rId5" imgW="330120" imgH="228600" progId="Equation.3">
                  <p:embed/>
                  <p:pic>
                    <p:nvPicPr>
                      <p:cNvPr id="717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437063"/>
                        <a:ext cx="5270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3" name="Line 36"/>
          <p:cNvSpPr>
            <a:spLocks noChangeShapeType="1"/>
          </p:cNvSpPr>
          <p:nvPr/>
        </p:nvSpPr>
        <p:spPr bwMode="auto">
          <a:xfrm>
            <a:off x="3419475" y="4941888"/>
            <a:ext cx="0" cy="72072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72" name="Object 37"/>
          <p:cNvGraphicFramePr>
            <a:graphicFrameLocks noGrp="1" noChangeAspect="1"/>
          </p:cNvGraphicFramePr>
          <p:nvPr>
            <p:ph sz="half" idx="2"/>
          </p:nvPr>
        </p:nvGraphicFramePr>
        <p:xfrm>
          <a:off x="3433763" y="5084763"/>
          <a:ext cx="5619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Denklem" r:id="rId7" imgW="291960" imgH="228600" progId="Equation.3">
                  <p:embed/>
                </p:oleObj>
              </mc:Choice>
              <mc:Fallback>
                <p:oleObj name="Denklem" r:id="rId7" imgW="291960" imgH="228600" progId="Equation.3">
                  <p:embed/>
                  <p:pic>
                    <p:nvPicPr>
                      <p:cNvPr id="7172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5084763"/>
                        <a:ext cx="5619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8" name="Text Box 40"/>
          <p:cNvSpPr txBox="1">
            <a:spLocks noChangeArrowheads="1"/>
          </p:cNvSpPr>
          <p:nvPr/>
        </p:nvSpPr>
        <p:spPr bwMode="auto">
          <a:xfrm>
            <a:off x="4284663" y="5373688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24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22569" name="Text Box 41"/>
          <p:cNvSpPr txBox="1">
            <a:spLocks noChangeArrowheads="1"/>
          </p:cNvSpPr>
          <p:nvPr/>
        </p:nvSpPr>
        <p:spPr bwMode="auto">
          <a:xfrm>
            <a:off x="4284663" y="2205038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24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22570" name="Text Box 42"/>
          <p:cNvSpPr txBox="1">
            <a:spLocks noChangeArrowheads="1"/>
          </p:cNvSpPr>
          <p:nvPr/>
        </p:nvSpPr>
        <p:spPr bwMode="auto">
          <a:xfrm>
            <a:off x="4284663" y="3500438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24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7207" name="Line 43"/>
          <p:cNvSpPr>
            <a:spLocks noChangeShapeType="1"/>
          </p:cNvSpPr>
          <p:nvPr/>
        </p:nvSpPr>
        <p:spPr bwMode="auto">
          <a:xfrm>
            <a:off x="1763713" y="6237288"/>
            <a:ext cx="1439862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8" name="Text Box 44"/>
          <p:cNvSpPr txBox="1">
            <a:spLocks noChangeArrowheads="1"/>
          </p:cNvSpPr>
          <p:nvPr/>
        </p:nvSpPr>
        <p:spPr bwMode="auto">
          <a:xfrm>
            <a:off x="1835150" y="6161088"/>
            <a:ext cx="1368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tr-TR" altLang="en-US" sz="2400" b="0" baseline="-25000"/>
              <a:t>Depletion Region</a:t>
            </a:r>
          </a:p>
        </p:txBody>
      </p:sp>
      <p:sp>
        <p:nvSpPr>
          <p:cNvPr id="7209" name="Rectangle 46"/>
          <p:cNvSpPr>
            <a:spLocks noChangeArrowheads="1"/>
          </p:cNvSpPr>
          <p:nvPr/>
        </p:nvSpPr>
        <p:spPr bwMode="auto">
          <a:xfrm>
            <a:off x="5324570" y="2819400"/>
            <a:ext cx="331311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 typeface="Wingdings" pitchFamily="2" charset="2"/>
              <a:buChar char="v"/>
            </a:pPr>
            <a:r>
              <a:rPr lang="tr-TR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equilibrium, there is no bias, i.e. no applied voltage.</a:t>
            </a:r>
          </a:p>
          <a:p>
            <a:pPr algn="just" eaLnBrk="1" hangingPunct="1">
              <a:spcBef>
                <a:spcPct val="20000"/>
              </a:spcBef>
              <a:buFont typeface="Wingdings" pitchFamily="2" charset="2"/>
              <a:buChar char="v"/>
            </a:pPr>
            <a:r>
              <a:rPr lang="tr-TR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eld takes the same sign as the charge</a:t>
            </a:r>
            <a:r>
              <a:rPr lang="en-US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tr-TR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spcBef>
                <a:spcPct val="20000"/>
              </a:spcBef>
              <a:buFont typeface="Wingdings" pitchFamily="2" charset="2"/>
              <a:buChar char="v"/>
            </a:pPr>
            <a:r>
              <a:rPr lang="tr-TR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ign of the electric field is opposite to that of the potential ;</a:t>
            </a:r>
          </a:p>
        </p:txBody>
      </p:sp>
      <p:graphicFrame>
        <p:nvGraphicFramePr>
          <p:cNvPr id="717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80752"/>
              </p:ext>
            </p:extLst>
          </p:nvPr>
        </p:nvGraphicFramePr>
        <p:xfrm>
          <a:off x="5938838" y="5486400"/>
          <a:ext cx="22606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1028520" imgH="571320" progId="Equation.DSMT4">
                  <p:embed/>
                </p:oleObj>
              </mc:Choice>
              <mc:Fallback>
                <p:oleObj name="Equation" r:id="rId9" imgW="1028520" imgH="571320" progId="Equation.DSMT4">
                  <p:embed/>
                  <p:pic>
                    <p:nvPicPr>
                      <p:cNvPr id="717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5486400"/>
                        <a:ext cx="22606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50"/>
          <p:cNvGraphicFramePr>
            <a:graphicFrameLocks noChangeAspect="1"/>
          </p:cNvGraphicFramePr>
          <p:nvPr/>
        </p:nvGraphicFramePr>
        <p:xfrm>
          <a:off x="1763713" y="5797550"/>
          <a:ext cx="576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Denklem" r:id="rId11" imgW="177480" imgH="228600" progId="Equation.3">
                  <p:embed/>
                </p:oleObj>
              </mc:Choice>
              <mc:Fallback>
                <p:oleObj name="Denklem" r:id="rId11" imgW="177480" imgH="228600" progId="Equation.3">
                  <p:embed/>
                  <p:pic>
                    <p:nvPicPr>
                      <p:cNvPr id="717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797550"/>
                        <a:ext cx="5762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56"/>
          <p:cNvGraphicFramePr>
            <a:graphicFrameLocks noChangeAspect="1"/>
          </p:cNvGraphicFramePr>
          <p:nvPr/>
        </p:nvGraphicFramePr>
        <p:xfrm>
          <a:off x="2555875" y="5800725"/>
          <a:ext cx="5762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Denklem" r:id="rId13" imgW="177480" imgH="241200" progId="Equation.3">
                  <p:embed/>
                </p:oleObj>
              </mc:Choice>
              <mc:Fallback>
                <p:oleObj name="Denklem" r:id="rId13" imgW="177480" imgH="241200" progId="Equation.3">
                  <p:embed/>
                  <p:pic>
                    <p:nvPicPr>
                      <p:cNvPr id="7175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800725"/>
                        <a:ext cx="5762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" descr="F:\my documents\ECE663\depletion approx.bmp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611" y="533400"/>
            <a:ext cx="3170189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5425456" y="2404646"/>
            <a:ext cx="36423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onentials replaced with step-functions</a:t>
            </a:r>
          </a:p>
        </p:txBody>
      </p:sp>
    </p:spTree>
    <p:extLst>
      <p:ext uri="{BB962C8B-B14F-4D97-AF65-F5344CB8AC3E}">
        <p14:creationId xmlns:p14="http://schemas.microsoft.com/office/powerpoint/2010/main" val="19887007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defRPr/>
            </a:pPr>
            <a:endParaRPr lang="tr-TR" sz="280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entury Gothic" pitchFamily="34" charset="0"/>
            </a:endParaRPr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44450"/>
            <a:ext cx="9144000" cy="863600"/>
          </a:xfrm>
        </p:spPr>
        <p:txBody>
          <a:bodyPr>
            <a:noAutofit/>
          </a:bodyPr>
          <a:lstStyle/>
          <a:p>
            <a:pPr marL="0" indent="0" algn="ctr" eaLnBrk="1" hangingPunct="1">
              <a:buNone/>
            </a:pPr>
            <a:r>
              <a:rPr lang="tr-TR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level diagram for the p-n junction in thermal equilibrium</a:t>
            </a:r>
          </a:p>
        </p:txBody>
      </p:sp>
      <p:sp>
        <p:nvSpPr>
          <p:cNvPr id="52229" name="Line 75"/>
          <p:cNvSpPr>
            <a:spLocks noChangeShapeType="1"/>
          </p:cNvSpPr>
          <p:nvPr/>
        </p:nvSpPr>
        <p:spPr bwMode="auto">
          <a:xfrm>
            <a:off x="1662113" y="2347913"/>
            <a:ext cx="2160587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0" name="Line 76"/>
          <p:cNvSpPr>
            <a:spLocks noChangeShapeType="1"/>
          </p:cNvSpPr>
          <p:nvPr/>
        </p:nvSpPr>
        <p:spPr bwMode="auto">
          <a:xfrm>
            <a:off x="1662113" y="3832225"/>
            <a:ext cx="2160587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1" name="Line 77"/>
          <p:cNvSpPr>
            <a:spLocks noChangeShapeType="1"/>
          </p:cNvSpPr>
          <p:nvPr/>
        </p:nvSpPr>
        <p:spPr bwMode="auto">
          <a:xfrm>
            <a:off x="1676400" y="3571875"/>
            <a:ext cx="576103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2" name="Line 78"/>
          <p:cNvSpPr>
            <a:spLocks noChangeShapeType="1"/>
          </p:cNvSpPr>
          <p:nvPr/>
        </p:nvSpPr>
        <p:spPr bwMode="auto">
          <a:xfrm>
            <a:off x="5276850" y="3224213"/>
            <a:ext cx="216058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3" name="Line 79"/>
          <p:cNvSpPr>
            <a:spLocks noChangeShapeType="1"/>
          </p:cNvSpPr>
          <p:nvPr/>
        </p:nvSpPr>
        <p:spPr bwMode="auto">
          <a:xfrm>
            <a:off x="5276850" y="4708525"/>
            <a:ext cx="216058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4" name="Text Box 80"/>
          <p:cNvSpPr txBox="1">
            <a:spLocks noChangeArrowheads="1"/>
          </p:cNvSpPr>
          <p:nvPr/>
        </p:nvSpPr>
        <p:spPr bwMode="auto">
          <a:xfrm>
            <a:off x="7437438" y="2997200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/>
              <a:t>E</a:t>
            </a:r>
            <a:r>
              <a:rPr lang="tr-TR" altLang="en-US" sz="1800" b="0" baseline="-25000"/>
              <a:t>C</a:t>
            </a:r>
            <a:endParaRPr lang="tr-TR" altLang="en-US" sz="1800" b="0"/>
          </a:p>
        </p:txBody>
      </p:sp>
      <p:sp>
        <p:nvSpPr>
          <p:cNvPr id="52235" name="Text Box 81"/>
          <p:cNvSpPr txBox="1">
            <a:spLocks noChangeArrowheads="1"/>
          </p:cNvSpPr>
          <p:nvPr/>
        </p:nvSpPr>
        <p:spPr bwMode="auto">
          <a:xfrm>
            <a:off x="7451725" y="451485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/>
              <a:t>E</a:t>
            </a:r>
            <a:r>
              <a:rPr lang="tr-TR" altLang="en-US" sz="1800" b="0" baseline="-25000"/>
              <a:t>V</a:t>
            </a:r>
            <a:endParaRPr lang="tr-TR" altLang="en-US" sz="1800" b="0"/>
          </a:p>
        </p:txBody>
      </p:sp>
      <p:sp>
        <p:nvSpPr>
          <p:cNvPr id="52236" name="Text Box 82"/>
          <p:cNvSpPr txBox="1">
            <a:spLocks noChangeArrowheads="1"/>
          </p:cNvSpPr>
          <p:nvPr/>
        </p:nvSpPr>
        <p:spPr bwMode="auto">
          <a:xfrm>
            <a:off x="7451725" y="3290888"/>
            <a:ext cx="382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/>
              <a:t>E</a:t>
            </a:r>
            <a:r>
              <a:rPr lang="tr-TR" altLang="en-US" sz="1800" b="0" baseline="-25000"/>
              <a:t>f</a:t>
            </a:r>
            <a:endParaRPr lang="tr-TR" altLang="en-US" sz="1800" b="0"/>
          </a:p>
        </p:txBody>
      </p:sp>
      <p:sp>
        <p:nvSpPr>
          <p:cNvPr id="52237" name="Text Box 83"/>
          <p:cNvSpPr txBox="1">
            <a:spLocks noChangeArrowheads="1"/>
          </p:cNvSpPr>
          <p:nvPr/>
        </p:nvSpPr>
        <p:spPr bwMode="auto">
          <a:xfrm>
            <a:off x="1619250" y="1052513"/>
            <a:ext cx="1039813" cy="3857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/>
              <a:t>p-type</a:t>
            </a:r>
          </a:p>
        </p:txBody>
      </p:sp>
      <p:sp>
        <p:nvSpPr>
          <p:cNvPr id="52238" name="Text Box 84"/>
          <p:cNvSpPr txBox="1">
            <a:spLocks noChangeArrowheads="1"/>
          </p:cNvSpPr>
          <p:nvPr/>
        </p:nvSpPr>
        <p:spPr bwMode="auto">
          <a:xfrm>
            <a:off x="6300788" y="1125538"/>
            <a:ext cx="1042987" cy="3857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/>
              <a:t>n-type</a:t>
            </a:r>
          </a:p>
        </p:txBody>
      </p:sp>
      <p:sp>
        <p:nvSpPr>
          <p:cNvPr id="52239" name="Freeform 85"/>
          <p:cNvSpPr>
            <a:spLocks/>
          </p:cNvSpPr>
          <p:nvPr/>
        </p:nvSpPr>
        <p:spPr bwMode="auto">
          <a:xfrm>
            <a:off x="3694113" y="3789363"/>
            <a:ext cx="1655762" cy="982662"/>
          </a:xfrm>
          <a:custGeom>
            <a:avLst/>
            <a:gdLst>
              <a:gd name="T0" fmla="*/ 0 w 1043"/>
              <a:gd name="T1" fmla="*/ 93244928 h 619"/>
              <a:gd name="T2" fmla="*/ 685482171 w 1043"/>
              <a:gd name="T3" fmla="*/ 209172085 h 619"/>
              <a:gd name="T4" fmla="*/ 1943038972 w 1043"/>
              <a:gd name="T5" fmla="*/ 1350802927 h 619"/>
              <a:gd name="T6" fmla="*/ 2147483647 w 1043"/>
              <a:gd name="T7" fmla="*/ 1466730010 h 619"/>
              <a:gd name="T8" fmla="*/ 0 60000 65536"/>
              <a:gd name="T9" fmla="*/ 0 60000 65536"/>
              <a:gd name="T10" fmla="*/ 0 60000 65536"/>
              <a:gd name="T11" fmla="*/ 0 60000 65536"/>
              <a:gd name="T12" fmla="*/ 0 w 1043"/>
              <a:gd name="T13" fmla="*/ 0 h 619"/>
              <a:gd name="T14" fmla="*/ 1043 w 1043"/>
              <a:gd name="T15" fmla="*/ 619 h 6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43" h="619">
                <a:moveTo>
                  <a:pt x="0" y="37"/>
                </a:moveTo>
                <a:cubicBezTo>
                  <a:pt x="72" y="18"/>
                  <a:pt x="144" y="0"/>
                  <a:pt x="272" y="83"/>
                </a:cubicBezTo>
                <a:cubicBezTo>
                  <a:pt x="400" y="166"/>
                  <a:pt x="643" y="453"/>
                  <a:pt x="771" y="536"/>
                </a:cubicBezTo>
                <a:cubicBezTo>
                  <a:pt x="899" y="619"/>
                  <a:pt x="998" y="574"/>
                  <a:pt x="1043" y="582"/>
                </a:cubicBez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40" name="Freeform 86"/>
          <p:cNvSpPr>
            <a:spLocks/>
          </p:cNvSpPr>
          <p:nvPr/>
        </p:nvSpPr>
        <p:spPr bwMode="auto">
          <a:xfrm>
            <a:off x="3694113" y="2301875"/>
            <a:ext cx="1655762" cy="982663"/>
          </a:xfrm>
          <a:custGeom>
            <a:avLst/>
            <a:gdLst>
              <a:gd name="T0" fmla="*/ 0 w 1043"/>
              <a:gd name="T1" fmla="*/ 93246610 h 619"/>
              <a:gd name="T2" fmla="*/ 685482171 w 1043"/>
              <a:gd name="T3" fmla="*/ 209173886 h 619"/>
              <a:gd name="T4" fmla="*/ 1943038972 w 1043"/>
              <a:gd name="T5" fmla="*/ 1350804301 h 619"/>
              <a:gd name="T6" fmla="*/ 2147483647 w 1043"/>
              <a:gd name="T7" fmla="*/ 1466731502 h 619"/>
              <a:gd name="T8" fmla="*/ 0 60000 65536"/>
              <a:gd name="T9" fmla="*/ 0 60000 65536"/>
              <a:gd name="T10" fmla="*/ 0 60000 65536"/>
              <a:gd name="T11" fmla="*/ 0 60000 65536"/>
              <a:gd name="T12" fmla="*/ 0 w 1043"/>
              <a:gd name="T13" fmla="*/ 0 h 619"/>
              <a:gd name="T14" fmla="*/ 1043 w 1043"/>
              <a:gd name="T15" fmla="*/ 619 h 6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43" h="619">
                <a:moveTo>
                  <a:pt x="0" y="37"/>
                </a:moveTo>
                <a:cubicBezTo>
                  <a:pt x="72" y="18"/>
                  <a:pt x="144" y="0"/>
                  <a:pt x="272" y="83"/>
                </a:cubicBezTo>
                <a:cubicBezTo>
                  <a:pt x="400" y="166"/>
                  <a:pt x="643" y="453"/>
                  <a:pt x="771" y="536"/>
                </a:cubicBezTo>
                <a:cubicBezTo>
                  <a:pt x="899" y="619"/>
                  <a:pt x="998" y="574"/>
                  <a:pt x="1043" y="582"/>
                </a:cubicBez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41" name="Text Box 87"/>
          <p:cNvSpPr txBox="1">
            <a:spLocks noChangeArrowheads="1"/>
          </p:cNvSpPr>
          <p:nvPr/>
        </p:nvSpPr>
        <p:spPr bwMode="auto">
          <a:xfrm>
            <a:off x="1228725" y="2192338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/>
              <a:t>E</a:t>
            </a:r>
            <a:r>
              <a:rPr lang="tr-TR" altLang="en-US" sz="1800" b="0" baseline="-25000"/>
              <a:t>C</a:t>
            </a:r>
            <a:endParaRPr lang="tr-TR" altLang="en-US" sz="1800" b="0"/>
          </a:p>
        </p:txBody>
      </p:sp>
      <p:sp>
        <p:nvSpPr>
          <p:cNvPr id="52242" name="Text Box 88"/>
          <p:cNvSpPr txBox="1">
            <a:spLocks noChangeArrowheads="1"/>
          </p:cNvSpPr>
          <p:nvPr/>
        </p:nvSpPr>
        <p:spPr bwMode="auto">
          <a:xfrm>
            <a:off x="1243013" y="3709988"/>
            <a:ext cx="433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/>
              <a:t>E</a:t>
            </a:r>
            <a:r>
              <a:rPr lang="tr-TR" altLang="en-US" sz="1800" b="0" baseline="-25000"/>
              <a:t>V</a:t>
            </a:r>
            <a:endParaRPr lang="tr-TR" altLang="en-US" sz="1800" b="0"/>
          </a:p>
        </p:txBody>
      </p:sp>
      <p:sp>
        <p:nvSpPr>
          <p:cNvPr id="52243" name="Text Box 89"/>
          <p:cNvSpPr txBox="1">
            <a:spLocks noChangeArrowheads="1"/>
          </p:cNvSpPr>
          <p:nvPr/>
        </p:nvSpPr>
        <p:spPr bwMode="auto">
          <a:xfrm>
            <a:off x="1243013" y="3284538"/>
            <a:ext cx="382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/>
              <a:t>E</a:t>
            </a:r>
            <a:r>
              <a:rPr lang="tr-TR" altLang="en-US" sz="1800" b="0" baseline="-25000"/>
              <a:t>f</a:t>
            </a:r>
            <a:endParaRPr lang="tr-TR" altLang="en-US" sz="1800" b="0"/>
          </a:p>
        </p:txBody>
      </p:sp>
      <p:sp>
        <p:nvSpPr>
          <p:cNvPr id="52244" name="Line 90"/>
          <p:cNvSpPr>
            <a:spLocks noChangeShapeType="1"/>
          </p:cNvSpPr>
          <p:nvPr/>
        </p:nvSpPr>
        <p:spPr bwMode="auto">
          <a:xfrm>
            <a:off x="3836988" y="1196975"/>
            <a:ext cx="0" cy="482441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5" name="Line 91"/>
          <p:cNvSpPr>
            <a:spLocks noChangeShapeType="1"/>
          </p:cNvSpPr>
          <p:nvPr/>
        </p:nvSpPr>
        <p:spPr bwMode="auto">
          <a:xfrm>
            <a:off x="5276850" y="1270000"/>
            <a:ext cx="0" cy="47513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6" name="Line 92"/>
          <p:cNvSpPr>
            <a:spLocks noChangeShapeType="1"/>
          </p:cNvSpPr>
          <p:nvPr/>
        </p:nvSpPr>
        <p:spPr bwMode="auto">
          <a:xfrm>
            <a:off x="3836988" y="4005263"/>
            <a:ext cx="1439862" cy="12239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7" name="Line 93"/>
          <p:cNvSpPr>
            <a:spLocks noChangeShapeType="1"/>
          </p:cNvSpPr>
          <p:nvPr/>
        </p:nvSpPr>
        <p:spPr bwMode="auto">
          <a:xfrm>
            <a:off x="3836988" y="4508500"/>
            <a:ext cx="1439862" cy="1223963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8" name="Line 94"/>
          <p:cNvSpPr>
            <a:spLocks noChangeShapeType="1"/>
          </p:cNvSpPr>
          <p:nvPr/>
        </p:nvSpPr>
        <p:spPr bwMode="auto">
          <a:xfrm>
            <a:off x="3910013" y="5948363"/>
            <a:ext cx="1295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9" name="Text Box 95"/>
          <p:cNvSpPr txBox="1">
            <a:spLocks noChangeArrowheads="1"/>
          </p:cNvSpPr>
          <p:nvPr/>
        </p:nvSpPr>
        <p:spPr bwMode="auto">
          <a:xfrm>
            <a:off x="3621088" y="5988050"/>
            <a:ext cx="1847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>
                <a:latin typeface="Arial" charset="0"/>
              </a:rPr>
              <a:t>Depletion region</a:t>
            </a:r>
          </a:p>
        </p:txBody>
      </p:sp>
      <p:sp>
        <p:nvSpPr>
          <p:cNvPr id="52250" name="Line 96"/>
          <p:cNvSpPr>
            <a:spLocks noChangeShapeType="1"/>
          </p:cNvSpPr>
          <p:nvPr/>
        </p:nvSpPr>
        <p:spPr bwMode="auto">
          <a:xfrm>
            <a:off x="3851275" y="1916113"/>
            <a:ext cx="1439863" cy="12239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51" name="Line 97"/>
          <p:cNvSpPr>
            <a:spLocks noChangeShapeType="1"/>
          </p:cNvSpPr>
          <p:nvPr/>
        </p:nvSpPr>
        <p:spPr bwMode="auto">
          <a:xfrm>
            <a:off x="3851275" y="1268413"/>
            <a:ext cx="1439863" cy="12239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52" name="Text Box 98"/>
          <p:cNvSpPr txBox="1">
            <a:spLocks noChangeArrowheads="1"/>
          </p:cNvSpPr>
          <p:nvPr/>
        </p:nvSpPr>
        <p:spPr bwMode="auto">
          <a:xfrm>
            <a:off x="2124075" y="3789363"/>
            <a:ext cx="172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latin typeface="Arial" charset="0"/>
              </a:rPr>
              <a:t>Hole Diffussion</a:t>
            </a:r>
          </a:p>
        </p:txBody>
      </p:sp>
      <p:sp>
        <p:nvSpPr>
          <p:cNvPr id="52253" name="Text Box 99"/>
          <p:cNvSpPr txBox="1">
            <a:spLocks noChangeArrowheads="1"/>
          </p:cNvSpPr>
          <p:nvPr/>
        </p:nvSpPr>
        <p:spPr bwMode="auto">
          <a:xfrm>
            <a:off x="5292725" y="5516563"/>
            <a:ext cx="172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latin typeface="Arial" charset="0"/>
              </a:rPr>
              <a:t>Hole Drift</a:t>
            </a:r>
          </a:p>
        </p:txBody>
      </p:sp>
      <p:sp>
        <p:nvSpPr>
          <p:cNvPr id="52254" name="Text Box 100"/>
          <p:cNvSpPr txBox="1">
            <a:spLocks noChangeArrowheads="1"/>
          </p:cNvSpPr>
          <p:nvPr/>
        </p:nvSpPr>
        <p:spPr bwMode="auto">
          <a:xfrm>
            <a:off x="5219700" y="2133600"/>
            <a:ext cx="2232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latin typeface="Arial" charset="0"/>
              </a:rPr>
              <a:t>Electron Diffusion</a:t>
            </a:r>
          </a:p>
        </p:txBody>
      </p:sp>
      <p:sp>
        <p:nvSpPr>
          <p:cNvPr id="52255" name="Text Box 101"/>
          <p:cNvSpPr txBox="1">
            <a:spLocks noChangeArrowheads="1"/>
          </p:cNvSpPr>
          <p:nvPr/>
        </p:nvSpPr>
        <p:spPr bwMode="auto">
          <a:xfrm>
            <a:off x="2484438" y="1844675"/>
            <a:ext cx="16557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latin typeface="Arial" charset="0"/>
              </a:rPr>
              <a:t>Electron Drift</a:t>
            </a:r>
          </a:p>
        </p:txBody>
      </p:sp>
      <p:sp>
        <p:nvSpPr>
          <p:cNvPr id="52256" name="Text Box 102"/>
          <p:cNvSpPr txBox="1">
            <a:spLocks noChangeArrowheads="1"/>
          </p:cNvSpPr>
          <p:nvPr/>
        </p:nvSpPr>
        <p:spPr bwMode="auto">
          <a:xfrm>
            <a:off x="1671638" y="2608263"/>
            <a:ext cx="16398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latin typeface="Arial" charset="0"/>
              </a:rPr>
              <a:t>Neutral p-region</a:t>
            </a:r>
          </a:p>
        </p:txBody>
      </p:sp>
      <p:sp>
        <p:nvSpPr>
          <p:cNvPr id="52257" name="Text Box 103"/>
          <p:cNvSpPr txBox="1">
            <a:spLocks noChangeArrowheads="1"/>
          </p:cNvSpPr>
          <p:nvPr/>
        </p:nvSpPr>
        <p:spPr bwMode="auto">
          <a:xfrm>
            <a:off x="5724525" y="3956050"/>
            <a:ext cx="16398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baseline="-25000">
                <a:latin typeface="Arial" charset="0"/>
              </a:rPr>
              <a:t>Neutral n-region</a:t>
            </a:r>
          </a:p>
        </p:txBody>
      </p:sp>
    </p:spTree>
    <p:extLst>
      <p:ext uri="{BB962C8B-B14F-4D97-AF65-F5344CB8AC3E}">
        <p14:creationId xmlns:p14="http://schemas.microsoft.com/office/powerpoint/2010/main" val="34892303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36688" y="849313"/>
            <a:ext cx="2057400" cy="1676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494088" y="849313"/>
            <a:ext cx="1001712" cy="16764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562600" y="849313"/>
            <a:ext cx="2057400" cy="1676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3679825" y="1687513"/>
            <a:ext cx="1676400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43138" y="304800"/>
            <a:ext cx="400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3200" b="1">
                <a:latin typeface="Calibri" pitchFamily="34" charset="0"/>
              </a:rPr>
              <a:t>P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454775" y="315913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>
                <a:latin typeface="Calibri" pitchFamily="34" charset="0"/>
              </a:rPr>
              <a:t>N</a:t>
            </a:r>
          </a:p>
        </p:txBody>
      </p:sp>
      <p:sp>
        <p:nvSpPr>
          <p:cNvPr id="8" name="Rectangle 7"/>
          <p:cNvSpPr/>
          <p:nvPr/>
        </p:nvSpPr>
        <p:spPr>
          <a:xfrm>
            <a:off x="4560888" y="849313"/>
            <a:ext cx="1001712" cy="16764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566863" y="925513"/>
            <a:ext cx="304800" cy="1512887"/>
            <a:chOff x="1621968" y="2362200"/>
            <a:chExt cx="304804" cy="1513114"/>
          </a:xfrm>
        </p:grpSpPr>
        <p:sp>
          <p:nvSpPr>
            <p:cNvPr id="10" name="Oval 9"/>
            <p:cNvSpPr/>
            <p:nvPr/>
          </p:nvSpPr>
          <p:spPr>
            <a:xfrm>
              <a:off x="1621968" y="2362200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621968" y="2765486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1621968" y="3178297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1621968" y="3570468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2286000" y="925513"/>
            <a:ext cx="304800" cy="1512887"/>
            <a:chOff x="1621968" y="2362200"/>
            <a:chExt cx="304804" cy="1513114"/>
          </a:xfrm>
        </p:grpSpPr>
        <p:sp>
          <p:nvSpPr>
            <p:cNvPr id="15" name="Oval 14"/>
            <p:cNvSpPr/>
            <p:nvPr/>
          </p:nvSpPr>
          <p:spPr>
            <a:xfrm>
              <a:off x="1621968" y="2362200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6" name="Oval 15"/>
            <p:cNvSpPr/>
            <p:nvPr/>
          </p:nvSpPr>
          <p:spPr>
            <a:xfrm>
              <a:off x="1621968" y="2765486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7" name="Oval 16"/>
            <p:cNvSpPr/>
            <p:nvPr/>
          </p:nvSpPr>
          <p:spPr>
            <a:xfrm>
              <a:off x="1621968" y="3178297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1621968" y="3570468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3005138" y="925513"/>
            <a:ext cx="304800" cy="1512887"/>
            <a:chOff x="1621968" y="2362200"/>
            <a:chExt cx="304804" cy="1513114"/>
          </a:xfrm>
        </p:grpSpPr>
        <p:sp>
          <p:nvSpPr>
            <p:cNvPr id="20" name="Oval 19"/>
            <p:cNvSpPr/>
            <p:nvPr/>
          </p:nvSpPr>
          <p:spPr>
            <a:xfrm>
              <a:off x="1621968" y="2362200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1" name="Oval 20"/>
            <p:cNvSpPr/>
            <p:nvPr/>
          </p:nvSpPr>
          <p:spPr>
            <a:xfrm>
              <a:off x="1621968" y="2765486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2" name="Oval 21"/>
            <p:cNvSpPr/>
            <p:nvPr/>
          </p:nvSpPr>
          <p:spPr>
            <a:xfrm>
              <a:off x="1621968" y="3178297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3" name="Oval 22"/>
            <p:cNvSpPr/>
            <p:nvPr/>
          </p:nvSpPr>
          <p:spPr>
            <a:xfrm>
              <a:off x="1621968" y="3570468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1893888" y="1089025"/>
            <a:ext cx="381000" cy="1184275"/>
            <a:chOff x="1992086" y="2525484"/>
            <a:chExt cx="381000" cy="1185238"/>
          </a:xfrm>
        </p:grpSpPr>
        <p:sp>
          <p:nvSpPr>
            <p:cNvPr id="25" name="Oval 51"/>
            <p:cNvSpPr>
              <a:spLocks noChangeArrowheads="1"/>
            </p:cNvSpPr>
            <p:nvPr/>
          </p:nvSpPr>
          <p:spPr bwMode="auto">
            <a:xfrm>
              <a:off x="1992086" y="2525484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26" name="Oval 51"/>
            <p:cNvSpPr>
              <a:spLocks noChangeArrowheads="1"/>
            </p:cNvSpPr>
            <p:nvPr/>
          </p:nvSpPr>
          <p:spPr bwMode="auto">
            <a:xfrm>
              <a:off x="1992086" y="2929037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27" name="Oval 51"/>
            <p:cNvSpPr>
              <a:spLocks noChangeArrowheads="1"/>
            </p:cNvSpPr>
            <p:nvPr/>
          </p:nvSpPr>
          <p:spPr bwMode="auto">
            <a:xfrm>
              <a:off x="1992086" y="3342123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2613025" y="1089025"/>
            <a:ext cx="381000" cy="1184275"/>
            <a:chOff x="1992086" y="2525484"/>
            <a:chExt cx="381000" cy="1185238"/>
          </a:xfrm>
        </p:grpSpPr>
        <p:sp>
          <p:nvSpPr>
            <p:cNvPr id="29" name="Oval 51"/>
            <p:cNvSpPr>
              <a:spLocks noChangeArrowheads="1"/>
            </p:cNvSpPr>
            <p:nvPr/>
          </p:nvSpPr>
          <p:spPr bwMode="auto">
            <a:xfrm>
              <a:off x="1992086" y="2525484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0" name="Oval 29"/>
            <p:cNvSpPr>
              <a:spLocks noChangeArrowheads="1"/>
            </p:cNvSpPr>
            <p:nvPr/>
          </p:nvSpPr>
          <p:spPr bwMode="auto">
            <a:xfrm>
              <a:off x="1992086" y="2929037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1" name="Oval 51"/>
            <p:cNvSpPr>
              <a:spLocks noChangeArrowheads="1"/>
            </p:cNvSpPr>
            <p:nvPr/>
          </p:nvSpPr>
          <p:spPr bwMode="auto">
            <a:xfrm>
              <a:off x="1992086" y="3342123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226" name="Group 31"/>
          <p:cNvGrpSpPr>
            <a:grpSpLocks/>
          </p:cNvGrpSpPr>
          <p:nvPr/>
        </p:nvGrpSpPr>
        <p:grpSpPr bwMode="auto">
          <a:xfrm>
            <a:off x="5616575" y="881063"/>
            <a:ext cx="381000" cy="1600200"/>
            <a:chOff x="5715000" y="2318658"/>
            <a:chExt cx="381000" cy="1598896"/>
          </a:xfrm>
        </p:grpSpPr>
        <p:sp>
          <p:nvSpPr>
            <p:cNvPr id="33" name="Oval 51"/>
            <p:cNvSpPr>
              <a:spLocks noChangeArrowheads="1"/>
            </p:cNvSpPr>
            <p:nvPr/>
          </p:nvSpPr>
          <p:spPr bwMode="auto">
            <a:xfrm>
              <a:off x="5715000" y="2732657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5715000" y="3135554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5" name="Oval 51"/>
            <p:cNvSpPr>
              <a:spLocks noChangeArrowheads="1"/>
            </p:cNvSpPr>
            <p:nvPr/>
          </p:nvSpPr>
          <p:spPr bwMode="auto">
            <a:xfrm>
              <a:off x="5715000" y="3547967"/>
              <a:ext cx="381000" cy="369587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6" name="Oval 51"/>
            <p:cNvSpPr>
              <a:spLocks noChangeArrowheads="1"/>
            </p:cNvSpPr>
            <p:nvPr/>
          </p:nvSpPr>
          <p:spPr bwMode="auto">
            <a:xfrm>
              <a:off x="5715000" y="2318658"/>
              <a:ext cx="381000" cy="369586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227" name="Group 36"/>
          <p:cNvGrpSpPr>
            <a:grpSpLocks/>
          </p:cNvGrpSpPr>
          <p:nvPr/>
        </p:nvGrpSpPr>
        <p:grpSpPr bwMode="auto">
          <a:xfrm>
            <a:off x="6423025" y="892175"/>
            <a:ext cx="381000" cy="1598613"/>
            <a:chOff x="5715000" y="2318658"/>
            <a:chExt cx="381000" cy="1598896"/>
          </a:xfrm>
        </p:grpSpPr>
        <p:sp>
          <p:nvSpPr>
            <p:cNvPr id="38" name="Oval 51"/>
            <p:cNvSpPr>
              <a:spLocks noChangeArrowheads="1"/>
            </p:cNvSpPr>
            <p:nvPr/>
          </p:nvSpPr>
          <p:spPr bwMode="auto">
            <a:xfrm>
              <a:off x="5715000" y="2733069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5715000" y="3134777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40" name="Oval 51"/>
            <p:cNvSpPr>
              <a:spLocks noChangeArrowheads="1"/>
            </p:cNvSpPr>
            <p:nvPr/>
          </p:nvSpPr>
          <p:spPr bwMode="auto">
            <a:xfrm>
              <a:off x="5715000" y="3549189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41" name="Oval 51"/>
            <p:cNvSpPr>
              <a:spLocks noChangeArrowheads="1"/>
            </p:cNvSpPr>
            <p:nvPr/>
          </p:nvSpPr>
          <p:spPr bwMode="auto">
            <a:xfrm>
              <a:off x="5715000" y="2318658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230" name="Group 41"/>
          <p:cNvGrpSpPr>
            <a:grpSpLocks/>
          </p:cNvGrpSpPr>
          <p:nvPr/>
        </p:nvGrpSpPr>
        <p:grpSpPr bwMode="auto">
          <a:xfrm>
            <a:off x="7140575" y="881063"/>
            <a:ext cx="381000" cy="1600200"/>
            <a:chOff x="5715000" y="2318658"/>
            <a:chExt cx="381000" cy="1598896"/>
          </a:xfrm>
        </p:grpSpPr>
        <p:sp>
          <p:nvSpPr>
            <p:cNvPr id="43" name="Oval 51"/>
            <p:cNvSpPr>
              <a:spLocks noChangeArrowheads="1"/>
            </p:cNvSpPr>
            <p:nvPr/>
          </p:nvSpPr>
          <p:spPr bwMode="auto">
            <a:xfrm>
              <a:off x="5715000" y="2732657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44" name="Oval 43"/>
            <p:cNvSpPr>
              <a:spLocks noChangeArrowheads="1"/>
            </p:cNvSpPr>
            <p:nvPr/>
          </p:nvSpPr>
          <p:spPr bwMode="auto">
            <a:xfrm>
              <a:off x="5715000" y="3135554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45" name="Oval 51"/>
            <p:cNvSpPr>
              <a:spLocks noChangeArrowheads="1"/>
            </p:cNvSpPr>
            <p:nvPr/>
          </p:nvSpPr>
          <p:spPr bwMode="auto">
            <a:xfrm>
              <a:off x="5715000" y="3547967"/>
              <a:ext cx="381000" cy="369587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46" name="Oval 51"/>
            <p:cNvSpPr>
              <a:spLocks noChangeArrowheads="1"/>
            </p:cNvSpPr>
            <p:nvPr/>
          </p:nvSpPr>
          <p:spPr bwMode="auto">
            <a:xfrm>
              <a:off x="5715000" y="2318658"/>
              <a:ext cx="381000" cy="369586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231" name="Group 46"/>
          <p:cNvGrpSpPr>
            <a:grpSpLocks/>
          </p:cNvGrpSpPr>
          <p:nvPr/>
        </p:nvGrpSpPr>
        <p:grpSpPr bwMode="auto">
          <a:xfrm>
            <a:off x="6053138" y="1109663"/>
            <a:ext cx="314325" cy="1133475"/>
            <a:chOff x="6150428" y="2547254"/>
            <a:chExt cx="315688" cy="1132118"/>
          </a:xfrm>
        </p:grpSpPr>
        <p:sp>
          <p:nvSpPr>
            <p:cNvPr id="48" name="Oval 47"/>
            <p:cNvSpPr/>
            <p:nvPr/>
          </p:nvSpPr>
          <p:spPr>
            <a:xfrm>
              <a:off x="6161588" y="3374937"/>
              <a:ext cx="304528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49" name="Oval 48"/>
            <p:cNvSpPr/>
            <p:nvPr/>
          </p:nvSpPr>
          <p:spPr>
            <a:xfrm>
              <a:off x="6150428" y="2961095"/>
              <a:ext cx="304527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50" name="Oval 49"/>
            <p:cNvSpPr/>
            <p:nvPr/>
          </p:nvSpPr>
          <p:spPr>
            <a:xfrm>
              <a:off x="6150428" y="2547254"/>
              <a:ext cx="304527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232" name="Group 50"/>
          <p:cNvGrpSpPr>
            <a:grpSpLocks/>
          </p:cNvGrpSpPr>
          <p:nvPr/>
        </p:nvGrpSpPr>
        <p:grpSpPr bwMode="auto">
          <a:xfrm>
            <a:off x="6824663" y="1109663"/>
            <a:ext cx="315912" cy="1133475"/>
            <a:chOff x="6150428" y="2547254"/>
            <a:chExt cx="315688" cy="1132118"/>
          </a:xfrm>
        </p:grpSpPr>
        <p:sp>
          <p:nvSpPr>
            <p:cNvPr id="52" name="Oval 51"/>
            <p:cNvSpPr/>
            <p:nvPr/>
          </p:nvSpPr>
          <p:spPr>
            <a:xfrm>
              <a:off x="6161532" y="3374937"/>
              <a:ext cx="304584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53" name="Oval 52"/>
            <p:cNvSpPr/>
            <p:nvPr/>
          </p:nvSpPr>
          <p:spPr>
            <a:xfrm>
              <a:off x="6150428" y="2961095"/>
              <a:ext cx="304584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54" name="Oval 53"/>
            <p:cNvSpPr/>
            <p:nvPr/>
          </p:nvSpPr>
          <p:spPr>
            <a:xfrm>
              <a:off x="6150428" y="2547254"/>
              <a:ext cx="304584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235" name="Group 54"/>
          <p:cNvGrpSpPr>
            <a:grpSpLocks/>
          </p:cNvGrpSpPr>
          <p:nvPr/>
        </p:nvGrpSpPr>
        <p:grpSpPr bwMode="auto">
          <a:xfrm>
            <a:off x="4098925" y="773113"/>
            <a:ext cx="309563" cy="1784350"/>
            <a:chOff x="4114798" y="1306282"/>
            <a:chExt cx="309712" cy="1785260"/>
          </a:xfrm>
        </p:grpSpPr>
        <p:grpSp>
          <p:nvGrpSpPr>
            <p:cNvPr id="9417" name="Group 84"/>
            <p:cNvGrpSpPr>
              <a:grpSpLocks/>
            </p:cNvGrpSpPr>
            <p:nvPr/>
          </p:nvGrpSpPr>
          <p:grpSpPr bwMode="auto">
            <a:xfrm>
              <a:off x="4114810" y="1306282"/>
              <a:ext cx="309700" cy="584775"/>
              <a:chOff x="2590800" y="4180114"/>
              <a:chExt cx="309700" cy="584775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2590788" y="4343709"/>
                <a:ext cx="304947" cy="3049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428" name="TextBox 66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9418" name="Group 87"/>
            <p:cNvGrpSpPr>
              <a:grpSpLocks/>
            </p:cNvGrpSpPr>
            <p:nvPr/>
          </p:nvGrpSpPr>
          <p:grpSpPr bwMode="auto">
            <a:xfrm>
              <a:off x="4114806" y="1709060"/>
              <a:ext cx="309700" cy="584775"/>
              <a:chOff x="2590800" y="4180114"/>
              <a:chExt cx="309700" cy="584775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590792" y="4344362"/>
                <a:ext cx="304947" cy="3049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426" name="TextBox 64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9419" name="Group 90"/>
            <p:cNvGrpSpPr>
              <a:grpSpLocks/>
            </p:cNvGrpSpPr>
            <p:nvPr/>
          </p:nvGrpSpPr>
          <p:grpSpPr bwMode="auto">
            <a:xfrm>
              <a:off x="4114802" y="2111838"/>
              <a:ext cx="309700" cy="584775"/>
              <a:chOff x="2590800" y="4180114"/>
              <a:chExt cx="309700" cy="584775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2590796" y="4343427"/>
                <a:ext cx="304947" cy="3049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424" name="TextBox 62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9420" name="Group 93"/>
            <p:cNvGrpSpPr>
              <a:grpSpLocks/>
            </p:cNvGrpSpPr>
            <p:nvPr/>
          </p:nvGrpSpPr>
          <p:grpSpPr bwMode="auto">
            <a:xfrm>
              <a:off x="4114798" y="2506767"/>
              <a:ext cx="309700" cy="584775"/>
              <a:chOff x="2590800" y="4180114"/>
              <a:chExt cx="309700" cy="584775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2590800" y="4343987"/>
                <a:ext cx="304947" cy="3049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422" name="TextBox 60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</p:grpSp>
      <p:grpSp>
        <p:nvGrpSpPr>
          <p:cNvPr id="242" name="Group 67"/>
          <p:cNvGrpSpPr>
            <a:grpSpLocks/>
          </p:cNvGrpSpPr>
          <p:nvPr/>
        </p:nvGrpSpPr>
        <p:grpSpPr bwMode="auto">
          <a:xfrm>
            <a:off x="3592513" y="773113"/>
            <a:ext cx="320675" cy="1782762"/>
            <a:chOff x="3603170" y="1306286"/>
            <a:chExt cx="320588" cy="1782207"/>
          </a:xfrm>
        </p:grpSpPr>
        <p:grpSp>
          <p:nvGrpSpPr>
            <p:cNvPr id="9405" name="Group 79"/>
            <p:cNvGrpSpPr>
              <a:grpSpLocks/>
            </p:cNvGrpSpPr>
            <p:nvPr/>
          </p:nvGrpSpPr>
          <p:grpSpPr bwMode="auto">
            <a:xfrm>
              <a:off x="3603172" y="1306286"/>
              <a:ext cx="309700" cy="584775"/>
              <a:chOff x="2590800" y="4180114"/>
              <a:chExt cx="309700" cy="584775"/>
            </a:xfrm>
          </p:grpSpPr>
          <p:sp>
            <p:nvSpPr>
              <p:cNvPr id="79" name="Oval 77"/>
              <p:cNvSpPr/>
              <p:nvPr/>
            </p:nvSpPr>
            <p:spPr>
              <a:xfrm>
                <a:off x="2590798" y="4343575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416" name="TextBox 78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9406" name="Group 96"/>
            <p:cNvGrpSpPr>
              <a:grpSpLocks/>
            </p:cNvGrpSpPr>
            <p:nvPr/>
          </p:nvGrpSpPr>
          <p:grpSpPr bwMode="auto">
            <a:xfrm>
              <a:off x="3603170" y="1709048"/>
              <a:ext cx="309700" cy="584775"/>
              <a:chOff x="2590800" y="4180114"/>
              <a:chExt cx="309700" cy="584775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2590800" y="4343913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414" name="TextBox 77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9407" name="Group 99"/>
            <p:cNvGrpSpPr>
              <a:grpSpLocks/>
            </p:cNvGrpSpPr>
            <p:nvPr/>
          </p:nvGrpSpPr>
          <p:grpSpPr bwMode="auto">
            <a:xfrm>
              <a:off x="3614058" y="2111826"/>
              <a:ext cx="309700" cy="584775"/>
              <a:chOff x="2590800" y="4180114"/>
              <a:chExt cx="309700" cy="584775"/>
            </a:xfrm>
          </p:grpSpPr>
          <p:sp>
            <p:nvSpPr>
              <p:cNvPr id="75" name="Oval 74"/>
              <p:cNvSpPr/>
              <p:nvPr/>
            </p:nvSpPr>
            <p:spPr>
              <a:xfrm>
                <a:off x="2591021" y="4344234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412" name="TextBox 75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9408" name="Group 102"/>
            <p:cNvGrpSpPr>
              <a:grpSpLocks/>
            </p:cNvGrpSpPr>
            <p:nvPr/>
          </p:nvGrpSpPr>
          <p:grpSpPr bwMode="auto">
            <a:xfrm>
              <a:off x="3609156" y="2503718"/>
              <a:ext cx="309700" cy="584775"/>
              <a:chOff x="2590800" y="4180114"/>
              <a:chExt cx="309700" cy="584775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2591162" y="4344333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410" name="TextBox 73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</p:grpSp>
      <p:grpSp>
        <p:nvGrpSpPr>
          <p:cNvPr id="276" name="Group 80"/>
          <p:cNvGrpSpPr>
            <a:grpSpLocks/>
          </p:cNvGrpSpPr>
          <p:nvPr/>
        </p:nvGrpSpPr>
        <p:grpSpPr bwMode="auto">
          <a:xfrm>
            <a:off x="4637088" y="844550"/>
            <a:ext cx="360362" cy="1697038"/>
            <a:chOff x="4648198" y="1378019"/>
            <a:chExt cx="360326" cy="1696218"/>
          </a:xfrm>
        </p:grpSpPr>
        <p:grpSp>
          <p:nvGrpSpPr>
            <p:cNvPr id="9393" name="Group 123"/>
            <p:cNvGrpSpPr>
              <a:grpSpLocks/>
            </p:cNvGrpSpPr>
            <p:nvPr/>
          </p:nvGrpSpPr>
          <p:grpSpPr bwMode="auto">
            <a:xfrm>
              <a:off x="4648200" y="2612572"/>
              <a:ext cx="360324" cy="461665"/>
              <a:chOff x="4669972" y="3505200"/>
              <a:chExt cx="360324" cy="461665"/>
            </a:xfrm>
          </p:grpSpPr>
          <p:sp>
            <p:nvSpPr>
              <p:cNvPr id="92" name="Oval 91"/>
              <p:cNvSpPr/>
              <p:nvPr/>
            </p:nvSpPr>
            <p:spPr>
              <a:xfrm>
                <a:off x="4669970" y="3581288"/>
                <a:ext cx="358739" cy="30465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404" name="TextBox 92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9394" name="Group 124"/>
            <p:cNvGrpSpPr>
              <a:grpSpLocks/>
            </p:cNvGrpSpPr>
            <p:nvPr/>
          </p:nvGrpSpPr>
          <p:grpSpPr bwMode="auto">
            <a:xfrm>
              <a:off x="4648198" y="1378019"/>
              <a:ext cx="360324" cy="461665"/>
              <a:chOff x="4669972" y="3505200"/>
              <a:chExt cx="360324" cy="461665"/>
            </a:xfrm>
          </p:grpSpPr>
          <p:sp>
            <p:nvSpPr>
              <p:cNvPr id="90" name="Oval 89"/>
              <p:cNvSpPr/>
              <p:nvPr/>
            </p:nvSpPr>
            <p:spPr>
              <a:xfrm>
                <a:off x="4669972" y="3581363"/>
                <a:ext cx="358739" cy="30465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402" name="TextBox 90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9395" name="Group 127"/>
            <p:cNvGrpSpPr>
              <a:grpSpLocks/>
            </p:cNvGrpSpPr>
            <p:nvPr/>
          </p:nvGrpSpPr>
          <p:grpSpPr bwMode="auto">
            <a:xfrm>
              <a:off x="4648200" y="1796142"/>
              <a:ext cx="360324" cy="461665"/>
              <a:chOff x="4669972" y="3505200"/>
              <a:chExt cx="360324" cy="461665"/>
            </a:xfrm>
          </p:grpSpPr>
          <p:sp>
            <p:nvSpPr>
              <p:cNvPr id="88" name="Oval 87"/>
              <p:cNvSpPr/>
              <p:nvPr/>
            </p:nvSpPr>
            <p:spPr>
              <a:xfrm>
                <a:off x="4669970" y="3582138"/>
                <a:ext cx="358739" cy="303067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400" name="TextBox 88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9396" name="Group 130"/>
            <p:cNvGrpSpPr>
              <a:grpSpLocks/>
            </p:cNvGrpSpPr>
            <p:nvPr/>
          </p:nvGrpSpPr>
          <p:grpSpPr bwMode="auto">
            <a:xfrm>
              <a:off x="4648200" y="2209800"/>
              <a:ext cx="360324" cy="461665"/>
              <a:chOff x="4669972" y="3505200"/>
              <a:chExt cx="360324" cy="461665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4669970" y="3581030"/>
                <a:ext cx="358739" cy="30465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398" name="TextBox 86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</p:grpSp>
      <p:grpSp>
        <p:nvGrpSpPr>
          <p:cNvPr id="282" name="Group 93"/>
          <p:cNvGrpSpPr>
            <a:grpSpLocks/>
          </p:cNvGrpSpPr>
          <p:nvPr/>
        </p:nvGrpSpPr>
        <p:grpSpPr bwMode="auto">
          <a:xfrm>
            <a:off x="5114925" y="849313"/>
            <a:ext cx="360363" cy="1695450"/>
            <a:chOff x="4648198" y="1378019"/>
            <a:chExt cx="360326" cy="1696218"/>
          </a:xfrm>
        </p:grpSpPr>
        <p:grpSp>
          <p:nvGrpSpPr>
            <p:cNvPr id="9381" name="Group 123"/>
            <p:cNvGrpSpPr>
              <a:grpSpLocks/>
            </p:cNvGrpSpPr>
            <p:nvPr/>
          </p:nvGrpSpPr>
          <p:grpSpPr bwMode="auto">
            <a:xfrm>
              <a:off x="4648200" y="2612572"/>
              <a:ext cx="360324" cy="461665"/>
              <a:chOff x="4669972" y="3505200"/>
              <a:chExt cx="360324" cy="461665"/>
            </a:xfrm>
          </p:grpSpPr>
          <p:sp>
            <p:nvSpPr>
              <p:cNvPr id="105" name="Oval 104"/>
              <p:cNvSpPr/>
              <p:nvPr/>
            </p:nvSpPr>
            <p:spPr>
              <a:xfrm>
                <a:off x="4669970" y="3580927"/>
                <a:ext cx="358738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392" name="TextBox 105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9382" name="Group 124"/>
            <p:cNvGrpSpPr>
              <a:grpSpLocks/>
            </p:cNvGrpSpPr>
            <p:nvPr/>
          </p:nvGrpSpPr>
          <p:grpSpPr bwMode="auto">
            <a:xfrm>
              <a:off x="4648198" y="1378019"/>
              <a:ext cx="360324" cy="461665"/>
              <a:chOff x="4669972" y="3505200"/>
              <a:chExt cx="360324" cy="461665"/>
            </a:xfrm>
          </p:grpSpPr>
          <p:sp>
            <p:nvSpPr>
              <p:cNvPr id="103" name="Oval 102"/>
              <p:cNvSpPr/>
              <p:nvPr/>
            </p:nvSpPr>
            <p:spPr>
              <a:xfrm>
                <a:off x="4669972" y="3581435"/>
                <a:ext cx="358738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390" name="TextBox 103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9383" name="Group 127"/>
            <p:cNvGrpSpPr>
              <a:grpSpLocks/>
            </p:cNvGrpSpPr>
            <p:nvPr/>
          </p:nvGrpSpPr>
          <p:grpSpPr bwMode="auto">
            <a:xfrm>
              <a:off x="4648200" y="1796142"/>
              <a:ext cx="360324" cy="461665"/>
              <a:chOff x="4669972" y="3505200"/>
              <a:chExt cx="360324" cy="461665"/>
            </a:xfrm>
          </p:grpSpPr>
          <p:sp>
            <p:nvSpPr>
              <p:cNvPr id="101" name="Oval 100"/>
              <p:cNvSpPr/>
              <p:nvPr/>
            </p:nvSpPr>
            <p:spPr>
              <a:xfrm>
                <a:off x="4669970" y="3581012"/>
                <a:ext cx="358738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388" name="TextBox 101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9384" name="Group 130"/>
            <p:cNvGrpSpPr>
              <a:grpSpLocks/>
            </p:cNvGrpSpPr>
            <p:nvPr/>
          </p:nvGrpSpPr>
          <p:grpSpPr bwMode="auto">
            <a:xfrm>
              <a:off x="4648200" y="2209800"/>
              <a:ext cx="360324" cy="461665"/>
              <a:chOff x="4669972" y="3505200"/>
              <a:chExt cx="360324" cy="461665"/>
            </a:xfrm>
          </p:grpSpPr>
          <p:sp>
            <p:nvSpPr>
              <p:cNvPr id="99" name="Oval 98"/>
              <p:cNvSpPr/>
              <p:nvPr/>
            </p:nvSpPr>
            <p:spPr>
              <a:xfrm>
                <a:off x="4669970" y="3581881"/>
                <a:ext cx="358738" cy="303349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386" name="TextBox 99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</p:grpSp>
      <p:cxnSp>
        <p:nvCxnSpPr>
          <p:cNvPr id="107" name="Straight Arrow Connector 106"/>
          <p:cNvCxnSpPr/>
          <p:nvPr/>
        </p:nvCxnSpPr>
        <p:spPr>
          <a:xfrm>
            <a:off x="5170488" y="2590800"/>
            <a:ext cx="381000" cy="1588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rot="10800000">
            <a:off x="3494088" y="2590800"/>
            <a:ext cx="381000" cy="1588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3495675" y="2536825"/>
            <a:ext cx="2120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 i="1" dirty="0">
                <a:latin typeface="Calibri" pitchFamily="34" charset="0"/>
              </a:rPr>
              <a:t>Space charge region</a:t>
            </a:r>
          </a:p>
        </p:txBody>
      </p:sp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2895600" y="271463"/>
            <a:ext cx="3349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 i="1" u="sng">
                <a:solidFill>
                  <a:srgbClr val="00FF00"/>
                </a:solidFill>
                <a:latin typeface="Calibri" pitchFamily="34" charset="0"/>
              </a:rPr>
              <a:t>Open circuit PN -junction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1371600" y="3581400"/>
            <a:ext cx="2633663" cy="1676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287" name="Group 111"/>
          <p:cNvGrpSpPr>
            <a:grpSpLocks/>
          </p:cNvGrpSpPr>
          <p:nvPr/>
        </p:nvGrpSpPr>
        <p:grpSpPr bwMode="auto">
          <a:xfrm>
            <a:off x="1501775" y="3657600"/>
            <a:ext cx="304800" cy="1512888"/>
            <a:chOff x="1621968" y="2362200"/>
            <a:chExt cx="304804" cy="1513114"/>
          </a:xfrm>
        </p:grpSpPr>
        <p:sp>
          <p:nvSpPr>
            <p:cNvPr id="113" name="Oval 112"/>
            <p:cNvSpPr/>
            <p:nvPr/>
          </p:nvSpPr>
          <p:spPr>
            <a:xfrm>
              <a:off x="1621968" y="2362200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14" name="Oval 113"/>
            <p:cNvSpPr/>
            <p:nvPr/>
          </p:nvSpPr>
          <p:spPr>
            <a:xfrm>
              <a:off x="1621968" y="2765485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15" name="Oval 114"/>
            <p:cNvSpPr/>
            <p:nvPr/>
          </p:nvSpPr>
          <p:spPr>
            <a:xfrm>
              <a:off x="1621968" y="3178297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16" name="Oval 115"/>
            <p:cNvSpPr/>
            <p:nvPr/>
          </p:nvSpPr>
          <p:spPr>
            <a:xfrm>
              <a:off x="1621968" y="3570468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32" name="Group 116"/>
          <p:cNvGrpSpPr>
            <a:grpSpLocks/>
          </p:cNvGrpSpPr>
          <p:nvPr/>
        </p:nvGrpSpPr>
        <p:grpSpPr bwMode="auto">
          <a:xfrm>
            <a:off x="2297113" y="3657600"/>
            <a:ext cx="304800" cy="1512888"/>
            <a:chOff x="1621968" y="2362200"/>
            <a:chExt cx="304804" cy="1513114"/>
          </a:xfrm>
        </p:grpSpPr>
        <p:sp>
          <p:nvSpPr>
            <p:cNvPr id="118" name="Oval 117"/>
            <p:cNvSpPr/>
            <p:nvPr/>
          </p:nvSpPr>
          <p:spPr>
            <a:xfrm>
              <a:off x="1621968" y="2362200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19" name="Oval 118"/>
            <p:cNvSpPr/>
            <p:nvPr/>
          </p:nvSpPr>
          <p:spPr>
            <a:xfrm>
              <a:off x="1621968" y="2765485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20" name="Oval 119"/>
            <p:cNvSpPr/>
            <p:nvPr/>
          </p:nvSpPr>
          <p:spPr>
            <a:xfrm>
              <a:off x="1621968" y="3178297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21" name="Oval 120"/>
            <p:cNvSpPr/>
            <p:nvPr/>
          </p:nvSpPr>
          <p:spPr>
            <a:xfrm>
              <a:off x="1621968" y="3570468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37" name="Group 121"/>
          <p:cNvGrpSpPr>
            <a:grpSpLocks/>
          </p:cNvGrpSpPr>
          <p:nvPr/>
        </p:nvGrpSpPr>
        <p:grpSpPr bwMode="auto">
          <a:xfrm>
            <a:off x="3157538" y="3657600"/>
            <a:ext cx="304800" cy="1512888"/>
            <a:chOff x="1621968" y="2362200"/>
            <a:chExt cx="304804" cy="1513114"/>
          </a:xfrm>
        </p:grpSpPr>
        <p:sp>
          <p:nvSpPr>
            <p:cNvPr id="123" name="Oval 122"/>
            <p:cNvSpPr/>
            <p:nvPr/>
          </p:nvSpPr>
          <p:spPr>
            <a:xfrm>
              <a:off x="1621968" y="2362200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24" name="Oval 123"/>
            <p:cNvSpPr/>
            <p:nvPr/>
          </p:nvSpPr>
          <p:spPr>
            <a:xfrm>
              <a:off x="1621968" y="2765485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25" name="Oval 124"/>
            <p:cNvSpPr/>
            <p:nvPr/>
          </p:nvSpPr>
          <p:spPr>
            <a:xfrm>
              <a:off x="1621968" y="3178297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26" name="Oval 125"/>
            <p:cNvSpPr/>
            <p:nvPr/>
          </p:nvSpPr>
          <p:spPr>
            <a:xfrm>
              <a:off x="1621968" y="3570468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42" name="Group 126"/>
          <p:cNvGrpSpPr>
            <a:grpSpLocks/>
          </p:cNvGrpSpPr>
          <p:nvPr/>
        </p:nvGrpSpPr>
        <p:grpSpPr bwMode="auto">
          <a:xfrm>
            <a:off x="1871663" y="3821113"/>
            <a:ext cx="381000" cy="1184275"/>
            <a:chOff x="1992086" y="2525484"/>
            <a:chExt cx="381000" cy="1185238"/>
          </a:xfrm>
        </p:grpSpPr>
        <p:sp>
          <p:nvSpPr>
            <p:cNvPr id="128" name="Oval 51"/>
            <p:cNvSpPr>
              <a:spLocks noChangeArrowheads="1"/>
            </p:cNvSpPr>
            <p:nvPr/>
          </p:nvSpPr>
          <p:spPr bwMode="auto">
            <a:xfrm>
              <a:off x="1992086" y="2525484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29" name="Oval 51"/>
            <p:cNvSpPr>
              <a:spLocks noChangeArrowheads="1"/>
            </p:cNvSpPr>
            <p:nvPr/>
          </p:nvSpPr>
          <p:spPr bwMode="auto">
            <a:xfrm>
              <a:off x="1992086" y="2929037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30" name="Oval 51"/>
            <p:cNvSpPr>
              <a:spLocks noChangeArrowheads="1"/>
            </p:cNvSpPr>
            <p:nvPr/>
          </p:nvSpPr>
          <p:spPr bwMode="auto">
            <a:xfrm>
              <a:off x="1992086" y="3342123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47" name="Group 130"/>
          <p:cNvGrpSpPr>
            <a:grpSpLocks/>
          </p:cNvGrpSpPr>
          <p:nvPr/>
        </p:nvGrpSpPr>
        <p:grpSpPr bwMode="auto">
          <a:xfrm>
            <a:off x="2700338" y="3821113"/>
            <a:ext cx="381000" cy="1184275"/>
            <a:chOff x="1992086" y="2525484"/>
            <a:chExt cx="381000" cy="1185238"/>
          </a:xfrm>
        </p:grpSpPr>
        <p:sp>
          <p:nvSpPr>
            <p:cNvPr id="132" name="Oval 51"/>
            <p:cNvSpPr>
              <a:spLocks noChangeArrowheads="1"/>
            </p:cNvSpPr>
            <p:nvPr/>
          </p:nvSpPr>
          <p:spPr bwMode="auto">
            <a:xfrm>
              <a:off x="1992086" y="2525484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33" name="Oval 132"/>
            <p:cNvSpPr>
              <a:spLocks noChangeArrowheads="1"/>
            </p:cNvSpPr>
            <p:nvPr/>
          </p:nvSpPr>
          <p:spPr bwMode="auto">
            <a:xfrm>
              <a:off x="1992086" y="2929037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34" name="Oval 51"/>
            <p:cNvSpPr>
              <a:spLocks noChangeArrowheads="1"/>
            </p:cNvSpPr>
            <p:nvPr/>
          </p:nvSpPr>
          <p:spPr bwMode="auto">
            <a:xfrm>
              <a:off x="1992086" y="3342123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51" name="Group 134"/>
          <p:cNvGrpSpPr>
            <a:grpSpLocks/>
          </p:cNvGrpSpPr>
          <p:nvPr/>
        </p:nvGrpSpPr>
        <p:grpSpPr bwMode="auto">
          <a:xfrm>
            <a:off x="3548063" y="3832225"/>
            <a:ext cx="381000" cy="1184275"/>
            <a:chOff x="1992086" y="2525484"/>
            <a:chExt cx="381000" cy="1185238"/>
          </a:xfrm>
        </p:grpSpPr>
        <p:sp>
          <p:nvSpPr>
            <p:cNvPr id="136" name="Oval 51"/>
            <p:cNvSpPr>
              <a:spLocks noChangeArrowheads="1"/>
            </p:cNvSpPr>
            <p:nvPr/>
          </p:nvSpPr>
          <p:spPr bwMode="auto">
            <a:xfrm>
              <a:off x="1992086" y="2525484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37" name="Oval 136"/>
            <p:cNvSpPr>
              <a:spLocks noChangeArrowheads="1"/>
            </p:cNvSpPr>
            <p:nvPr/>
          </p:nvSpPr>
          <p:spPr bwMode="auto">
            <a:xfrm>
              <a:off x="1992086" y="2929037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38" name="Oval 51"/>
            <p:cNvSpPr>
              <a:spLocks noChangeArrowheads="1"/>
            </p:cNvSpPr>
            <p:nvPr/>
          </p:nvSpPr>
          <p:spPr bwMode="auto">
            <a:xfrm>
              <a:off x="1992086" y="3342123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sp>
        <p:nvSpPr>
          <p:cNvPr id="139" name="Rectangle 138"/>
          <p:cNvSpPr/>
          <p:nvPr/>
        </p:nvSpPr>
        <p:spPr>
          <a:xfrm>
            <a:off x="5094288" y="3581400"/>
            <a:ext cx="2514600" cy="1676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0" name="TextBox 139"/>
          <p:cNvSpPr txBox="1">
            <a:spLocks noChangeArrowheads="1"/>
          </p:cNvSpPr>
          <p:nvPr/>
        </p:nvSpPr>
        <p:spPr bwMode="auto">
          <a:xfrm>
            <a:off x="6454775" y="3048000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>
                <a:latin typeface="Calibri" pitchFamily="34" charset="0"/>
              </a:rPr>
              <a:t>N</a:t>
            </a:r>
          </a:p>
        </p:txBody>
      </p:sp>
      <p:grpSp>
        <p:nvGrpSpPr>
          <p:cNvPr id="55" name="Group 140"/>
          <p:cNvGrpSpPr>
            <a:grpSpLocks/>
          </p:cNvGrpSpPr>
          <p:nvPr/>
        </p:nvGrpSpPr>
        <p:grpSpPr bwMode="auto">
          <a:xfrm>
            <a:off x="5584825" y="3614738"/>
            <a:ext cx="381000" cy="1598612"/>
            <a:chOff x="5715000" y="2318658"/>
            <a:chExt cx="381000" cy="1598896"/>
          </a:xfrm>
        </p:grpSpPr>
        <p:sp>
          <p:nvSpPr>
            <p:cNvPr id="142" name="Oval 51"/>
            <p:cNvSpPr>
              <a:spLocks noChangeArrowheads="1"/>
            </p:cNvSpPr>
            <p:nvPr/>
          </p:nvSpPr>
          <p:spPr bwMode="auto">
            <a:xfrm>
              <a:off x="5715000" y="2733069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43" name="Oval 142"/>
            <p:cNvSpPr>
              <a:spLocks noChangeArrowheads="1"/>
            </p:cNvSpPr>
            <p:nvPr/>
          </p:nvSpPr>
          <p:spPr bwMode="auto">
            <a:xfrm>
              <a:off x="5715000" y="3134778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44" name="Oval 51"/>
            <p:cNvSpPr>
              <a:spLocks noChangeArrowheads="1"/>
            </p:cNvSpPr>
            <p:nvPr/>
          </p:nvSpPr>
          <p:spPr bwMode="auto">
            <a:xfrm>
              <a:off x="5715000" y="3549189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45" name="Oval 51"/>
            <p:cNvSpPr>
              <a:spLocks noChangeArrowheads="1"/>
            </p:cNvSpPr>
            <p:nvPr/>
          </p:nvSpPr>
          <p:spPr bwMode="auto">
            <a:xfrm>
              <a:off x="5715000" y="2318658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56" name="Group 145"/>
          <p:cNvGrpSpPr>
            <a:grpSpLocks/>
          </p:cNvGrpSpPr>
          <p:nvPr/>
        </p:nvGrpSpPr>
        <p:grpSpPr bwMode="auto">
          <a:xfrm>
            <a:off x="6367463" y="3624263"/>
            <a:ext cx="381000" cy="1600200"/>
            <a:chOff x="5715000" y="2318658"/>
            <a:chExt cx="381000" cy="1598896"/>
          </a:xfrm>
        </p:grpSpPr>
        <p:sp>
          <p:nvSpPr>
            <p:cNvPr id="147" name="Oval 51"/>
            <p:cNvSpPr>
              <a:spLocks noChangeArrowheads="1"/>
            </p:cNvSpPr>
            <p:nvPr/>
          </p:nvSpPr>
          <p:spPr bwMode="auto">
            <a:xfrm>
              <a:off x="5715000" y="2732657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48" name="Oval 147"/>
            <p:cNvSpPr>
              <a:spLocks noChangeArrowheads="1"/>
            </p:cNvSpPr>
            <p:nvPr/>
          </p:nvSpPr>
          <p:spPr bwMode="auto">
            <a:xfrm>
              <a:off x="5715000" y="3135554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49" name="Oval 51"/>
            <p:cNvSpPr>
              <a:spLocks noChangeArrowheads="1"/>
            </p:cNvSpPr>
            <p:nvPr/>
          </p:nvSpPr>
          <p:spPr bwMode="auto">
            <a:xfrm>
              <a:off x="5715000" y="3547967"/>
              <a:ext cx="381000" cy="369587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50" name="Oval 51"/>
            <p:cNvSpPr>
              <a:spLocks noChangeArrowheads="1"/>
            </p:cNvSpPr>
            <p:nvPr/>
          </p:nvSpPr>
          <p:spPr bwMode="auto">
            <a:xfrm>
              <a:off x="5715000" y="2318658"/>
              <a:ext cx="381000" cy="369586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57" name="Group 150"/>
          <p:cNvGrpSpPr>
            <a:grpSpLocks/>
          </p:cNvGrpSpPr>
          <p:nvPr/>
        </p:nvGrpSpPr>
        <p:grpSpPr bwMode="auto">
          <a:xfrm>
            <a:off x="7140575" y="3614738"/>
            <a:ext cx="381000" cy="1598612"/>
            <a:chOff x="5715000" y="2318658"/>
            <a:chExt cx="381000" cy="1598896"/>
          </a:xfrm>
        </p:grpSpPr>
        <p:sp>
          <p:nvSpPr>
            <p:cNvPr id="152" name="Oval 51"/>
            <p:cNvSpPr>
              <a:spLocks noChangeArrowheads="1"/>
            </p:cNvSpPr>
            <p:nvPr/>
          </p:nvSpPr>
          <p:spPr bwMode="auto">
            <a:xfrm>
              <a:off x="5715000" y="2733069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53" name="Oval 152"/>
            <p:cNvSpPr>
              <a:spLocks noChangeArrowheads="1"/>
            </p:cNvSpPr>
            <p:nvPr/>
          </p:nvSpPr>
          <p:spPr bwMode="auto">
            <a:xfrm>
              <a:off x="5715000" y="3134778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54" name="Oval 51"/>
            <p:cNvSpPr>
              <a:spLocks noChangeArrowheads="1"/>
            </p:cNvSpPr>
            <p:nvPr/>
          </p:nvSpPr>
          <p:spPr bwMode="auto">
            <a:xfrm>
              <a:off x="5715000" y="3549189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55" name="Oval 51"/>
            <p:cNvSpPr>
              <a:spLocks noChangeArrowheads="1"/>
            </p:cNvSpPr>
            <p:nvPr/>
          </p:nvSpPr>
          <p:spPr bwMode="auto">
            <a:xfrm>
              <a:off x="5715000" y="2318658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58" name="Group 155"/>
          <p:cNvGrpSpPr>
            <a:grpSpLocks/>
          </p:cNvGrpSpPr>
          <p:nvPr/>
        </p:nvGrpSpPr>
        <p:grpSpPr bwMode="auto">
          <a:xfrm>
            <a:off x="6008688" y="3843338"/>
            <a:ext cx="315912" cy="1131887"/>
            <a:chOff x="6150428" y="2547254"/>
            <a:chExt cx="315688" cy="1132118"/>
          </a:xfrm>
        </p:grpSpPr>
        <p:sp>
          <p:nvSpPr>
            <p:cNvPr id="157" name="Oval 156"/>
            <p:cNvSpPr/>
            <p:nvPr/>
          </p:nvSpPr>
          <p:spPr>
            <a:xfrm>
              <a:off x="6161532" y="3374510"/>
              <a:ext cx="304584" cy="30486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58" name="Oval 157"/>
            <p:cNvSpPr/>
            <p:nvPr/>
          </p:nvSpPr>
          <p:spPr>
            <a:xfrm>
              <a:off x="6150428" y="2961676"/>
              <a:ext cx="304584" cy="3032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59" name="Oval 158"/>
            <p:cNvSpPr/>
            <p:nvPr/>
          </p:nvSpPr>
          <p:spPr>
            <a:xfrm>
              <a:off x="6150428" y="2547254"/>
              <a:ext cx="304584" cy="30486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59" name="Group 159"/>
          <p:cNvGrpSpPr>
            <a:grpSpLocks/>
          </p:cNvGrpSpPr>
          <p:nvPr/>
        </p:nvGrpSpPr>
        <p:grpSpPr bwMode="auto">
          <a:xfrm>
            <a:off x="6792913" y="3843338"/>
            <a:ext cx="315912" cy="1131887"/>
            <a:chOff x="6150428" y="2547254"/>
            <a:chExt cx="315688" cy="1132118"/>
          </a:xfrm>
        </p:grpSpPr>
        <p:sp>
          <p:nvSpPr>
            <p:cNvPr id="161" name="Oval 160"/>
            <p:cNvSpPr/>
            <p:nvPr/>
          </p:nvSpPr>
          <p:spPr>
            <a:xfrm>
              <a:off x="6161532" y="3374510"/>
              <a:ext cx="304584" cy="30486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62" name="Oval 161"/>
            <p:cNvSpPr/>
            <p:nvPr/>
          </p:nvSpPr>
          <p:spPr>
            <a:xfrm>
              <a:off x="6150428" y="2961676"/>
              <a:ext cx="304584" cy="3032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63" name="Oval 162"/>
            <p:cNvSpPr/>
            <p:nvPr/>
          </p:nvSpPr>
          <p:spPr>
            <a:xfrm>
              <a:off x="6150428" y="2547254"/>
              <a:ext cx="304584" cy="30486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sp>
        <p:nvSpPr>
          <p:cNvPr id="164" name="TextBox 163"/>
          <p:cNvSpPr txBox="1">
            <a:spLocks noChangeArrowheads="1"/>
          </p:cNvSpPr>
          <p:nvPr/>
        </p:nvSpPr>
        <p:spPr bwMode="auto">
          <a:xfrm>
            <a:off x="2286000" y="2971800"/>
            <a:ext cx="400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3200" b="1">
                <a:latin typeface="Calibri" pitchFamily="34" charset="0"/>
              </a:rPr>
              <a:t>P</a:t>
            </a:r>
          </a:p>
        </p:txBody>
      </p:sp>
      <p:grpSp>
        <p:nvGrpSpPr>
          <p:cNvPr id="68" name="Group 164"/>
          <p:cNvGrpSpPr>
            <a:grpSpLocks/>
          </p:cNvGrpSpPr>
          <p:nvPr/>
        </p:nvGrpSpPr>
        <p:grpSpPr bwMode="auto">
          <a:xfrm>
            <a:off x="5192713" y="3832225"/>
            <a:ext cx="304800" cy="1120775"/>
            <a:chOff x="1621968" y="2362200"/>
            <a:chExt cx="304804" cy="1121230"/>
          </a:xfrm>
        </p:grpSpPr>
        <p:sp>
          <p:nvSpPr>
            <p:cNvPr id="166" name="Oval 165"/>
            <p:cNvSpPr/>
            <p:nvPr/>
          </p:nvSpPr>
          <p:spPr>
            <a:xfrm>
              <a:off x="1621968" y="2362200"/>
              <a:ext cx="304804" cy="30492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67" name="Oval 166"/>
            <p:cNvSpPr/>
            <p:nvPr/>
          </p:nvSpPr>
          <p:spPr>
            <a:xfrm>
              <a:off x="1621968" y="2765589"/>
              <a:ext cx="304804" cy="30492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68" name="Oval 167"/>
            <p:cNvSpPr/>
            <p:nvPr/>
          </p:nvSpPr>
          <p:spPr>
            <a:xfrm>
              <a:off x="1621968" y="3178506"/>
              <a:ext cx="304804" cy="30492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sp>
        <p:nvSpPr>
          <p:cNvPr id="171" name="Rectangle 170"/>
          <p:cNvSpPr/>
          <p:nvPr/>
        </p:nvSpPr>
        <p:spPr>
          <a:xfrm>
            <a:off x="3962400" y="3581400"/>
            <a:ext cx="609600" cy="16764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2" name="Rectangle 171"/>
          <p:cNvSpPr/>
          <p:nvPr/>
        </p:nvSpPr>
        <p:spPr>
          <a:xfrm>
            <a:off x="4572000" y="3581400"/>
            <a:ext cx="522288" cy="16764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173" name="Straight Connector 172"/>
          <p:cNvCxnSpPr/>
          <p:nvPr/>
        </p:nvCxnSpPr>
        <p:spPr>
          <a:xfrm rot="5400000">
            <a:off x="3690938" y="4419600"/>
            <a:ext cx="1676400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pSp>
        <p:nvGrpSpPr>
          <p:cNvPr id="69" name="Group 173"/>
          <p:cNvGrpSpPr>
            <a:grpSpLocks/>
          </p:cNvGrpSpPr>
          <p:nvPr/>
        </p:nvGrpSpPr>
        <p:grpSpPr bwMode="auto">
          <a:xfrm>
            <a:off x="4114800" y="3505200"/>
            <a:ext cx="309563" cy="1785938"/>
            <a:chOff x="4114798" y="1306282"/>
            <a:chExt cx="309712" cy="1785260"/>
          </a:xfrm>
        </p:grpSpPr>
        <p:grpSp>
          <p:nvGrpSpPr>
            <p:cNvPr id="9327" name="Group 84"/>
            <p:cNvGrpSpPr>
              <a:grpSpLocks/>
            </p:cNvGrpSpPr>
            <p:nvPr/>
          </p:nvGrpSpPr>
          <p:grpSpPr bwMode="auto">
            <a:xfrm>
              <a:off x="4114810" y="1306282"/>
              <a:ext cx="309700" cy="584775"/>
              <a:chOff x="2590800" y="4180114"/>
              <a:chExt cx="309700" cy="584775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590788" y="4343565"/>
                <a:ext cx="304947" cy="304684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338" name="TextBox 185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9328" name="Group 87"/>
            <p:cNvGrpSpPr>
              <a:grpSpLocks/>
            </p:cNvGrpSpPr>
            <p:nvPr/>
          </p:nvGrpSpPr>
          <p:grpSpPr bwMode="auto">
            <a:xfrm>
              <a:off x="4114806" y="1709060"/>
              <a:ext cx="309700" cy="584775"/>
              <a:chOff x="2590800" y="4180114"/>
              <a:chExt cx="309700" cy="584775"/>
            </a:xfrm>
          </p:grpSpPr>
          <p:sp>
            <p:nvSpPr>
              <p:cNvPr id="183" name="Oval 182"/>
              <p:cNvSpPr/>
              <p:nvPr/>
            </p:nvSpPr>
            <p:spPr>
              <a:xfrm>
                <a:off x="2590792" y="4343859"/>
                <a:ext cx="304947" cy="304684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336" name="TextBox 183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9329" name="Group 90"/>
            <p:cNvGrpSpPr>
              <a:grpSpLocks/>
            </p:cNvGrpSpPr>
            <p:nvPr/>
          </p:nvGrpSpPr>
          <p:grpSpPr bwMode="auto">
            <a:xfrm>
              <a:off x="4114802" y="2111838"/>
              <a:ext cx="309700" cy="584775"/>
              <a:chOff x="2590800" y="4180114"/>
              <a:chExt cx="309700" cy="584775"/>
            </a:xfrm>
          </p:grpSpPr>
          <p:sp>
            <p:nvSpPr>
              <p:cNvPr id="181" name="Oval 180"/>
              <p:cNvSpPr/>
              <p:nvPr/>
            </p:nvSpPr>
            <p:spPr>
              <a:xfrm>
                <a:off x="2590796" y="4344153"/>
                <a:ext cx="304947" cy="304684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334" name="TextBox 181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9330" name="Group 93"/>
            <p:cNvGrpSpPr>
              <a:grpSpLocks/>
            </p:cNvGrpSpPr>
            <p:nvPr/>
          </p:nvGrpSpPr>
          <p:grpSpPr bwMode="auto">
            <a:xfrm>
              <a:off x="4114798" y="2506767"/>
              <a:ext cx="309700" cy="584775"/>
              <a:chOff x="2590800" y="4180114"/>
              <a:chExt cx="309700" cy="584775"/>
            </a:xfrm>
          </p:grpSpPr>
          <p:sp>
            <p:nvSpPr>
              <p:cNvPr id="179" name="Oval 178"/>
              <p:cNvSpPr/>
              <p:nvPr/>
            </p:nvSpPr>
            <p:spPr>
              <a:xfrm>
                <a:off x="2590800" y="4342774"/>
                <a:ext cx="304947" cy="304684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332" name="TextBox 179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</p:grpSp>
      <p:grpSp>
        <p:nvGrpSpPr>
          <p:cNvPr id="82" name="Group 186"/>
          <p:cNvGrpSpPr>
            <a:grpSpLocks/>
          </p:cNvGrpSpPr>
          <p:nvPr/>
        </p:nvGrpSpPr>
        <p:grpSpPr bwMode="auto">
          <a:xfrm>
            <a:off x="4625975" y="3571875"/>
            <a:ext cx="360363" cy="1697038"/>
            <a:chOff x="4648198" y="1378019"/>
            <a:chExt cx="360326" cy="1696218"/>
          </a:xfrm>
        </p:grpSpPr>
        <p:grpSp>
          <p:nvGrpSpPr>
            <p:cNvPr id="9315" name="Group 123"/>
            <p:cNvGrpSpPr>
              <a:grpSpLocks/>
            </p:cNvGrpSpPr>
            <p:nvPr/>
          </p:nvGrpSpPr>
          <p:grpSpPr bwMode="auto">
            <a:xfrm>
              <a:off x="4648200" y="2612572"/>
              <a:ext cx="360324" cy="461665"/>
              <a:chOff x="4669972" y="3505200"/>
              <a:chExt cx="360324" cy="461665"/>
            </a:xfrm>
          </p:grpSpPr>
          <p:sp>
            <p:nvSpPr>
              <p:cNvPr id="198" name="Oval 197"/>
              <p:cNvSpPr/>
              <p:nvPr/>
            </p:nvSpPr>
            <p:spPr>
              <a:xfrm>
                <a:off x="4669970" y="3581288"/>
                <a:ext cx="358738" cy="30465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326" name="TextBox 198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9316" name="Group 124"/>
            <p:cNvGrpSpPr>
              <a:grpSpLocks/>
            </p:cNvGrpSpPr>
            <p:nvPr/>
          </p:nvGrpSpPr>
          <p:grpSpPr bwMode="auto">
            <a:xfrm>
              <a:off x="4648198" y="1378019"/>
              <a:ext cx="360324" cy="461665"/>
              <a:chOff x="4669972" y="3505200"/>
              <a:chExt cx="360324" cy="461665"/>
            </a:xfrm>
          </p:grpSpPr>
          <p:sp>
            <p:nvSpPr>
              <p:cNvPr id="196" name="Oval 195"/>
              <p:cNvSpPr/>
              <p:nvPr/>
            </p:nvSpPr>
            <p:spPr>
              <a:xfrm>
                <a:off x="4669972" y="3581363"/>
                <a:ext cx="358738" cy="30465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324" name="TextBox 196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9317" name="Group 127"/>
            <p:cNvGrpSpPr>
              <a:grpSpLocks/>
            </p:cNvGrpSpPr>
            <p:nvPr/>
          </p:nvGrpSpPr>
          <p:grpSpPr bwMode="auto">
            <a:xfrm>
              <a:off x="4648200" y="1796142"/>
              <a:ext cx="360324" cy="461665"/>
              <a:chOff x="4669972" y="3505200"/>
              <a:chExt cx="360324" cy="461665"/>
            </a:xfrm>
          </p:grpSpPr>
          <p:sp>
            <p:nvSpPr>
              <p:cNvPr id="194" name="Oval 193"/>
              <p:cNvSpPr/>
              <p:nvPr/>
            </p:nvSpPr>
            <p:spPr>
              <a:xfrm>
                <a:off x="4669970" y="3582138"/>
                <a:ext cx="358738" cy="303067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322" name="TextBox 194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9318" name="Group 130"/>
            <p:cNvGrpSpPr>
              <a:grpSpLocks/>
            </p:cNvGrpSpPr>
            <p:nvPr/>
          </p:nvGrpSpPr>
          <p:grpSpPr bwMode="auto">
            <a:xfrm>
              <a:off x="4648200" y="2209800"/>
              <a:ext cx="360324" cy="461665"/>
              <a:chOff x="4669972" y="3505200"/>
              <a:chExt cx="360324" cy="461665"/>
            </a:xfrm>
          </p:grpSpPr>
          <p:sp>
            <p:nvSpPr>
              <p:cNvPr id="192" name="Oval 191"/>
              <p:cNvSpPr/>
              <p:nvPr/>
            </p:nvSpPr>
            <p:spPr>
              <a:xfrm>
                <a:off x="4669970" y="3581030"/>
                <a:ext cx="358738" cy="30465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320" name="TextBox 192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</p:grpSp>
      <p:grpSp>
        <p:nvGrpSpPr>
          <p:cNvPr id="95" name="Group 212"/>
          <p:cNvGrpSpPr>
            <a:grpSpLocks/>
          </p:cNvGrpSpPr>
          <p:nvPr/>
        </p:nvGrpSpPr>
        <p:grpSpPr bwMode="auto">
          <a:xfrm>
            <a:off x="762000" y="4267200"/>
            <a:ext cx="7554913" cy="1947863"/>
            <a:chOff x="762000" y="4267200"/>
            <a:chExt cx="7554686" cy="1948544"/>
          </a:xfrm>
        </p:grpSpPr>
        <p:grpSp>
          <p:nvGrpSpPr>
            <p:cNvPr id="9305" name="Group 19"/>
            <p:cNvGrpSpPr>
              <a:grpSpLocks/>
            </p:cNvGrpSpPr>
            <p:nvPr/>
          </p:nvGrpSpPr>
          <p:grpSpPr bwMode="auto">
            <a:xfrm>
              <a:off x="762000" y="4267200"/>
              <a:ext cx="3581400" cy="1754188"/>
              <a:chOff x="457200" y="4418012"/>
              <a:chExt cx="3581400" cy="1754188"/>
            </a:xfrm>
          </p:grpSpPr>
          <p:cxnSp>
            <p:nvCxnSpPr>
              <p:cNvPr id="223" name="Straight Connector 222"/>
              <p:cNvCxnSpPr/>
              <p:nvPr/>
            </p:nvCxnSpPr>
            <p:spPr>
              <a:xfrm>
                <a:off x="468313" y="4427540"/>
                <a:ext cx="609582" cy="1589"/>
              </a:xfrm>
              <a:prstGeom prst="line">
                <a:avLst/>
              </a:prstGeom>
              <a:ln>
                <a:solidFill>
                  <a:srgbClr val="00FF00"/>
                </a:solidFill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 rot="5400000" flipH="1" flipV="1">
                <a:off x="-417819" y="5293031"/>
                <a:ext cx="1751625" cy="1588"/>
              </a:xfrm>
              <a:prstGeom prst="line">
                <a:avLst/>
              </a:prstGeom>
              <a:ln>
                <a:solidFill>
                  <a:srgbClr val="00FF00"/>
                </a:solidFill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457200" y="6171225"/>
                <a:ext cx="3581292" cy="1589"/>
              </a:xfrm>
              <a:prstGeom prst="line">
                <a:avLst/>
              </a:prstGeom>
              <a:ln>
                <a:solidFill>
                  <a:srgbClr val="00FF00"/>
                </a:solidFill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9306" name="Group 23"/>
            <p:cNvGrpSpPr>
              <a:grpSpLocks/>
            </p:cNvGrpSpPr>
            <p:nvPr/>
          </p:nvGrpSpPr>
          <p:grpSpPr bwMode="auto">
            <a:xfrm>
              <a:off x="4419600" y="4341812"/>
              <a:ext cx="3897086" cy="1679576"/>
              <a:chOff x="4419600" y="5332412"/>
              <a:chExt cx="3897086" cy="1679576"/>
            </a:xfrm>
          </p:grpSpPr>
          <p:cxnSp>
            <p:nvCxnSpPr>
              <p:cNvPr id="220" name="Straight Connector 219"/>
              <p:cNvCxnSpPr/>
              <p:nvPr/>
            </p:nvCxnSpPr>
            <p:spPr>
              <a:xfrm>
                <a:off x="7619794" y="5332439"/>
                <a:ext cx="685779" cy="1588"/>
              </a:xfrm>
              <a:prstGeom prst="line">
                <a:avLst/>
              </a:prstGeom>
              <a:ln>
                <a:solidFill>
                  <a:srgbClr val="00FF00"/>
                </a:solidFill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/>
              <p:cNvCxnSpPr/>
              <p:nvPr/>
            </p:nvCxnSpPr>
            <p:spPr>
              <a:xfrm rot="16200000" flipV="1">
                <a:off x="7467080" y="6172520"/>
                <a:ext cx="1676986" cy="0"/>
              </a:xfrm>
              <a:prstGeom prst="line">
                <a:avLst/>
              </a:prstGeom>
              <a:ln>
                <a:solidFill>
                  <a:srgbClr val="00FF00"/>
                </a:solidFill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/>
              <p:nvPr/>
            </p:nvCxnSpPr>
            <p:spPr>
              <a:xfrm>
                <a:off x="4419490" y="7011013"/>
                <a:ext cx="3897196" cy="1589"/>
              </a:xfrm>
              <a:prstGeom prst="line">
                <a:avLst/>
              </a:prstGeom>
              <a:ln>
                <a:solidFill>
                  <a:srgbClr val="00FF00"/>
                </a:solidFill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</p:grpSp>
        <p:cxnSp>
          <p:nvCxnSpPr>
            <p:cNvPr id="216" name="Straight Connector 215"/>
            <p:cNvCxnSpPr/>
            <p:nvPr/>
          </p:nvCxnSpPr>
          <p:spPr>
            <a:xfrm rot="5400000">
              <a:off x="4142408" y="6024383"/>
              <a:ext cx="381133" cy="1587"/>
            </a:xfrm>
            <a:prstGeom prst="line">
              <a:avLst/>
            </a:prstGeom>
            <a:ln>
              <a:solidFill>
                <a:srgbClr val="00FF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 rot="5400000">
              <a:off x="4339281" y="6013267"/>
              <a:ext cx="228680" cy="1587"/>
            </a:xfrm>
            <a:prstGeom prst="line">
              <a:avLst/>
            </a:prstGeom>
            <a:ln>
              <a:solidFill>
                <a:srgbClr val="00FF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cxnSp>
        <p:nvCxnSpPr>
          <p:cNvPr id="228" name="Straight Connector 227"/>
          <p:cNvCxnSpPr/>
          <p:nvPr/>
        </p:nvCxnSpPr>
        <p:spPr>
          <a:xfrm rot="16200000" flipH="1">
            <a:off x="3239294" y="2782094"/>
            <a:ext cx="522287" cy="9525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9" name="Straight Connector 228"/>
          <p:cNvCxnSpPr/>
          <p:nvPr/>
        </p:nvCxnSpPr>
        <p:spPr>
          <a:xfrm rot="16200000" flipH="1">
            <a:off x="5301456" y="2786857"/>
            <a:ext cx="511175" cy="1111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>
          <a:xfrm rot="16200000" flipH="1">
            <a:off x="3463131" y="3082132"/>
            <a:ext cx="542925" cy="45561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34" name="Straight Connector 233"/>
          <p:cNvCxnSpPr/>
          <p:nvPr/>
        </p:nvCxnSpPr>
        <p:spPr>
          <a:xfrm rot="5400000">
            <a:off x="5061744" y="3080544"/>
            <a:ext cx="533400" cy="46831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98" name="Group 276"/>
          <p:cNvGrpSpPr>
            <a:grpSpLocks/>
          </p:cNvGrpSpPr>
          <p:nvPr/>
        </p:nvGrpSpPr>
        <p:grpSpPr bwMode="auto">
          <a:xfrm>
            <a:off x="1654175" y="3798888"/>
            <a:ext cx="2330450" cy="1285875"/>
            <a:chOff x="1654630" y="3799112"/>
            <a:chExt cx="2329542" cy="1286106"/>
          </a:xfrm>
        </p:grpSpPr>
        <p:cxnSp>
          <p:nvCxnSpPr>
            <p:cNvPr id="240" name="Straight Arrow Connector 239"/>
            <p:cNvCxnSpPr/>
            <p:nvPr/>
          </p:nvCxnSpPr>
          <p:spPr>
            <a:xfrm flipV="1">
              <a:off x="3352593" y="5083630"/>
              <a:ext cx="609362" cy="1588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43" name="Straight Arrow Connector 242"/>
            <p:cNvCxnSpPr/>
            <p:nvPr/>
          </p:nvCxnSpPr>
          <p:spPr>
            <a:xfrm flipV="1">
              <a:off x="3352593" y="3810226"/>
              <a:ext cx="609362" cy="1588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44" name="Straight Arrow Connector 243"/>
            <p:cNvCxnSpPr/>
            <p:nvPr/>
          </p:nvCxnSpPr>
          <p:spPr>
            <a:xfrm flipV="1">
              <a:off x="3352593" y="4202409"/>
              <a:ext cx="609362" cy="1587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45" name="Straight Arrow Connector 244"/>
            <p:cNvCxnSpPr/>
            <p:nvPr/>
          </p:nvCxnSpPr>
          <p:spPr>
            <a:xfrm flipV="1">
              <a:off x="3374810" y="4626348"/>
              <a:ext cx="609362" cy="1588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51" name="Straight Arrow Connector 250"/>
            <p:cNvCxnSpPr/>
            <p:nvPr/>
          </p:nvCxnSpPr>
          <p:spPr>
            <a:xfrm flipV="1">
              <a:off x="2438549" y="5083630"/>
              <a:ext cx="609362" cy="1588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52" name="Straight Arrow Connector 251"/>
            <p:cNvCxnSpPr/>
            <p:nvPr/>
          </p:nvCxnSpPr>
          <p:spPr>
            <a:xfrm flipV="1">
              <a:off x="2438549" y="3810226"/>
              <a:ext cx="609362" cy="1588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53" name="Straight Arrow Connector 252"/>
            <p:cNvCxnSpPr/>
            <p:nvPr/>
          </p:nvCxnSpPr>
          <p:spPr>
            <a:xfrm flipV="1">
              <a:off x="2438549" y="4202409"/>
              <a:ext cx="609362" cy="1587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54" name="Straight Arrow Connector 253"/>
            <p:cNvCxnSpPr/>
            <p:nvPr/>
          </p:nvCxnSpPr>
          <p:spPr>
            <a:xfrm flipV="1">
              <a:off x="2460766" y="4626348"/>
              <a:ext cx="609362" cy="1588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55" name="Straight Arrow Connector 254"/>
            <p:cNvCxnSpPr/>
            <p:nvPr/>
          </p:nvCxnSpPr>
          <p:spPr>
            <a:xfrm flipV="1">
              <a:off x="1654630" y="5072516"/>
              <a:ext cx="609362" cy="1587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56" name="Straight Arrow Connector 255"/>
            <p:cNvCxnSpPr/>
            <p:nvPr/>
          </p:nvCxnSpPr>
          <p:spPr>
            <a:xfrm flipV="1">
              <a:off x="1654630" y="3799112"/>
              <a:ext cx="609362" cy="1587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57" name="Straight Arrow Connector 256"/>
            <p:cNvCxnSpPr/>
            <p:nvPr/>
          </p:nvCxnSpPr>
          <p:spPr>
            <a:xfrm flipV="1">
              <a:off x="1654630" y="4191294"/>
              <a:ext cx="609362" cy="1588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58" name="Straight Arrow Connector 257"/>
            <p:cNvCxnSpPr/>
            <p:nvPr/>
          </p:nvCxnSpPr>
          <p:spPr>
            <a:xfrm flipV="1">
              <a:off x="1676846" y="4615234"/>
              <a:ext cx="609362" cy="1587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112" name="Group 275"/>
          <p:cNvGrpSpPr>
            <a:grpSpLocks/>
          </p:cNvGrpSpPr>
          <p:nvPr/>
        </p:nvGrpSpPr>
        <p:grpSpPr bwMode="auto">
          <a:xfrm>
            <a:off x="5072063" y="3767138"/>
            <a:ext cx="2395537" cy="1296987"/>
            <a:chOff x="5072740" y="3766456"/>
            <a:chExt cx="2394860" cy="1296992"/>
          </a:xfrm>
        </p:grpSpPr>
        <p:cxnSp>
          <p:nvCxnSpPr>
            <p:cNvPr id="246" name="Straight Arrow Connector 245"/>
            <p:cNvCxnSpPr/>
            <p:nvPr/>
          </p:nvCxnSpPr>
          <p:spPr>
            <a:xfrm rot="10800000">
              <a:off x="5072740" y="4223658"/>
              <a:ext cx="685606" cy="158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48" name="Straight Arrow Connector 247"/>
            <p:cNvCxnSpPr/>
            <p:nvPr/>
          </p:nvCxnSpPr>
          <p:spPr>
            <a:xfrm rot="10800000">
              <a:off x="5083849" y="4604659"/>
              <a:ext cx="685606" cy="158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49" name="Straight Arrow Connector 248"/>
            <p:cNvCxnSpPr/>
            <p:nvPr/>
          </p:nvCxnSpPr>
          <p:spPr>
            <a:xfrm rot="10800000">
              <a:off x="5072740" y="5050748"/>
              <a:ext cx="685606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50" name="Straight Arrow Connector 249"/>
            <p:cNvCxnSpPr/>
            <p:nvPr/>
          </p:nvCxnSpPr>
          <p:spPr>
            <a:xfrm rot="10800000">
              <a:off x="5072740" y="3766456"/>
              <a:ext cx="685606" cy="158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59" name="Straight Arrow Connector 258"/>
            <p:cNvCxnSpPr/>
            <p:nvPr/>
          </p:nvCxnSpPr>
          <p:spPr>
            <a:xfrm rot="10800000">
              <a:off x="5910703" y="4234770"/>
              <a:ext cx="685606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60" name="Straight Arrow Connector 259"/>
            <p:cNvCxnSpPr/>
            <p:nvPr/>
          </p:nvCxnSpPr>
          <p:spPr>
            <a:xfrm rot="10800000">
              <a:off x="5921812" y="4615771"/>
              <a:ext cx="685606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61" name="Straight Arrow Connector 260"/>
            <p:cNvCxnSpPr/>
            <p:nvPr/>
          </p:nvCxnSpPr>
          <p:spPr>
            <a:xfrm rot="10800000">
              <a:off x="5910703" y="5061861"/>
              <a:ext cx="685606" cy="158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62" name="Straight Arrow Connector 261"/>
            <p:cNvCxnSpPr/>
            <p:nvPr/>
          </p:nvCxnSpPr>
          <p:spPr>
            <a:xfrm rot="10800000">
              <a:off x="5910703" y="3777568"/>
              <a:ext cx="685606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63" name="Straight Arrow Connector 262"/>
            <p:cNvCxnSpPr/>
            <p:nvPr/>
          </p:nvCxnSpPr>
          <p:spPr>
            <a:xfrm rot="10800000">
              <a:off x="6770885" y="4234770"/>
              <a:ext cx="685606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64" name="Straight Arrow Connector 263"/>
            <p:cNvCxnSpPr/>
            <p:nvPr/>
          </p:nvCxnSpPr>
          <p:spPr>
            <a:xfrm rot="10800000">
              <a:off x="6781994" y="4615771"/>
              <a:ext cx="685606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65" name="Straight Arrow Connector 264"/>
            <p:cNvCxnSpPr/>
            <p:nvPr/>
          </p:nvCxnSpPr>
          <p:spPr>
            <a:xfrm rot="10800000">
              <a:off x="6770885" y="5061861"/>
              <a:ext cx="685606" cy="158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66" name="Straight Arrow Connector 265"/>
            <p:cNvCxnSpPr/>
            <p:nvPr/>
          </p:nvCxnSpPr>
          <p:spPr>
            <a:xfrm rot="10800000">
              <a:off x="6770885" y="3777568"/>
              <a:ext cx="685606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117" name="Group 272"/>
          <p:cNvGrpSpPr>
            <a:grpSpLocks/>
          </p:cNvGrpSpPr>
          <p:nvPr/>
        </p:nvGrpSpPr>
        <p:grpSpPr bwMode="auto">
          <a:xfrm>
            <a:off x="304800" y="3994150"/>
            <a:ext cx="1654175" cy="819150"/>
            <a:chOff x="1197430" y="3993467"/>
            <a:chExt cx="761996" cy="819607"/>
          </a:xfrm>
        </p:grpSpPr>
        <p:cxnSp>
          <p:nvCxnSpPr>
            <p:cNvPr id="239" name="Straight Arrow Connector 238"/>
            <p:cNvCxnSpPr/>
            <p:nvPr/>
          </p:nvCxnSpPr>
          <p:spPr>
            <a:xfrm rot="10800000">
              <a:off x="1197430" y="4800367"/>
              <a:ext cx="740058" cy="1270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67" name="Straight Arrow Connector 266"/>
            <p:cNvCxnSpPr/>
            <p:nvPr/>
          </p:nvCxnSpPr>
          <p:spPr>
            <a:xfrm rot="10800000">
              <a:off x="1219368" y="3993467"/>
              <a:ext cx="740058" cy="1270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68" name="Straight Arrow Connector 267"/>
            <p:cNvCxnSpPr/>
            <p:nvPr/>
          </p:nvCxnSpPr>
          <p:spPr>
            <a:xfrm rot="10800000">
              <a:off x="1219368" y="4419154"/>
              <a:ext cx="740058" cy="1270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122" name="Group 271"/>
          <p:cNvGrpSpPr>
            <a:grpSpLocks/>
          </p:cNvGrpSpPr>
          <p:nvPr/>
        </p:nvGrpSpPr>
        <p:grpSpPr bwMode="auto">
          <a:xfrm rot="10800000">
            <a:off x="6880225" y="4068763"/>
            <a:ext cx="1654175" cy="819150"/>
            <a:chOff x="304800" y="2438400"/>
            <a:chExt cx="761996" cy="819607"/>
          </a:xfrm>
        </p:grpSpPr>
        <p:cxnSp>
          <p:nvCxnSpPr>
            <p:cNvPr id="269" name="Straight Arrow Connector 268"/>
            <p:cNvCxnSpPr/>
            <p:nvPr/>
          </p:nvCxnSpPr>
          <p:spPr>
            <a:xfrm rot="10800000">
              <a:off x="304800" y="3245300"/>
              <a:ext cx="740058" cy="1270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70" name="Straight Arrow Connector 269"/>
            <p:cNvCxnSpPr/>
            <p:nvPr/>
          </p:nvCxnSpPr>
          <p:spPr>
            <a:xfrm rot="10800000">
              <a:off x="326738" y="2438400"/>
              <a:ext cx="740058" cy="1270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71" name="Straight Arrow Connector 270"/>
            <p:cNvCxnSpPr/>
            <p:nvPr/>
          </p:nvCxnSpPr>
          <p:spPr>
            <a:xfrm rot="10800000">
              <a:off x="326738" y="2864087"/>
              <a:ext cx="740058" cy="1270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275" name="TextBox 274"/>
          <p:cNvSpPr txBox="1">
            <a:spLocks noChangeArrowheads="1"/>
          </p:cNvSpPr>
          <p:nvPr/>
        </p:nvSpPr>
        <p:spPr bwMode="auto">
          <a:xfrm>
            <a:off x="4370388" y="6129338"/>
            <a:ext cx="5064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Calibri" pitchFamily="34" charset="0"/>
              </a:rPr>
              <a:t>V</a:t>
            </a:r>
            <a:r>
              <a:rPr lang="en-US" altLang="en-US" sz="2800" b="1" baseline="-25000" dirty="0">
                <a:latin typeface="Calibri" pitchFamily="34" charset="0"/>
              </a:rPr>
              <a:t>F</a:t>
            </a:r>
          </a:p>
        </p:txBody>
      </p:sp>
      <p:sp>
        <p:nvSpPr>
          <p:cNvPr id="278" name="TextBox 277"/>
          <p:cNvSpPr txBox="1">
            <a:spLocks noChangeArrowheads="1"/>
          </p:cNvSpPr>
          <p:nvPr/>
        </p:nvSpPr>
        <p:spPr bwMode="auto">
          <a:xfrm>
            <a:off x="1981200" y="5410200"/>
            <a:ext cx="210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i="1" u="sng">
                <a:latin typeface="Calibri" pitchFamily="34" charset="0"/>
              </a:rPr>
              <a:t>Forward bias</a:t>
            </a:r>
          </a:p>
        </p:txBody>
      </p:sp>
    </p:spTree>
    <p:extLst>
      <p:ext uri="{BB962C8B-B14F-4D97-AF65-F5344CB8AC3E}">
        <p14:creationId xmlns:p14="http://schemas.microsoft.com/office/powerpoint/2010/main" val="3410848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2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2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5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1" dur="5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/>
      <p:bldP spid="7" grpId="0"/>
      <p:bldP spid="8" grpId="0" animBg="1"/>
      <p:bldP spid="109" grpId="0"/>
      <p:bldP spid="110" grpId="0"/>
      <p:bldP spid="111" grpId="0" animBg="1"/>
      <p:bldP spid="139" grpId="0" animBg="1"/>
      <p:bldP spid="140" grpId="0"/>
      <p:bldP spid="164" grpId="0"/>
      <p:bldP spid="171" grpId="0" animBg="1"/>
      <p:bldP spid="172" grpId="0" animBg="1"/>
      <p:bldP spid="275" grpId="0"/>
      <p:bldP spid="27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229600" cy="1828800"/>
          </a:xfrm>
        </p:spPr>
        <p:txBody>
          <a:bodyPr/>
          <a:lstStyle/>
          <a:p>
            <a:pPr algn="just" eaLnBrk="1" hangingPunct="1">
              <a:buFont typeface="Wingdings" pitchFamily="2" charset="2"/>
              <a:buChar char="v"/>
            </a:pP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</a:t>
            </a:r>
            <a:r>
              <a:rPr lang="tr-TR" altLang="en-US" sz="20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turn-on voltage because current flows in any case.</a:t>
            </a: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owever , the turn-on voltage can be defined as the forward bias required to produce a given amount of forward current.</a:t>
            </a:r>
          </a:p>
          <a:p>
            <a:pPr algn="just" eaLnBrk="1" hangingPunct="1">
              <a:buFont typeface="Wingdings" pitchFamily="2" charset="2"/>
              <a:buChar char="v"/>
            </a:pPr>
            <a:r>
              <a:rPr lang="tr-T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1 m A is required for the circuit to work, 0.7 volt can be called as turn-on voltage.</a:t>
            </a:r>
          </a:p>
        </p:txBody>
      </p:sp>
    </p:spTree>
    <p:extLst>
      <p:ext uri="{BB962C8B-B14F-4D97-AF65-F5344CB8AC3E}">
        <p14:creationId xmlns:p14="http://schemas.microsoft.com/office/powerpoint/2010/main" val="14986600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51"/>
          <p:cNvSpPr>
            <a:spLocks noChangeArrowheads="1"/>
          </p:cNvSpPr>
          <p:nvPr/>
        </p:nvSpPr>
        <p:spPr bwMode="auto">
          <a:xfrm>
            <a:off x="0" y="692150"/>
            <a:ext cx="3708400" cy="56896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endParaRPr lang="en-US" altLang="en-US" sz="1800" b="0">
              <a:latin typeface="Arial" charset="0"/>
            </a:endParaRP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684212" y="0"/>
            <a:ext cx="7773987" cy="6921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tr-TR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alitative explanation of forward bias</a:t>
            </a:r>
          </a:p>
        </p:txBody>
      </p:sp>
      <p:sp>
        <p:nvSpPr>
          <p:cNvPr id="62469" name="Line 6"/>
          <p:cNvSpPr>
            <a:spLocks noChangeShapeType="1"/>
          </p:cNvSpPr>
          <p:nvPr/>
        </p:nvSpPr>
        <p:spPr bwMode="auto">
          <a:xfrm>
            <a:off x="973138" y="2205038"/>
            <a:ext cx="0" cy="2808287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0" name="Rectangle 7"/>
          <p:cNvSpPr>
            <a:spLocks noChangeArrowheads="1"/>
          </p:cNvSpPr>
          <p:nvPr/>
        </p:nvSpPr>
        <p:spPr bwMode="auto">
          <a:xfrm>
            <a:off x="971550" y="2211388"/>
            <a:ext cx="1728788" cy="5762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471" name="Line 8"/>
          <p:cNvSpPr>
            <a:spLocks noChangeShapeType="1"/>
          </p:cNvSpPr>
          <p:nvPr/>
        </p:nvSpPr>
        <p:spPr bwMode="auto">
          <a:xfrm>
            <a:off x="539750" y="1849438"/>
            <a:ext cx="10795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2" name="Line 9"/>
          <p:cNvSpPr>
            <a:spLocks noChangeShapeType="1"/>
          </p:cNvSpPr>
          <p:nvPr/>
        </p:nvSpPr>
        <p:spPr bwMode="auto">
          <a:xfrm flipV="1">
            <a:off x="1979613" y="1849438"/>
            <a:ext cx="1152525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3" name="Line 10"/>
          <p:cNvSpPr>
            <a:spLocks noChangeShapeType="1"/>
          </p:cNvSpPr>
          <p:nvPr/>
        </p:nvSpPr>
        <p:spPr bwMode="auto">
          <a:xfrm>
            <a:off x="539750" y="1849438"/>
            <a:ext cx="0" cy="649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4" name="Line 11"/>
          <p:cNvSpPr>
            <a:spLocks noChangeShapeType="1"/>
          </p:cNvSpPr>
          <p:nvPr/>
        </p:nvSpPr>
        <p:spPr bwMode="auto">
          <a:xfrm>
            <a:off x="539750" y="2498725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5" name="Line 12"/>
          <p:cNvSpPr>
            <a:spLocks noChangeShapeType="1"/>
          </p:cNvSpPr>
          <p:nvPr/>
        </p:nvSpPr>
        <p:spPr bwMode="auto">
          <a:xfrm>
            <a:off x="3132138" y="1849438"/>
            <a:ext cx="0" cy="649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6" name="Line 13"/>
          <p:cNvSpPr>
            <a:spLocks noChangeShapeType="1"/>
          </p:cNvSpPr>
          <p:nvPr/>
        </p:nvSpPr>
        <p:spPr bwMode="auto">
          <a:xfrm>
            <a:off x="2698750" y="2498725"/>
            <a:ext cx="433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7" name="Text Box 14"/>
          <p:cNvSpPr txBox="1">
            <a:spLocks noChangeArrowheads="1"/>
          </p:cNvSpPr>
          <p:nvPr/>
        </p:nvSpPr>
        <p:spPr bwMode="auto">
          <a:xfrm>
            <a:off x="1349375" y="155733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>
                <a:latin typeface="Arial" charset="0"/>
              </a:rPr>
              <a:t>+       -</a:t>
            </a:r>
          </a:p>
        </p:txBody>
      </p:sp>
      <p:sp>
        <p:nvSpPr>
          <p:cNvPr id="62478" name="Line 15"/>
          <p:cNvSpPr>
            <a:spLocks noChangeShapeType="1"/>
          </p:cNvSpPr>
          <p:nvPr/>
        </p:nvSpPr>
        <p:spPr bwMode="auto">
          <a:xfrm>
            <a:off x="1979613" y="1781175"/>
            <a:ext cx="0" cy="144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9" name="Text Box 17"/>
          <p:cNvSpPr txBox="1">
            <a:spLocks noChangeArrowheads="1"/>
          </p:cNvSpPr>
          <p:nvPr/>
        </p:nvSpPr>
        <p:spPr bwMode="auto">
          <a:xfrm>
            <a:off x="1022350" y="2276475"/>
            <a:ext cx="160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>
                <a:latin typeface="Arial" charset="0"/>
              </a:rPr>
              <a:t>p                  n</a:t>
            </a:r>
          </a:p>
        </p:txBody>
      </p:sp>
      <p:sp>
        <p:nvSpPr>
          <p:cNvPr id="62480" name="Line 18"/>
          <p:cNvSpPr>
            <a:spLocks noChangeShapeType="1"/>
          </p:cNvSpPr>
          <p:nvPr/>
        </p:nvSpPr>
        <p:spPr bwMode="auto">
          <a:xfrm>
            <a:off x="1547813" y="2205038"/>
            <a:ext cx="0" cy="2808287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1" name="Line 19"/>
          <p:cNvSpPr>
            <a:spLocks noChangeShapeType="1"/>
          </p:cNvSpPr>
          <p:nvPr/>
        </p:nvSpPr>
        <p:spPr bwMode="auto">
          <a:xfrm>
            <a:off x="1836738" y="2205038"/>
            <a:ext cx="0" cy="2808287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2" name="Line 20"/>
          <p:cNvSpPr>
            <a:spLocks noChangeShapeType="1"/>
          </p:cNvSpPr>
          <p:nvPr/>
        </p:nvSpPr>
        <p:spPr bwMode="auto">
          <a:xfrm>
            <a:off x="2124075" y="2205038"/>
            <a:ext cx="0" cy="2808287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3" name="Text Box 35"/>
          <p:cNvSpPr txBox="1">
            <a:spLocks noChangeArrowheads="1"/>
          </p:cNvSpPr>
          <p:nvPr/>
        </p:nvSpPr>
        <p:spPr bwMode="auto">
          <a:xfrm>
            <a:off x="1835150" y="2205038"/>
            <a:ext cx="288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>
                <a:latin typeface="Arial" charset="0"/>
              </a:rPr>
              <a:t>+</a:t>
            </a:r>
          </a:p>
          <a:p>
            <a:pPr eaLnBrk="1" hangingPunct="1"/>
            <a:r>
              <a:rPr lang="tr-TR" altLang="en-US" sz="1800" b="0">
                <a:latin typeface="Arial" charset="0"/>
              </a:rPr>
              <a:t>+</a:t>
            </a:r>
          </a:p>
        </p:txBody>
      </p:sp>
      <p:sp>
        <p:nvSpPr>
          <p:cNvPr id="62484" name="Text Box 36"/>
          <p:cNvSpPr txBox="1">
            <a:spLocks noChangeArrowheads="1"/>
          </p:cNvSpPr>
          <p:nvPr/>
        </p:nvSpPr>
        <p:spPr bwMode="auto">
          <a:xfrm>
            <a:off x="1547813" y="2205038"/>
            <a:ext cx="3603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>
                <a:latin typeface="Arial" charset="0"/>
              </a:rPr>
              <a:t>-</a:t>
            </a:r>
          </a:p>
          <a:p>
            <a:pPr eaLnBrk="1" hangingPunct="1"/>
            <a:r>
              <a:rPr lang="tr-TR" altLang="en-US" sz="1800">
                <a:latin typeface="Arial" charset="0"/>
              </a:rPr>
              <a:t>-</a:t>
            </a:r>
          </a:p>
        </p:txBody>
      </p:sp>
      <p:sp>
        <p:nvSpPr>
          <p:cNvPr id="62485" name="Line 37"/>
          <p:cNvSpPr>
            <a:spLocks noChangeShapeType="1"/>
          </p:cNvSpPr>
          <p:nvPr/>
        </p:nvSpPr>
        <p:spPr bwMode="auto">
          <a:xfrm>
            <a:off x="2700338" y="2276475"/>
            <a:ext cx="0" cy="273685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6" name="Line 38"/>
          <p:cNvSpPr>
            <a:spLocks noChangeShapeType="1"/>
          </p:cNvSpPr>
          <p:nvPr/>
        </p:nvSpPr>
        <p:spPr bwMode="auto">
          <a:xfrm>
            <a:off x="1620838" y="1701800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7" name="Arc 40"/>
          <p:cNvSpPr>
            <a:spLocks/>
          </p:cNvSpPr>
          <p:nvPr/>
        </p:nvSpPr>
        <p:spPr bwMode="auto">
          <a:xfrm rot="10800000">
            <a:off x="2124075" y="3360738"/>
            <a:ext cx="914400" cy="539750"/>
          </a:xfrm>
          <a:custGeom>
            <a:avLst/>
            <a:gdLst>
              <a:gd name="T0" fmla="*/ 652598747 w 21600"/>
              <a:gd name="T1" fmla="*/ 0 h 19813"/>
              <a:gd name="T2" fmla="*/ 1638705130 w 21600"/>
              <a:gd name="T3" fmla="*/ 400569040 h 19813"/>
              <a:gd name="T4" fmla="*/ 0 w 21600"/>
              <a:gd name="T5" fmla="*/ 400569040 h 19813"/>
              <a:gd name="T6" fmla="*/ 0 60000 65536"/>
              <a:gd name="T7" fmla="*/ 0 60000 65536"/>
              <a:gd name="T8" fmla="*/ 0 60000 65536"/>
              <a:gd name="T9" fmla="*/ 0 w 21600"/>
              <a:gd name="T10" fmla="*/ 0 h 19813"/>
              <a:gd name="T11" fmla="*/ 21600 w 21600"/>
              <a:gd name="T12" fmla="*/ 19813 h 198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813" fill="none" extrusionOk="0">
                <a:moveTo>
                  <a:pt x="8602" y="-1"/>
                </a:moveTo>
                <a:cubicBezTo>
                  <a:pt x="16494" y="3426"/>
                  <a:pt x="21600" y="11209"/>
                  <a:pt x="21600" y="19813"/>
                </a:cubicBezTo>
              </a:path>
              <a:path w="21600" h="19813" stroke="0" extrusionOk="0">
                <a:moveTo>
                  <a:pt x="8602" y="-1"/>
                </a:moveTo>
                <a:cubicBezTo>
                  <a:pt x="16494" y="3426"/>
                  <a:pt x="21600" y="11209"/>
                  <a:pt x="21600" y="19813"/>
                </a:cubicBezTo>
                <a:lnTo>
                  <a:pt x="0" y="1981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488" name="Arc 41"/>
          <p:cNvSpPr>
            <a:spLocks/>
          </p:cNvSpPr>
          <p:nvPr/>
        </p:nvSpPr>
        <p:spPr bwMode="auto">
          <a:xfrm rot="10800000" flipH="1">
            <a:off x="612775" y="3717925"/>
            <a:ext cx="914400" cy="547688"/>
          </a:xfrm>
          <a:custGeom>
            <a:avLst/>
            <a:gdLst>
              <a:gd name="T0" fmla="*/ 599113478 w 21600"/>
              <a:gd name="T1" fmla="*/ 0 h 20105"/>
              <a:gd name="T2" fmla="*/ 1638705130 w 21600"/>
              <a:gd name="T3" fmla="*/ 406435279 h 20105"/>
              <a:gd name="T4" fmla="*/ 0 w 21600"/>
              <a:gd name="T5" fmla="*/ 406435279 h 20105"/>
              <a:gd name="T6" fmla="*/ 0 60000 65536"/>
              <a:gd name="T7" fmla="*/ 0 60000 65536"/>
              <a:gd name="T8" fmla="*/ 0 60000 65536"/>
              <a:gd name="T9" fmla="*/ 0 w 21600"/>
              <a:gd name="T10" fmla="*/ 0 h 20105"/>
              <a:gd name="T11" fmla="*/ 21600 w 21600"/>
              <a:gd name="T12" fmla="*/ 20105 h 201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105" fill="none" extrusionOk="0">
                <a:moveTo>
                  <a:pt x="7896" y="0"/>
                </a:moveTo>
                <a:cubicBezTo>
                  <a:pt x="16163" y="3247"/>
                  <a:pt x="21600" y="11223"/>
                  <a:pt x="21600" y="20105"/>
                </a:cubicBezTo>
              </a:path>
              <a:path w="21600" h="20105" stroke="0" extrusionOk="0">
                <a:moveTo>
                  <a:pt x="7896" y="0"/>
                </a:moveTo>
                <a:cubicBezTo>
                  <a:pt x="16163" y="3247"/>
                  <a:pt x="21600" y="11223"/>
                  <a:pt x="21600" y="20105"/>
                </a:cubicBezTo>
                <a:lnTo>
                  <a:pt x="0" y="2010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489" name="Line 42"/>
          <p:cNvSpPr>
            <a:spLocks noChangeShapeType="1"/>
          </p:cNvSpPr>
          <p:nvPr/>
        </p:nvSpPr>
        <p:spPr bwMode="auto">
          <a:xfrm>
            <a:off x="2124075" y="3933825"/>
            <a:ext cx="792163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90" name="Line 43"/>
          <p:cNvSpPr>
            <a:spLocks noChangeShapeType="1"/>
          </p:cNvSpPr>
          <p:nvPr/>
        </p:nvSpPr>
        <p:spPr bwMode="auto">
          <a:xfrm>
            <a:off x="684213" y="4292600"/>
            <a:ext cx="863600" cy="158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607" name="Text Box 47"/>
          <p:cNvSpPr txBox="1">
            <a:spLocks noChangeArrowheads="1"/>
          </p:cNvSpPr>
          <p:nvPr/>
        </p:nvSpPr>
        <p:spPr bwMode="auto">
          <a:xfrm>
            <a:off x="2124075" y="2997200"/>
            <a:ext cx="417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</a:t>
            </a:r>
            <a:r>
              <a:rPr lang="tr-TR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</a:t>
            </a:r>
            <a:endParaRPr lang="tr-TR" sz="18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66608" name="Text Box 48"/>
          <p:cNvSpPr txBox="1">
            <a:spLocks noChangeArrowheads="1"/>
          </p:cNvSpPr>
          <p:nvPr/>
        </p:nvSpPr>
        <p:spPr bwMode="auto">
          <a:xfrm>
            <a:off x="2195513" y="3860800"/>
            <a:ext cx="511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</a:t>
            </a:r>
            <a:r>
              <a:rPr lang="tr-TR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o</a:t>
            </a:r>
            <a:endParaRPr lang="tr-TR" sz="18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66609" name="Text Box 49"/>
          <p:cNvSpPr txBox="1">
            <a:spLocks noChangeArrowheads="1"/>
          </p:cNvSpPr>
          <p:nvPr/>
        </p:nvSpPr>
        <p:spPr bwMode="auto">
          <a:xfrm>
            <a:off x="996950" y="4221163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</a:t>
            </a:r>
            <a:r>
              <a:rPr lang="tr-TR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o</a:t>
            </a:r>
          </a:p>
        </p:txBody>
      </p:sp>
      <p:sp>
        <p:nvSpPr>
          <p:cNvPr id="66610" name="Text Box 50"/>
          <p:cNvSpPr txBox="1">
            <a:spLocks noChangeArrowheads="1"/>
          </p:cNvSpPr>
          <p:nvPr/>
        </p:nvSpPr>
        <p:spPr bwMode="auto">
          <a:xfrm>
            <a:off x="1116013" y="3422650"/>
            <a:ext cx="463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p</a:t>
            </a:r>
          </a:p>
        </p:txBody>
      </p:sp>
      <p:sp>
        <p:nvSpPr>
          <p:cNvPr id="62495" name="Text Box 53"/>
          <p:cNvSpPr txBox="1">
            <a:spLocks noChangeArrowheads="1"/>
          </p:cNvSpPr>
          <p:nvPr/>
        </p:nvSpPr>
        <p:spPr bwMode="auto">
          <a:xfrm>
            <a:off x="468313" y="5973763"/>
            <a:ext cx="26114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600" b="0">
                <a:latin typeface="Arial" charset="0"/>
              </a:rPr>
              <a:t>p-n junction in forward bias</a:t>
            </a:r>
          </a:p>
        </p:txBody>
      </p:sp>
      <p:sp>
        <p:nvSpPr>
          <p:cNvPr id="66615" name="Rectangle 55"/>
          <p:cNvSpPr>
            <a:spLocks noGrp="1" noChangeArrowheads="1"/>
          </p:cNvSpPr>
          <p:nvPr>
            <p:ph type="body" idx="1"/>
          </p:nvPr>
        </p:nvSpPr>
        <p:spPr>
          <a:xfrm>
            <a:off x="3924300" y="1052513"/>
            <a:ext cx="4968875" cy="4897437"/>
          </a:xfrm>
        </p:spPr>
        <p:txBody>
          <a:bodyPr/>
          <a:lstStyle/>
          <a:p>
            <a:pPr algn="just" eaLnBrk="1" hangingPunct="1">
              <a:buFont typeface="Wingdings" pitchFamily="2" charset="2"/>
              <a:buChar char="v"/>
              <a:defRPr/>
            </a:pPr>
            <a:r>
              <a:rPr lang="tr-T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nction potential is reduced from </a:t>
            </a:r>
            <a:r>
              <a:rPr lang="tr-TR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tr-TR" sz="2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tr-TR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tr-TR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tr-TR" sz="2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tr-TR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V</a:t>
            </a:r>
            <a:r>
              <a:rPr lang="tr-TR" sz="2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.</a:t>
            </a:r>
          </a:p>
          <a:p>
            <a:pPr algn="just" eaLnBrk="1" hangingPunct="1">
              <a:buFont typeface="Wingdings" pitchFamily="2" charset="2"/>
              <a:buChar char="v"/>
              <a:defRPr/>
            </a:pPr>
            <a:r>
              <a:rPr lang="tr-T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forward biasing a large number of electrons are injected from </a:t>
            </a:r>
            <a:r>
              <a:rPr lang="tr-TR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side to p-side</a:t>
            </a:r>
            <a:r>
              <a:rPr lang="tr-T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cross the depletion region and these electrons become minority carriers on </a:t>
            </a:r>
            <a:r>
              <a:rPr lang="tr-TR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-side</a:t>
            </a:r>
            <a:r>
              <a:rPr lang="tr-T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the minority recombine with majority holes so that the number of injected minority electrons decreases (decays) exponentially with distance into the </a:t>
            </a:r>
            <a:r>
              <a:rPr lang="tr-TR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-side.</a:t>
            </a:r>
          </a:p>
        </p:txBody>
      </p:sp>
      <p:sp>
        <p:nvSpPr>
          <p:cNvPr id="62497" name="Text Box 56"/>
          <p:cNvSpPr txBox="1">
            <a:spLocks noChangeArrowheads="1"/>
          </p:cNvSpPr>
          <p:nvPr/>
        </p:nvSpPr>
        <p:spPr bwMode="auto">
          <a:xfrm rot="-5400000">
            <a:off x="-589757" y="3764757"/>
            <a:ext cx="20177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tr-TR" altLang="en-US" sz="1600" b="0"/>
              <a:t>Carrier Density</a:t>
            </a:r>
          </a:p>
        </p:txBody>
      </p:sp>
    </p:spTree>
    <p:extLst>
      <p:ext uri="{BB962C8B-B14F-4D97-AF65-F5344CB8AC3E}">
        <p14:creationId xmlns:p14="http://schemas.microsoft.com/office/powerpoint/2010/main" val="17435820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58"/>
          <p:cNvSpPr>
            <a:spLocks noChangeArrowheads="1"/>
          </p:cNvSpPr>
          <p:nvPr/>
        </p:nvSpPr>
        <p:spPr bwMode="auto">
          <a:xfrm>
            <a:off x="60325" y="692150"/>
            <a:ext cx="2987675" cy="56896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endParaRPr lang="en-US" altLang="en-US" sz="1800" b="0">
              <a:latin typeface="Arial" charset="0"/>
            </a:endParaRPr>
          </a:p>
        </p:txBody>
      </p:sp>
      <p:sp>
        <p:nvSpPr>
          <p:cNvPr id="29702" name="Line 35"/>
          <p:cNvSpPr>
            <a:spLocks noChangeShapeType="1"/>
          </p:cNvSpPr>
          <p:nvPr/>
        </p:nvSpPr>
        <p:spPr bwMode="auto">
          <a:xfrm>
            <a:off x="611188" y="1844675"/>
            <a:ext cx="0" cy="360045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Line 36"/>
          <p:cNvSpPr>
            <a:spLocks noChangeShapeType="1"/>
          </p:cNvSpPr>
          <p:nvPr/>
        </p:nvSpPr>
        <p:spPr bwMode="auto">
          <a:xfrm>
            <a:off x="2338388" y="1844675"/>
            <a:ext cx="0" cy="360045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698" name="Object 46"/>
          <p:cNvGraphicFramePr>
            <a:graphicFrameLocks noChangeAspect="1"/>
          </p:cNvGraphicFramePr>
          <p:nvPr/>
        </p:nvGraphicFramePr>
        <p:xfrm>
          <a:off x="1524000" y="1452563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Denklem" r:id="rId3" imgW="114120" imgH="215640" progId="Equation.3">
                  <p:embed/>
                </p:oleObj>
              </mc:Choice>
              <mc:Fallback>
                <p:oleObj name="Denklem" r:id="rId3" imgW="114120" imgH="215640" progId="Equation.3">
                  <p:embed/>
                  <p:pic>
                    <p:nvPicPr>
                      <p:cNvPr id="2969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52563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2"/>
          <p:cNvSpPr>
            <a:spLocks noChangeArrowheads="1"/>
          </p:cNvSpPr>
          <p:nvPr/>
        </p:nvSpPr>
        <p:spPr bwMode="auto">
          <a:xfrm>
            <a:off x="179388" y="146050"/>
            <a:ext cx="8812212" cy="6921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90000" tIns="46800" rIns="90000" bIns="46800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tr-TR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-bias diode; injection of minority carriers across DR</a:t>
            </a:r>
          </a:p>
        </p:txBody>
      </p:sp>
      <p:sp>
        <p:nvSpPr>
          <p:cNvPr id="29706" name="Rectangle 9"/>
          <p:cNvSpPr>
            <a:spLocks noChangeArrowheads="1"/>
          </p:cNvSpPr>
          <p:nvPr/>
        </p:nvSpPr>
        <p:spPr bwMode="auto">
          <a:xfrm>
            <a:off x="611188" y="1851025"/>
            <a:ext cx="1728787" cy="5762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7" name="Line 10"/>
          <p:cNvSpPr>
            <a:spLocks noChangeShapeType="1"/>
          </p:cNvSpPr>
          <p:nvPr/>
        </p:nvSpPr>
        <p:spPr bwMode="auto">
          <a:xfrm>
            <a:off x="179388" y="1489075"/>
            <a:ext cx="10795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Line 11"/>
          <p:cNvSpPr>
            <a:spLocks noChangeShapeType="1"/>
          </p:cNvSpPr>
          <p:nvPr/>
        </p:nvSpPr>
        <p:spPr bwMode="auto">
          <a:xfrm flipV="1">
            <a:off x="1619250" y="1489075"/>
            <a:ext cx="115252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9" name="Line 12"/>
          <p:cNvSpPr>
            <a:spLocks noChangeShapeType="1"/>
          </p:cNvSpPr>
          <p:nvPr/>
        </p:nvSpPr>
        <p:spPr bwMode="auto">
          <a:xfrm>
            <a:off x="179388" y="1489075"/>
            <a:ext cx="0" cy="649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0" name="Line 13"/>
          <p:cNvSpPr>
            <a:spLocks noChangeShapeType="1"/>
          </p:cNvSpPr>
          <p:nvPr/>
        </p:nvSpPr>
        <p:spPr bwMode="auto">
          <a:xfrm>
            <a:off x="179388" y="2138363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Line 14"/>
          <p:cNvSpPr>
            <a:spLocks noChangeShapeType="1"/>
          </p:cNvSpPr>
          <p:nvPr/>
        </p:nvSpPr>
        <p:spPr bwMode="auto">
          <a:xfrm>
            <a:off x="2771775" y="1489075"/>
            <a:ext cx="0" cy="649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2" name="Line 15"/>
          <p:cNvSpPr>
            <a:spLocks noChangeShapeType="1"/>
          </p:cNvSpPr>
          <p:nvPr/>
        </p:nvSpPr>
        <p:spPr bwMode="auto">
          <a:xfrm>
            <a:off x="2338388" y="2138363"/>
            <a:ext cx="433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3" name="Text Box 16"/>
          <p:cNvSpPr txBox="1">
            <a:spLocks noChangeArrowheads="1"/>
          </p:cNvSpPr>
          <p:nvPr/>
        </p:nvSpPr>
        <p:spPr bwMode="auto">
          <a:xfrm>
            <a:off x="989013" y="1196975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>
                <a:latin typeface="Arial" charset="0"/>
              </a:rPr>
              <a:t>+       -</a:t>
            </a:r>
          </a:p>
        </p:txBody>
      </p:sp>
      <p:sp>
        <p:nvSpPr>
          <p:cNvPr id="29714" name="Line 17"/>
          <p:cNvSpPr>
            <a:spLocks noChangeShapeType="1"/>
          </p:cNvSpPr>
          <p:nvPr/>
        </p:nvSpPr>
        <p:spPr bwMode="auto">
          <a:xfrm>
            <a:off x="1619250" y="1420813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5" name="Text Box 18"/>
          <p:cNvSpPr txBox="1">
            <a:spLocks noChangeArrowheads="1"/>
          </p:cNvSpPr>
          <p:nvPr/>
        </p:nvSpPr>
        <p:spPr bwMode="auto">
          <a:xfrm>
            <a:off x="661988" y="1916113"/>
            <a:ext cx="160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>
                <a:latin typeface="Arial" charset="0"/>
              </a:rPr>
              <a:t>p                  n</a:t>
            </a:r>
          </a:p>
        </p:txBody>
      </p:sp>
      <p:sp>
        <p:nvSpPr>
          <p:cNvPr id="29716" name="Line 19"/>
          <p:cNvSpPr>
            <a:spLocks noChangeShapeType="1"/>
          </p:cNvSpPr>
          <p:nvPr/>
        </p:nvSpPr>
        <p:spPr bwMode="auto">
          <a:xfrm>
            <a:off x="1187450" y="1844675"/>
            <a:ext cx="0" cy="360045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7" name="Line 20"/>
          <p:cNvSpPr>
            <a:spLocks noChangeShapeType="1"/>
          </p:cNvSpPr>
          <p:nvPr/>
        </p:nvSpPr>
        <p:spPr bwMode="auto">
          <a:xfrm>
            <a:off x="1476375" y="1844675"/>
            <a:ext cx="0" cy="2808288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1474788" y="1844675"/>
            <a:ext cx="288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>
                <a:latin typeface="Arial" charset="0"/>
              </a:rPr>
              <a:t>+</a:t>
            </a:r>
          </a:p>
          <a:p>
            <a:pPr eaLnBrk="1" hangingPunct="1"/>
            <a:r>
              <a:rPr lang="tr-TR" altLang="en-US" sz="1800" b="0">
                <a:latin typeface="Arial" charset="0"/>
              </a:rPr>
              <a:t>+</a:t>
            </a: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1187450" y="1844675"/>
            <a:ext cx="3603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>
                <a:latin typeface="Arial" charset="0"/>
              </a:rPr>
              <a:t>-</a:t>
            </a:r>
          </a:p>
          <a:p>
            <a:pPr eaLnBrk="1" hangingPunct="1"/>
            <a:r>
              <a:rPr lang="tr-TR" altLang="en-US" sz="1800">
                <a:latin typeface="Arial" charset="0"/>
              </a:rPr>
              <a:t>-</a:t>
            </a:r>
          </a:p>
        </p:txBody>
      </p:sp>
      <p:sp>
        <p:nvSpPr>
          <p:cNvPr id="29720" name="Line 25"/>
          <p:cNvSpPr>
            <a:spLocks noChangeShapeType="1"/>
          </p:cNvSpPr>
          <p:nvPr/>
        </p:nvSpPr>
        <p:spPr bwMode="auto">
          <a:xfrm>
            <a:off x="1260475" y="1341438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1" name="Arc 26"/>
          <p:cNvSpPr>
            <a:spLocks/>
          </p:cNvSpPr>
          <p:nvPr/>
        </p:nvSpPr>
        <p:spPr bwMode="auto">
          <a:xfrm rot="10800000">
            <a:off x="1763713" y="3570288"/>
            <a:ext cx="914400" cy="539750"/>
          </a:xfrm>
          <a:custGeom>
            <a:avLst/>
            <a:gdLst>
              <a:gd name="T0" fmla="*/ 652598747 w 21600"/>
              <a:gd name="T1" fmla="*/ 0 h 19813"/>
              <a:gd name="T2" fmla="*/ 1638705130 w 21600"/>
              <a:gd name="T3" fmla="*/ 400569040 h 19813"/>
              <a:gd name="T4" fmla="*/ 0 w 21600"/>
              <a:gd name="T5" fmla="*/ 400569040 h 19813"/>
              <a:gd name="T6" fmla="*/ 0 60000 65536"/>
              <a:gd name="T7" fmla="*/ 0 60000 65536"/>
              <a:gd name="T8" fmla="*/ 0 60000 65536"/>
              <a:gd name="T9" fmla="*/ 0 w 21600"/>
              <a:gd name="T10" fmla="*/ 0 h 19813"/>
              <a:gd name="T11" fmla="*/ 21600 w 21600"/>
              <a:gd name="T12" fmla="*/ 19813 h 198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813" fill="none" extrusionOk="0">
                <a:moveTo>
                  <a:pt x="8602" y="-1"/>
                </a:moveTo>
                <a:cubicBezTo>
                  <a:pt x="16494" y="3426"/>
                  <a:pt x="21600" y="11209"/>
                  <a:pt x="21600" y="19813"/>
                </a:cubicBezTo>
              </a:path>
              <a:path w="21600" h="19813" stroke="0" extrusionOk="0">
                <a:moveTo>
                  <a:pt x="8602" y="-1"/>
                </a:moveTo>
                <a:cubicBezTo>
                  <a:pt x="16494" y="3426"/>
                  <a:pt x="21600" y="11209"/>
                  <a:pt x="21600" y="19813"/>
                </a:cubicBezTo>
                <a:lnTo>
                  <a:pt x="0" y="1981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22" name="Arc 27"/>
          <p:cNvSpPr>
            <a:spLocks/>
          </p:cNvSpPr>
          <p:nvPr/>
        </p:nvSpPr>
        <p:spPr bwMode="auto">
          <a:xfrm rot="10800000" flipH="1">
            <a:off x="252413" y="3927475"/>
            <a:ext cx="914400" cy="547688"/>
          </a:xfrm>
          <a:custGeom>
            <a:avLst/>
            <a:gdLst>
              <a:gd name="T0" fmla="*/ 599113478 w 21600"/>
              <a:gd name="T1" fmla="*/ 0 h 20105"/>
              <a:gd name="T2" fmla="*/ 1638705130 w 21600"/>
              <a:gd name="T3" fmla="*/ 406435279 h 20105"/>
              <a:gd name="T4" fmla="*/ 0 w 21600"/>
              <a:gd name="T5" fmla="*/ 406435279 h 20105"/>
              <a:gd name="T6" fmla="*/ 0 60000 65536"/>
              <a:gd name="T7" fmla="*/ 0 60000 65536"/>
              <a:gd name="T8" fmla="*/ 0 60000 65536"/>
              <a:gd name="T9" fmla="*/ 0 w 21600"/>
              <a:gd name="T10" fmla="*/ 0 h 20105"/>
              <a:gd name="T11" fmla="*/ 21600 w 21600"/>
              <a:gd name="T12" fmla="*/ 20105 h 201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105" fill="none" extrusionOk="0">
                <a:moveTo>
                  <a:pt x="7896" y="0"/>
                </a:moveTo>
                <a:cubicBezTo>
                  <a:pt x="16163" y="3247"/>
                  <a:pt x="21600" y="11223"/>
                  <a:pt x="21600" y="20105"/>
                </a:cubicBezTo>
              </a:path>
              <a:path w="21600" h="20105" stroke="0" extrusionOk="0">
                <a:moveTo>
                  <a:pt x="7896" y="0"/>
                </a:moveTo>
                <a:cubicBezTo>
                  <a:pt x="16163" y="3247"/>
                  <a:pt x="21600" y="11223"/>
                  <a:pt x="21600" y="20105"/>
                </a:cubicBezTo>
                <a:lnTo>
                  <a:pt x="0" y="2010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23" name="Line 28"/>
          <p:cNvSpPr>
            <a:spLocks noChangeShapeType="1"/>
          </p:cNvSpPr>
          <p:nvPr/>
        </p:nvSpPr>
        <p:spPr bwMode="auto">
          <a:xfrm>
            <a:off x="1763713" y="4143375"/>
            <a:ext cx="792162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4" name="Line 29"/>
          <p:cNvSpPr>
            <a:spLocks noChangeShapeType="1"/>
          </p:cNvSpPr>
          <p:nvPr/>
        </p:nvSpPr>
        <p:spPr bwMode="auto">
          <a:xfrm>
            <a:off x="323850" y="4502150"/>
            <a:ext cx="863600" cy="158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14" name="Text Box 30"/>
          <p:cNvSpPr txBox="1">
            <a:spLocks noChangeArrowheads="1"/>
          </p:cNvSpPr>
          <p:nvPr/>
        </p:nvSpPr>
        <p:spPr bwMode="auto">
          <a:xfrm>
            <a:off x="1690688" y="3284538"/>
            <a:ext cx="3127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</a:t>
            </a:r>
          </a:p>
        </p:txBody>
      </p:sp>
      <p:sp>
        <p:nvSpPr>
          <p:cNvPr id="118815" name="Text Box 31"/>
          <p:cNvSpPr txBox="1">
            <a:spLocks noChangeArrowheads="1"/>
          </p:cNvSpPr>
          <p:nvPr/>
        </p:nvSpPr>
        <p:spPr bwMode="auto">
          <a:xfrm>
            <a:off x="1835150" y="4070350"/>
            <a:ext cx="511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</a:t>
            </a:r>
            <a:r>
              <a:rPr lang="tr-TR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o</a:t>
            </a:r>
            <a:endParaRPr lang="tr-TR" sz="18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18816" name="Text Box 32"/>
          <p:cNvSpPr txBox="1">
            <a:spLocks noChangeArrowheads="1"/>
          </p:cNvSpPr>
          <p:nvPr/>
        </p:nvSpPr>
        <p:spPr bwMode="auto">
          <a:xfrm>
            <a:off x="636588" y="4430713"/>
            <a:ext cx="511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1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</a:t>
            </a:r>
            <a:r>
              <a:rPr lang="tr-TR" sz="1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o</a:t>
            </a:r>
          </a:p>
        </p:txBody>
      </p:sp>
      <p:sp>
        <p:nvSpPr>
          <p:cNvPr id="118817" name="Text Box 33"/>
          <p:cNvSpPr txBox="1">
            <a:spLocks noChangeArrowheads="1"/>
          </p:cNvSpPr>
          <p:nvPr/>
        </p:nvSpPr>
        <p:spPr bwMode="auto">
          <a:xfrm>
            <a:off x="946150" y="3644900"/>
            <a:ext cx="312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</a:t>
            </a:r>
          </a:p>
        </p:txBody>
      </p:sp>
      <p:sp>
        <p:nvSpPr>
          <p:cNvPr id="29729" name="Line 34"/>
          <p:cNvSpPr>
            <a:spLocks noChangeShapeType="1"/>
          </p:cNvSpPr>
          <p:nvPr/>
        </p:nvSpPr>
        <p:spPr bwMode="auto">
          <a:xfrm>
            <a:off x="1762125" y="1844675"/>
            <a:ext cx="0" cy="360045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0" name="Line 37"/>
          <p:cNvSpPr>
            <a:spLocks noChangeShapeType="1"/>
          </p:cNvSpPr>
          <p:nvPr/>
        </p:nvSpPr>
        <p:spPr bwMode="auto">
          <a:xfrm>
            <a:off x="611188" y="2781300"/>
            <a:ext cx="5762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1" name="Line 38"/>
          <p:cNvSpPr>
            <a:spLocks noChangeShapeType="1"/>
          </p:cNvSpPr>
          <p:nvPr/>
        </p:nvSpPr>
        <p:spPr bwMode="auto">
          <a:xfrm>
            <a:off x="1762125" y="3213100"/>
            <a:ext cx="5762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23" name="Text Box 39"/>
          <p:cNvSpPr txBox="1">
            <a:spLocks noChangeArrowheads="1"/>
          </p:cNvSpPr>
          <p:nvPr/>
        </p:nvSpPr>
        <p:spPr bwMode="auto">
          <a:xfrm>
            <a:off x="2266950" y="3025775"/>
            <a:ext cx="479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</a:t>
            </a:r>
            <a:r>
              <a:rPr lang="tr-TR" sz="16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o</a:t>
            </a:r>
            <a:endParaRPr lang="tr-TR" sz="16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18824" name="Text Box 40"/>
          <p:cNvSpPr txBox="1">
            <a:spLocks noChangeArrowheads="1"/>
          </p:cNvSpPr>
          <p:nvPr/>
        </p:nvSpPr>
        <p:spPr bwMode="auto">
          <a:xfrm>
            <a:off x="179388" y="2520950"/>
            <a:ext cx="479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</a:t>
            </a:r>
            <a:r>
              <a:rPr lang="tr-TR" sz="16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o</a:t>
            </a:r>
            <a:endParaRPr lang="tr-TR" sz="16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2969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88957"/>
              </p:ext>
            </p:extLst>
          </p:nvPr>
        </p:nvGraphicFramePr>
        <p:xfrm>
          <a:off x="4270375" y="1752600"/>
          <a:ext cx="2663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1828800" imgH="672840" progId="Equation.DSMT4">
                  <p:embed/>
                </p:oleObj>
              </mc:Choice>
              <mc:Fallback>
                <p:oleObj name="Equation" r:id="rId5" imgW="1828800" imgH="672840" progId="Equation.DSMT4">
                  <p:embed/>
                  <p:pic>
                    <p:nvPicPr>
                      <p:cNvPr id="2969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1752600"/>
                        <a:ext cx="26638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4" name="Line 44"/>
          <p:cNvSpPr>
            <a:spLocks noChangeShapeType="1"/>
          </p:cNvSpPr>
          <p:nvPr/>
        </p:nvSpPr>
        <p:spPr bwMode="auto">
          <a:xfrm>
            <a:off x="1762125" y="5302250"/>
            <a:ext cx="433388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5" name="Text Box 49"/>
          <p:cNvSpPr txBox="1">
            <a:spLocks noChangeArrowheads="1"/>
          </p:cNvSpPr>
          <p:nvPr/>
        </p:nvSpPr>
        <p:spPr bwMode="auto">
          <a:xfrm>
            <a:off x="1835150" y="5302250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i="1">
                <a:latin typeface="Arial" charset="0"/>
              </a:rPr>
              <a:t>l</a:t>
            </a:r>
            <a:r>
              <a:rPr lang="tr-TR" altLang="en-US" sz="2400" b="0" i="1" baseline="-25000">
                <a:latin typeface="Arial" charset="0"/>
              </a:rPr>
              <a:t>n</a:t>
            </a:r>
          </a:p>
        </p:txBody>
      </p:sp>
      <p:sp>
        <p:nvSpPr>
          <p:cNvPr id="29736" name="Text Box 50"/>
          <p:cNvSpPr txBox="1">
            <a:spLocks noChangeArrowheads="1"/>
          </p:cNvSpPr>
          <p:nvPr/>
        </p:nvSpPr>
        <p:spPr bwMode="auto">
          <a:xfrm>
            <a:off x="827088" y="5302250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2400" b="0" i="1">
                <a:latin typeface="Arial" charset="0"/>
              </a:rPr>
              <a:t>l</a:t>
            </a:r>
            <a:r>
              <a:rPr lang="tr-TR" altLang="en-US" sz="2400" b="0" i="1" baseline="-25000">
                <a:latin typeface="Arial" charset="0"/>
              </a:rPr>
              <a:t>p</a:t>
            </a:r>
          </a:p>
        </p:txBody>
      </p:sp>
      <p:sp>
        <p:nvSpPr>
          <p:cNvPr id="29737" name="Line 51"/>
          <p:cNvSpPr>
            <a:spLocks noChangeShapeType="1"/>
          </p:cNvSpPr>
          <p:nvPr/>
        </p:nvSpPr>
        <p:spPr bwMode="auto">
          <a:xfrm>
            <a:off x="754063" y="5302250"/>
            <a:ext cx="433387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0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652179"/>
              </p:ext>
            </p:extLst>
          </p:nvPr>
        </p:nvGraphicFramePr>
        <p:xfrm>
          <a:off x="3576638" y="2909105"/>
          <a:ext cx="5033962" cy="74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4025880" imgH="672840" progId="Equation.DSMT4">
                  <p:embed/>
                </p:oleObj>
              </mc:Choice>
              <mc:Fallback>
                <p:oleObj name="Equation" r:id="rId7" imgW="4025880" imgH="672840" progId="Equation.DSMT4">
                  <p:embed/>
                  <p:pic>
                    <p:nvPicPr>
                      <p:cNvPr id="2970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2909105"/>
                        <a:ext cx="5033962" cy="748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8" name="Text Box 59"/>
          <p:cNvSpPr txBox="1">
            <a:spLocks noChangeArrowheads="1"/>
          </p:cNvSpPr>
          <p:nvPr/>
        </p:nvSpPr>
        <p:spPr bwMode="auto">
          <a:xfrm>
            <a:off x="3348038" y="3846255"/>
            <a:ext cx="5545137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.B.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pplied; majority carriers are injected across DR and appear as a minority carrier at the edge of DR on opposite side. These minorities will diffuse in field free opposite-region towards ohmic contact. Since ohmic contact is a long way away, minority carriers decay exponentially with distance in this region until it reaches to its equilibrium value. </a:t>
            </a:r>
          </a:p>
        </p:txBody>
      </p:sp>
    </p:spTree>
    <p:extLst>
      <p:ext uri="{BB962C8B-B14F-4D97-AF65-F5344CB8AC3E}">
        <p14:creationId xmlns:p14="http://schemas.microsoft.com/office/powerpoint/2010/main" val="7420025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152400" y="69850"/>
            <a:ext cx="8839200" cy="6921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tr-TR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orward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tr-TR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as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tr-TR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rrent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tr-TR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nsities</a:t>
            </a:r>
          </a:p>
        </p:txBody>
      </p:sp>
      <p:sp>
        <p:nvSpPr>
          <p:cNvPr id="37895" name="Rectangle 5"/>
          <p:cNvSpPr>
            <a:spLocks noChangeArrowheads="1"/>
          </p:cNvSpPr>
          <p:nvPr/>
        </p:nvSpPr>
        <p:spPr bwMode="auto">
          <a:xfrm>
            <a:off x="119062" y="787400"/>
            <a:ext cx="3995738" cy="5689600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endParaRPr lang="en-US" altLang="en-US" sz="1800" b="0">
              <a:latin typeface="Arial" charset="0"/>
            </a:endParaRPr>
          </a:p>
        </p:txBody>
      </p:sp>
      <p:sp>
        <p:nvSpPr>
          <p:cNvPr id="37896" name="Line 6"/>
          <p:cNvSpPr>
            <a:spLocks noChangeShapeType="1"/>
          </p:cNvSpPr>
          <p:nvPr/>
        </p:nvSpPr>
        <p:spPr bwMode="auto">
          <a:xfrm>
            <a:off x="682625" y="1844675"/>
            <a:ext cx="0" cy="360045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7" name="Line 7"/>
          <p:cNvSpPr>
            <a:spLocks noChangeShapeType="1"/>
          </p:cNvSpPr>
          <p:nvPr/>
        </p:nvSpPr>
        <p:spPr bwMode="auto">
          <a:xfrm>
            <a:off x="2409825" y="1844675"/>
            <a:ext cx="0" cy="360045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8" name="Rectangle 8"/>
          <p:cNvSpPr>
            <a:spLocks noChangeArrowheads="1"/>
          </p:cNvSpPr>
          <p:nvPr/>
        </p:nvSpPr>
        <p:spPr bwMode="auto">
          <a:xfrm>
            <a:off x="682625" y="1851025"/>
            <a:ext cx="1728788" cy="5762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9" name="Line 9"/>
          <p:cNvSpPr>
            <a:spLocks noChangeShapeType="1"/>
          </p:cNvSpPr>
          <p:nvPr/>
        </p:nvSpPr>
        <p:spPr bwMode="auto">
          <a:xfrm>
            <a:off x="250825" y="1489075"/>
            <a:ext cx="10795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0" name="Line 10"/>
          <p:cNvSpPr>
            <a:spLocks noChangeShapeType="1"/>
          </p:cNvSpPr>
          <p:nvPr/>
        </p:nvSpPr>
        <p:spPr bwMode="auto">
          <a:xfrm flipV="1">
            <a:off x="1690688" y="1489075"/>
            <a:ext cx="115252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1" name="Line 11"/>
          <p:cNvSpPr>
            <a:spLocks noChangeShapeType="1"/>
          </p:cNvSpPr>
          <p:nvPr/>
        </p:nvSpPr>
        <p:spPr bwMode="auto">
          <a:xfrm>
            <a:off x="250825" y="1489075"/>
            <a:ext cx="0" cy="649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Line 12"/>
          <p:cNvSpPr>
            <a:spLocks noChangeShapeType="1"/>
          </p:cNvSpPr>
          <p:nvPr/>
        </p:nvSpPr>
        <p:spPr bwMode="auto">
          <a:xfrm>
            <a:off x="250825" y="2138363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3" name="Line 13"/>
          <p:cNvSpPr>
            <a:spLocks noChangeShapeType="1"/>
          </p:cNvSpPr>
          <p:nvPr/>
        </p:nvSpPr>
        <p:spPr bwMode="auto">
          <a:xfrm>
            <a:off x="2843213" y="1489075"/>
            <a:ext cx="0" cy="649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Line 14"/>
          <p:cNvSpPr>
            <a:spLocks noChangeShapeType="1"/>
          </p:cNvSpPr>
          <p:nvPr/>
        </p:nvSpPr>
        <p:spPr bwMode="auto">
          <a:xfrm>
            <a:off x="2409825" y="2138363"/>
            <a:ext cx="433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5" name="Text Box 15"/>
          <p:cNvSpPr txBox="1">
            <a:spLocks noChangeArrowheads="1"/>
          </p:cNvSpPr>
          <p:nvPr/>
        </p:nvSpPr>
        <p:spPr bwMode="auto">
          <a:xfrm>
            <a:off x="1060450" y="1196975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>
                <a:latin typeface="Arial" charset="0"/>
              </a:rPr>
              <a:t>+       -</a:t>
            </a:r>
          </a:p>
        </p:txBody>
      </p:sp>
      <p:sp>
        <p:nvSpPr>
          <p:cNvPr id="37906" name="Line 16"/>
          <p:cNvSpPr>
            <a:spLocks noChangeShapeType="1"/>
          </p:cNvSpPr>
          <p:nvPr/>
        </p:nvSpPr>
        <p:spPr bwMode="auto">
          <a:xfrm>
            <a:off x="1690688" y="1420813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7" name="Text Box 17"/>
          <p:cNvSpPr txBox="1">
            <a:spLocks noChangeArrowheads="1"/>
          </p:cNvSpPr>
          <p:nvPr/>
        </p:nvSpPr>
        <p:spPr bwMode="auto">
          <a:xfrm>
            <a:off x="733425" y="1916113"/>
            <a:ext cx="160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>
                <a:latin typeface="Arial" charset="0"/>
              </a:rPr>
              <a:t>p                  n</a:t>
            </a:r>
          </a:p>
        </p:txBody>
      </p:sp>
      <p:sp>
        <p:nvSpPr>
          <p:cNvPr id="37908" name="Line 18"/>
          <p:cNvSpPr>
            <a:spLocks noChangeShapeType="1"/>
          </p:cNvSpPr>
          <p:nvPr/>
        </p:nvSpPr>
        <p:spPr bwMode="auto">
          <a:xfrm>
            <a:off x="1330325" y="1844675"/>
            <a:ext cx="0" cy="360045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9" name="Line 19"/>
          <p:cNvSpPr>
            <a:spLocks noChangeShapeType="1"/>
          </p:cNvSpPr>
          <p:nvPr/>
        </p:nvSpPr>
        <p:spPr bwMode="auto">
          <a:xfrm>
            <a:off x="1547813" y="1844675"/>
            <a:ext cx="0" cy="360045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>
            <a:off x="1331913" y="1341438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1" name="Line 31"/>
          <p:cNvSpPr>
            <a:spLocks noChangeShapeType="1"/>
          </p:cNvSpPr>
          <p:nvPr/>
        </p:nvSpPr>
        <p:spPr bwMode="auto">
          <a:xfrm>
            <a:off x="1763713" y="1844675"/>
            <a:ext cx="0" cy="360045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2" name="Line 36"/>
          <p:cNvSpPr>
            <a:spLocks noChangeShapeType="1"/>
          </p:cNvSpPr>
          <p:nvPr/>
        </p:nvSpPr>
        <p:spPr bwMode="auto">
          <a:xfrm>
            <a:off x="682625" y="5157788"/>
            <a:ext cx="2376488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3" name="Text Box 37"/>
          <p:cNvSpPr txBox="1">
            <a:spLocks noChangeArrowheads="1"/>
          </p:cNvSpPr>
          <p:nvPr/>
        </p:nvSpPr>
        <p:spPr bwMode="auto">
          <a:xfrm>
            <a:off x="1603375" y="5494338"/>
            <a:ext cx="488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400" b="0" i="1">
                <a:latin typeface="Arial" charset="0"/>
              </a:rPr>
              <a:t>l</a:t>
            </a:r>
            <a:r>
              <a:rPr lang="tr-TR" altLang="en-US" sz="1400" b="0" i="1" baseline="-25000">
                <a:latin typeface="Arial" charset="0"/>
              </a:rPr>
              <a:t>n</a:t>
            </a:r>
            <a:r>
              <a:rPr lang="tr-TR" altLang="en-US" sz="1400" b="0" i="1">
                <a:latin typeface="Arial" charset="0"/>
              </a:rPr>
              <a:t>=0</a:t>
            </a:r>
            <a:endParaRPr lang="tr-TR" altLang="en-US" sz="1400" b="0" i="1" baseline="-25000">
              <a:latin typeface="Arial" charset="0"/>
            </a:endParaRPr>
          </a:p>
        </p:txBody>
      </p:sp>
      <p:sp>
        <p:nvSpPr>
          <p:cNvPr id="37914" name="Text Box 38"/>
          <p:cNvSpPr txBox="1">
            <a:spLocks noChangeArrowheads="1"/>
          </p:cNvSpPr>
          <p:nvPr/>
        </p:nvSpPr>
        <p:spPr bwMode="auto">
          <a:xfrm>
            <a:off x="1042988" y="5494338"/>
            <a:ext cx="488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400" b="0" i="1">
                <a:latin typeface="Arial" charset="0"/>
              </a:rPr>
              <a:t>l</a:t>
            </a:r>
            <a:r>
              <a:rPr lang="tr-TR" altLang="en-US" sz="1400" b="0" i="1" baseline="-25000">
                <a:latin typeface="Arial" charset="0"/>
              </a:rPr>
              <a:t>p</a:t>
            </a:r>
            <a:r>
              <a:rPr lang="tr-TR" altLang="en-US" sz="1400" b="0" i="1">
                <a:latin typeface="Arial" charset="0"/>
              </a:rPr>
              <a:t>=0</a:t>
            </a:r>
            <a:endParaRPr lang="tr-TR" altLang="en-US" sz="1400" b="0" i="1" baseline="-25000">
              <a:latin typeface="Arial" charset="0"/>
            </a:endParaRPr>
          </a:p>
        </p:txBody>
      </p:sp>
      <p:sp>
        <p:nvSpPr>
          <p:cNvPr id="37915" name="Line 40"/>
          <p:cNvSpPr>
            <a:spLocks noChangeShapeType="1"/>
          </p:cNvSpPr>
          <p:nvPr/>
        </p:nvSpPr>
        <p:spPr bwMode="auto">
          <a:xfrm>
            <a:off x="2411413" y="1844675"/>
            <a:ext cx="0" cy="576263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6" name="Line 41"/>
          <p:cNvSpPr>
            <a:spLocks noChangeShapeType="1"/>
          </p:cNvSpPr>
          <p:nvPr/>
        </p:nvSpPr>
        <p:spPr bwMode="auto">
          <a:xfrm>
            <a:off x="682625" y="1844675"/>
            <a:ext cx="0" cy="576263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7" name="Line 42"/>
          <p:cNvSpPr>
            <a:spLocks noChangeShapeType="1"/>
          </p:cNvSpPr>
          <p:nvPr/>
        </p:nvSpPr>
        <p:spPr bwMode="auto">
          <a:xfrm>
            <a:off x="2411413" y="2205038"/>
            <a:ext cx="719137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8" name="Text Box 43"/>
          <p:cNvSpPr txBox="1">
            <a:spLocks noChangeArrowheads="1"/>
          </p:cNvSpPr>
          <p:nvPr/>
        </p:nvSpPr>
        <p:spPr bwMode="auto">
          <a:xfrm>
            <a:off x="2555875" y="2565400"/>
            <a:ext cx="1157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200" b="0">
                <a:latin typeface="Arial" charset="0"/>
              </a:rPr>
              <a:t>Ohmic contact</a:t>
            </a:r>
          </a:p>
        </p:txBody>
      </p:sp>
      <p:sp>
        <p:nvSpPr>
          <p:cNvPr id="37919" name="Line 44"/>
          <p:cNvSpPr>
            <a:spLocks noChangeShapeType="1"/>
          </p:cNvSpPr>
          <p:nvPr/>
        </p:nvSpPr>
        <p:spPr bwMode="auto">
          <a:xfrm>
            <a:off x="1330325" y="3716338"/>
            <a:ext cx="4333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20" name="Arc 45"/>
          <p:cNvSpPr>
            <a:spLocks/>
          </p:cNvSpPr>
          <p:nvPr/>
        </p:nvSpPr>
        <p:spPr bwMode="auto">
          <a:xfrm>
            <a:off x="250825" y="3213100"/>
            <a:ext cx="1079500" cy="509588"/>
          </a:xfrm>
          <a:custGeom>
            <a:avLst/>
            <a:gdLst>
              <a:gd name="T0" fmla="*/ 1104713122 w 21600"/>
              <a:gd name="T1" fmla="*/ 0 h 20805"/>
              <a:gd name="T2" fmla="*/ 2147483647 w 21600"/>
              <a:gd name="T3" fmla="*/ 305718688 h 20805"/>
              <a:gd name="T4" fmla="*/ 0 w 21600"/>
              <a:gd name="T5" fmla="*/ 289540224 h 20805"/>
              <a:gd name="T6" fmla="*/ 0 60000 65536"/>
              <a:gd name="T7" fmla="*/ 0 60000 65536"/>
              <a:gd name="T8" fmla="*/ 0 60000 65536"/>
              <a:gd name="T9" fmla="*/ 0 w 21600"/>
              <a:gd name="T10" fmla="*/ 0 h 20805"/>
              <a:gd name="T11" fmla="*/ 21600 w 21600"/>
              <a:gd name="T12" fmla="*/ 20805 h 208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805" fill="none" extrusionOk="0">
                <a:moveTo>
                  <a:pt x="8849" y="0"/>
                </a:moveTo>
                <a:cubicBezTo>
                  <a:pt x="16608" y="3485"/>
                  <a:pt x="21600" y="11198"/>
                  <a:pt x="21600" y="19704"/>
                </a:cubicBezTo>
                <a:cubicBezTo>
                  <a:pt x="21600" y="20071"/>
                  <a:pt x="21590" y="20438"/>
                  <a:pt x="21571" y="20804"/>
                </a:cubicBezTo>
              </a:path>
              <a:path w="21600" h="20805" stroke="0" extrusionOk="0">
                <a:moveTo>
                  <a:pt x="8849" y="0"/>
                </a:moveTo>
                <a:cubicBezTo>
                  <a:pt x="16608" y="3485"/>
                  <a:pt x="21600" y="11198"/>
                  <a:pt x="21600" y="19704"/>
                </a:cubicBezTo>
                <a:cubicBezTo>
                  <a:pt x="21600" y="20071"/>
                  <a:pt x="21590" y="20438"/>
                  <a:pt x="21571" y="20804"/>
                </a:cubicBezTo>
                <a:lnTo>
                  <a:pt x="0" y="19704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1" name="Line 46"/>
          <p:cNvSpPr>
            <a:spLocks noChangeShapeType="1"/>
          </p:cNvSpPr>
          <p:nvPr/>
        </p:nvSpPr>
        <p:spPr bwMode="auto">
          <a:xfrm>
            <a:off x="1330325" y="4652963"/>
            <a:ext cx="43338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22" name="Arc 47"/>
          <p:cNvSpPr>
            <a:spLocks/>
          </p:cNvSpPr>
          <p:nvPr/>
        </p:nvSpPr>
        <p:spPr bwMode="auto">
          <a:xfrm rot="-10617247">
            <a:off x="1763713" y="3721100"/>
            <a:ext cx="1149350" cy="1431925"/>
          </a:xfrm>
          <a:custGeom>
            <a:avLst/>
            <a:gdLst>
              <a:gd name="T0" fmla="*/ 1333332783 w 21600"/>
              <a:gd name="T1" fmla="*/ 0 h 20680"/>
              <a:gd name="T2" fmla="*/ 2147483647 w 21600"/>
              <a:gd name="T3" fmla="*/ 2147483647 h 20680"/>
              <a:gd name="T4" fmla="*/ 0 w 21600"/>
              <a:gd name="T5" fmla="*/ 2147483647 h 20680"/>
              <a:gd name="T6" fmla="*/ 0 60000 65536"/>
              <a:gd name="T7" fmla="*/ 0 60000 65536"/>
              <a:gd name="T8" fmla="*/ 0 60000 65536"/>
              <a:gd name="T9" fmla="*/ 0 w 21600"/>
              <a:gd name="T10" fmla="*/ 0 h 20680"/>
              <a:gd name="T11" fmla="*/ 21600 w 21600"/>
              <a:gd name="T12" fmla="*/ 20680 h 206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680" fill="none" extrusionOk="0">
                <a:moveTo>
                  <a:pt x="8849" y="0"/>
                </a:moveTo>
                <a:cubicBezTo>
                  <a:pt x="16608" y="3485"/>
                  <a:pt x="21600" y="11198"/>
                  <a:pt x="21600" y="19704"/>
                </a:cubicBezTo>
                <a:cubicBezTo>
                  <a:pt x="21600" y="20029"/>
                  <a:pt x="21592" y="20354"/>
                  <a:pt x="21577" y="20679"/>
                </a:cubicBezTo>
              </a:path>
              <a:path w="21600" h="20680" stroke="0" extrusionOk="0">
                <a:moveTo>
                  <a:pt x="8849" y="0"/>
                </a:moveTo>
                <a:cubicBezTo>
                  <a:pt x="16608" y="3485"/>
                  <a:pt x="21600" y="11198"/>
                  <a:pt x="21600" y="19704"/>
                </a:cubicBezTo>
                <a:cubicBezTo>
                  <a:pt x="21600" y="20029"/>
                  <a:pt x="21592" y="20354"/>
                  <a:pt x="21577" y="20679"/>
                </a:cubicBezTo>
                <a:lnTo>
                  <a:pt x="0" y="19704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3" name="Arc 48"/>
          <p:cNvSpPr>
            <a:spLocks/>
          </p:cNvSpPr>
          <p:nvPr/>
        </p:nvSpPr>
        <p:spPr bwMode="auto">
          <a:xfrm rot="10617247" flipH="1">
            <a:off x="249238" y="4649788"/>
            <a:ext cx="1079500" cy="509587"/>
          </a:xfrm>
          <a:custGeom>
            <a:avLst/>
            <a:gdLst>
              <a:gd name="T0" fmla="*/ 1104713122 w 21600"/>
              <a:gd name="T1" fmla="*/ 0 h 20805"/>
              <a:gd name="T2" fmla="*/ 2147483647 w 21600"/>
              <a:gd name="T3" fmla="*/ 305716913 h 20805"/>
              <a:gd name="T4" fmla="*/ 0 w 21600"/>
              <a:gd name="T5" fmla="*/ 289538481 h 20805"/>
              <a:gd name="T6" fmla="*/ 0 60000 65536"/>
              <a:gd name="T7" fmla="*/ 0 60000 65536"/>
              <a:gd name="T8" fmla="*/ 0 60000 65536"/>
              <a:gd name="T9" fmla="*/ 0 w 21600"/>
              <a:gd name="T10" fmla="*/ 0 h 20805"/>
              <a:gd name="T11" fmla="*/ 21600 w 21600"/>
              <a:gd name="T12" fmla="*/ 20805 h 208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805" fill="none" extrusionOk="0">
                <a:moveTo>
                  <a:pt x="8849" y="0"/>
                </a:moveTo>
                <a:cubicBezTo>
                  <a:pt x="16608" y="3485"/>
                  <a:pt x="21600" y="11198"/>
                  <a:pt x="21600" y="19704"/>
                </a:cubicBezTo>
                <a:cubicBezTo>
                  <a:pt x="21600" y="20071"/>
                  <a:pt x="21590" y="20438"/>
                  <a:pt x="21571" y="20804"/>
                </a:cubicBezTo>
              </a:path>
              <a:path w="21600" h="20805" stroke="0" extrusionOk="0">
                <a:moveTo>
                  <a:pt x="8849" y="0"/>
                </a:moveTo>
                <a:cubicBezTo>
                  <a:pt x="16608" y="3485"/>
                  <a:pt x="21600" y="11198"/>
                  <a:pt x="21600" y="19704"/>
                </a:cubicBezTo>
                <a:cubicBezTo>
                  <a:pt x="21600" y="20071"/>
                  <a:pt x="21590" y="20438"/>
                  <a:pt x="21571" y="20804"/>
                </a:cubicBezTo>
                <a:lnTo>
                  <a:pt x="0" y="19704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4" name="Arc 49"/>
          <p:cNvSpPr>
            <a:spLocks/>
          </p:cNvSpPr>
          <p:nvPr/>
        </p:nvSpPr>
        <p:spPr bwMode="auto">
          <a:xfrm rot="21460212" flipH="1">
            <a:off x="1763713" y="3213100"/>
            <a:ext cx="1060450" cy="1446213"/>
          </a:xfrm>
          <a:custGeom>
            <a:avLst/>
            <a:gdLst>
              <a:gd name="T0" fmla="*/ 1047254874 w 21600"/>
              <a:gd name="T1" fmla="*/ 0 h 20805"/>
              <a:gd name="T2" fmla="*/ 2147483647 w 21600"/>
              <a:gd name="T3" fmla="*/ 2147483647 h 20805"/>
              <a:gd name="T4" fmla="*/ 0 w 21600"/>
              <a:gd name="T5" fmla="*/ 2147483647 h 20805"/>
              <a:gd name="T6" fmla="*/ 0 60000 65536"/>
              <a:gd name="T7" fmla="*/ 0 60000 65536"/>
              <a:gd name="T8" fmla="*/ 0 60000 65536"/>
              <a:gd name="T9" fmla="*/ 0 w 21600"/>
              <a:gd name="T10" fmla="*/ 0 h 20805"/>
              <a:gd name="T11" fmla="*/ 21600 w 21600"/>
              <a:gd name="T12" fmla="*/ 20805 h 208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805" fill="none" extrusionOk="0">
                <a:moveTo>
                  <a:pt x="8849" y="0"/>
                </a:moveTo>
                <a:cubicBezTo>
                  <a:pt x="16608" y="3485"/>
                  <a:pt x="21600" y="11198"/>
                  <a:pt x="21600" y="19704"/>
                </a:cubicBezTo>
                <a:cubicBezTo>
                  <a:pt x="21600" y="20071"/>
                  <a:pt x="21590" y="20438"/>
                  <a:pt x="21571" y="20804"/>
                </a:cubicBezTo>
              </a:path>
              <a:path w="21600" h="20805" stroke="0" extrusionOk="0">
                <a:moveTo>
                  <a:pt x="8849" y="0"/>
                </a:moveTo>
                <a:cubicBezTo>
                  <a:pt x="16608" y="3485"/>
                  <a:pt x="21600" y="11198"/>
                  <a:pt x="21600" y="19704"/>
                </a:cubicBezTo>
                <a:cubicBezTo>
                  <a:pt x="21600" y="20071"/>
                  <a:pt x="21590" y="20438"/>
                  <a:pt x="21571" y="20804"/>
                </a:cubicBezTo>
                <a:lnTo>
                  <a:pt x="0" y="19704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25" name="Line 50"/>
          <p:cNvSpPr>
            <a:spLocks noChangeShapeType="1"/>
          </p:cNvSpPr>
          <p:nvPr/>
        </p:nvSpPr>
        <p:spPr bwMode="auto">
          <a:xfrm>
            <a:off x="682625" y="3213100"/>
            <a:ext cx="1728788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 type="non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7890" name="Object 51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1413" y="2997200"/>
          <a:ext cx="14398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Denklem" r:id="rId3" imgW="901440" imgH="241200" progId="Equation.3">
                  <p:embed/>
                </p:oleObj>
              </mc:Choice>
              <mc:Fallback>
                <p:oleObj name="Denklem" r:id="rId3" imgW="901440" imgH="241200" progId="Equation.3">
                  <p:embed/>
                  <p:pic>
                    <p:nvPicPr>
                      <p:cNvPr id="3789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997200"/>
                        <a:ext cx="143986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5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51050" y="4508500"/>
          <a:ext cx="3476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Denklem" r:id="rId5" imgW="190440" imgH="241200" progId="Equation.3">
                  <p:embed/>
                </p:oleObj>
              </mc:Choice>
              <mc:Fallback>
                <p:oleObj name="Denklem" r:id="rId5" imgW="190440" imgH="241200" progId="Equation.3">
                  <p:embed/>
                  <p:pic>
                    <p:nvPicPr>
                      <p:cNvPr id="37891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08500"/>
                        <a:ext cx="3476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6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15975" y="4508500"/>
          <a:ext cx="3603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Denklem" r:id="rId7" imgW="190440" imgH="228600" progId="Equation.3">
                  <p:embed/>
                </p:oleObj>
              </mc:Choice>
              <mc:Fallback>
                <p:oleObj name="Denklem" r:id="rId7" imgW="190440" imgH="228600" progId="Equation.3">
                  <p:embed/>
                  <p:pic>
                    <p:nvPicPr>
                      <p:cNvPr id="3789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508500"/>
                        <a:ext cx="3603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6" name="Line 63"/>
          <p:cNvSpPr>
            <a:spLocks noChangeShapeType="1"/>
          </p:cNvSpPr>
          <p:nvPr/>
        </p:nvSpPr>
        <p:spPr bwMode="auto">
          <a:xfrm rot="-5400000">
            <a:off x="-506412" y="3968750"/>
            <a:ext cx="2376488" cy="1587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27" name="Text Box 64"/>
          <p:cNvSpPr txBox="1">
            <a:spLocks noChangeArrowheads="1"/>
          </p:cNvSpPr>
          <p:nvPr/>
        </p:nvSpPr>
        <p:spPr bwMode="auto">
          <a:xfrm rot="-5400000">
            <a:off x="-361950" y="3754438"/>
            <a:ext cx="1562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600" b="0">
                <a:latin typeface="Arial" charset="0"/>
              </a:rPr>
              <a:t>Current density</a:t>
            </a:r>
          </a:p>
        </p:txBody>
      </p:sp>
      <p:sp>
        <p:nvSpPr>
          <p:cNvPr id="37928" name="Rectangle 65"/>
          <p:cNvSpPr>
            <a:spLocks noChangeArrowheads="1"/>
          </p:cNvSpPr>
          <p:nvPr/>
        </p:nvSpPr>
        <p:spPr bwMode="auto">
          <a:xfrm>
            <a:off x="4211638" y="2060575"/>
            <a:ext cx="4535487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20000"/>
              </a:spcBef>
              <a:buFont typeface="Wingdings" pitchFamily="2" charset="2"/>
              <a:buChar char="v"/>
            </a:pPr>
            <a:r>
              <a:rPr lang="tr-TR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tr-TR" altLang="en-US" sz="24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 </a:t>
            </a:r>
            <a:r>
              <a:rPr lang="tr-TR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onstant through the whole diode.</a:t>
            </a:r>
          </a:p>
          <a:p>
            <a:pPr algn="just" eaLnBrk="1" hangingPunct="1">
              <a:lnSpc>
                <a:spcPct val="80000"/>
              </a:lnSpc>
              <a:spcBef>
                <a:spcPct val="20000"/>
              </a:spcBef>
              <a:buFont typeface="Wingdings" pitchFamily="2" charset="2"/>
              <a:buNone/>
            </a:pPr>
            <a:endParaRPr lang="tr-TR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20000"/>
              </a:spcBef>
              <a:buFont typeface="Wingdings" pitchFamily="2" charset="2"/>
              <a:buChar char="v"/>
            </a:pPr>
            <a:r>
              <a:rPr lang="tr-TR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ority current densities decreases exponentially into the the neutral sides whereas the current densities due to the majorities increase into the neutral sides.</a:t>
            </a:r>
            <a:endParaRPr lang="tr-TR" altLang="en-US" sz="2400" b="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7874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90412" y="352567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Semiconductor 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5405" y="1066800"/>
            <a:ext cx="6164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iconductor is a material oriented Hi-Technology</a:t>
            </a:r>
          </a:p>
        </p:txBody>
      </p:sp>
      <p:sp>
        <p:nvSpPr>
          <p:cNvPr id="5" name="Down Arrow 4"/>
          <p:cNvSpPr/>
          <p:nvPr/>
        </p:nvSpPr>
        <p:spPr>
          <a:xfrm>
            <a:off x="990600" y="2954298"/>
            <a:ext cx="152400" cy="1078468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2507895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w materi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311" y="4148919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ful Produc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95400" y="3123063"/>
            <a:ext cx="34758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ing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Under stringent conditions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959144" y="4085167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reliability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ower Cost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roved Performan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72878" y="5105400"/>
            <a:ext cx="65375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iconductor Classification/Applications </a:t>
            </a:r>
          </a:p>
        </p:txBody>
      </p:sp>
      <p:sp>
        <p:nvSpPr>
          <p:cNvPr id="16" name="Down Arrow 15"/>
          <p:cNvSpPr/>
          <p:nvPr/>
        </p:nvSpPr>
        <p:spPr>
          <a:xfrm>
            <a:off x="958755" y="4546832"/>
            <a:ext cx="152400" cy="539234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85800" y="5629870"/>
            <a:ext cx="28318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 Signal Devic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Devic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oelectronics Devic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91000" y="5732064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Frequency Devic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Frequency Devic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Devices</a:t>
            </a:r>
          </a:p>
        </p:txBody>
      </p: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528" y="1449779"/>
            <a:ext cx="4286290" cy="3379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692" y="1608878"/>
            <a:ext cx="1849909" cy="1514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22888" y="3076896"/>
            <a:ext cx="2231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>
                <a:solidFill>
                  <a:schemeClr val="accent6">
                    <a:lumMod val="75000"/>
                  </a:schemeClr>
                </a:solidFill>
              </a:rPr>
              <a:t>Lattice structure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5AC18CE3-F0CA-43E9-8E8F-E017C515D7E9}"/>
                  </a:ext>
                </a:extLst>
              </p14:cNvPr>
              <p14:cNvContentPartPr/>
              <p14:nvPr/>
            </p14:nvContentPartPr>
            <p14:xfrm>
              <a:off x="293760" y="213120"/>
              <a:ext cx="9003960" cy="63918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5AC18CE3-F0CA-43E9-8E8F-E017C515D7E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4400" y="203760"/>
                <a:ext cx="9022680" cy="641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1649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4400" cy="914400"/>
          </a:xfrm>
          <a:noFill/>
        </p:spPr>
        <p:txBody>
          <a:bodyPr>
            <a:norm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pn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Junction Under Forward-Bias Conditions</a:t>
            </a:r>
          </a:p>
        </p:txBody>
      </p:sp>
      <p:pic>
        <p:nvPicPr>
          <p:cNvPr id="174084" name="Picture 4" descr="c:\ch03_conv\sedr42021_035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94940"/>
            <a:ext cx="6553200" cy="3597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381000" y="5715000"/>
            <a:ext cx="8382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 eaLnBrk="0" hangingPunct="0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inority-carrier distribution in a forward-biased </a:t>
            </a:r>
            <a:r>
              <a:rPr lang="en-US" altLang="zh-CN" sz="2000" i="1" dirty="0" err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pn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junction. It is assumed that the </a:t>
            </a:r>
            <a:r>
              <a:rPr lang="en-US" altLang="zh-CN" sz="20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p 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region is more heavily doped than the </a:t>
            </a:r>
            <a:r>
              <a:rPr lang="en-US" altLang="zh-CN" sz="20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region; </a:t>
            </a:r>
            <a:r>
              <a:rPr lang="en-US" altLang="zh-CN" sz="20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  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&gt;&gt;</a:t>
            </a:r>
            <a:r>
              <a:rPr lang="en-US" altLang="zh-CN" sz="20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.</a:t>
            </a:r>
            <a:endParaRPr lang="en-US" altLang="en-US" sz="20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>
          <a:xfrm>
            <a:off x="152400" y="1295400"/>
            <a:ext cx="4172803" cy="2729457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ess minority carrier concentration:</a:t>
            </a:r>
          </a:p>
          <a:p>
            <a:pPr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chemeClr val="accent2"/>
              </a:buClr>
              <a:buFont typeface="Wingdings" pitchFamily="2" charset="2"/>
              <a:buChar char="Ø"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onential relationship</a:t>
            </a:r>
          </a:p>
          <a:p>
            <a:pPr lvl="1" algn="just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 voltage incremental give rise to great incremental of excess minority carrier concentration.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802544"/>
              </p:ext>
            </p:extLst>
          </p:nvPr>
        </p:nvGraphicFramePr>
        <p:xfrm>
          <a:off x="533400" y="1676400"/>
          <a:ext cx="27432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4" imgW="1129810" imgH="660113" progId="Equation.3">
                  <p:embed/>
                </p:oleObj>
              </mc:Choice>
              <mc:Fallback>
                <p:oleObj name="Equation" r:id="rId4" imgW="1129810" imgH="660113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27432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57107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36688" y="849313"/>
            <a:ext cx="2057400" cy="1676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494088" y="849313"/>
            <a:ext cx="1001712" cy="16764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562600" y="849313"/>
            <a:ext cx="2057400" cy="1676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3679825" y="1687513"/>
            <a:ext cx="1676400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43138" y="304800"/>
            <a:ext cx="4016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3200" b="1" dirty="0">
                <a:latin typeface="Calibri" pitchFamily="34" charset="0"/>
              </a:rPr>
              <a:t>P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454775" y="315913"/>
            <a:ext cx="4222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Calibri" pitchFamily="34" charset="0"/>
              </a:rPr>
              <a:t>N</a:t>
            </a:r>
          </a:p>
        </p:txBody>
      </p:sp>
      <p:sp>
        <p:nvSpPr>
          <p:cNvPr id="8" name="Rectangle 7"/>
          <p:cNvSpPr/>
          <p:nvPr/>
        </p:nvSpPr>
        <p:spPr>
          <a:xfrm>
            <a:off x="4560888" y="849313"/>
            <a:ext cx="1001712" cy="16764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566863" y="925513"/>
            <a:ext cx="304800" cy="1512887"/>
            <a:chOff x="1621968" y="2362200"/>
            <a:chExt cx="304804" cy="1513114"/>
          </a:xfrm>
        </p:grpSpPr>
        <p:sp>
          <p:nvSpPr>
            <p:cNvPr id="10" name="Oval 9"/>
            <p:cNvSpPr/>
            <p:nvPr/>
          </p:nvSpPr>
          <p:spPr>
            <a:xfrm>
              <a:off x="1621968" y="2362200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621968" y="2765486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1621968" y="3178297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1621968" y="3570468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2286000" y="925513"/>
            <a:ext cx="304800" cy="1512887"/>
            <a:chOff x="1621968" y="2362200"/>
            <a:chExt cx="304804" cy="1513114"/>
          </a:xfrm>
        </p:grpSpPr>
        <p:sp>
          <p:nvSpPr>
            <p:cNvPr id="15" name="Oval 14"/>
            <p:cNvSpPr/>
            <p:nvPr/>
          </p:nvSpPr>
          <p:spPr>
            <a:xfrm>
              <a:off x="1621968" y="2362200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6" name="Oval 15"/>
            <p:cNvSpPr/>
            <p:nvPr/>
          </p:nvSpPr>
          <p:spPr>
            <a:xfrm>
              <a:off x="1621968" y="2765486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7" name="Oval 16"/>
            <p:cNvSpPr/>
            <p:nvPr/>
          </p:nvSpPr>
          <p:spPr>
            <a:xfrm>
              <a:off x="1621968" y="3178297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1621968" y="3570468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3005138" y="925513"/>
            <a:ext cx="304800" cy="1512887"/>
            <a:chOff x="1621968" y="2362200"/>
            <a:chExt cx="304804" cy="1513114"/>
          </a:xfrm>
        </p:grpSpPr>
        <p:sp>
          <p:nvSpPr>
            <p:cNvPr id="20" name="Oval 19"/>
            <p:cNvSpPr/>
            <p:nvPr/>
          </p:nvSpPr>
          <p:spPr>
            <a:xfrm>
              <a:off x="1621968" y="2362200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1" name="Oval 20"/>
            <p:cNvSpPr/>
            <p:nvPr/>
          </p:nvSpPr>
          <p:spPr>
            <a:xfrm>
              <a:off x="1621968" y="2765486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2" name="Oval 21"/>
            <p:cNvSpPr/>
            <p:nvPr/>
          </p:nvSpPr>
          <p:spPr>
            <a:xfrm>
              <a:off x="1621968" y="3178297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3" name="Oval 22"/>
            <p:cNvSpPr/>
            <p:nvPr/>
          </p:nvSpPr>
          <p:spPr>
            <a:xfrm>
              <a:off x="1621968" y="3570468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1893888" y="1089025"/>
            <a:ext cx="381000" cy="1184275"/>
            <a:chOff x="1992086" y="2525484"/>
            <a:chExt cx="381000" cy="1185238"/>
          </a:xfrm>
        </p:grpSpPr>
        <p:sp>
          <p:nvSpPr>
            <p:cNvPr id="25" name="Oval 51"/>
            <p:cNvSpPr>
              <a:spLocks noChangeArrowheads="1"/>
            </p:cNvSpPr>
            <p:nvPr/>
          </p:nvSpPr>
          <p:spPr bwMode="auto">
            <a:xfrm>
              <a:off x="1992086" y="2525484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26" name="Oval 51"/>
            <p:cNvSpPr>
              <a:spLocks noChangeArrowheads="1"/>
            </p:cNvSpPr>
            <p:nvPr/>
          </p:nvSpPr>
          <p:spPr bwMode="auto">
            <a:xfrm>
              <a:off x="1992086" y="2929037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27" name="Oval 51"/>
            <p:cNvSpPr>
              <a:spLocks noChangeArrowheads="1"/>
            </p:cNvSpPr>
            <p:nvPr/>
          </p:nvSpPr>
          <p:spPr bwMode="auto">
            <a:xfrm>
              <a:off x="1992086" y="3342123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2613025" y="1089025"/>
            <a:ext cx="381000" cy="1184275"/>
            <a:chOff x="1992086" y="2525484"/>
            <a:chExt cx="381000" cy="1185238"/>
          </a:xfrm>
        </p:grpSpPr>
        <p:sp>
          <p:nvSpPr>
            <p:cNvPr id="29" name="Oval 51"/>
            <p:cNvSpPr>
              <a:spLocks noChangeArrowheads="1"/>
            </p:cNvSpPr>
            <p:nvPr/>
          </p:nvSpPr>
          <p:spPr bwMode="auto">
            <a:xfrm>
              <a:off x="1992086" y="2525484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0" name="Oval 29"/>
            <p:cNvSpPr>
              <a:spLocks noChangeArrowheads="1"/>
            </p:cNvSpPr>
            <p:nvPr/>
          </p:nvSpPr>
          <p:spPr bwMode="auto">
            <a:xfrm>
              <a:off x="1992086" y="2929037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1" name="Oval 51"/>
            <p:cNvSpPr>
              <a:spLocks noChangeArrowheads="1"/>
            </p:cNvSpPr>
            <p:nvPr/>
          </p:nvSpPr>
          <p:spPr bwMode="auto">
            <a:xfrm>
              <a:off x="1992086" y="3342123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5616575" y="881063"/>
            <a:ext cx="381000" cy="1600200"/>
            <a:chOff x="5715000" y="2318658"/>
            <a:chExt cx="381000" cy="1598896"/>
          </a:xfrm>
        </p:grpSpPr>
        <p:sp>
          <p:nvSpPr>
            <p:cNvPr id="33" name="Oval 51"/>
            <p:cNvSpPr>
              <a:spLocks noChangeArrowheads="1"/>
            </p:cNvSpPr>
            <p:nvPr/>
          </p:nvSpPr>
          <p:spPr bwMode="auto">
            <a:xfrm>
              <a:off x="5715000" y="2732657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5715000" y="3135554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5" name="Oval 51"/>
            <p:cNvSpPr>
              <a:spLocks noChangeArrowheads="1"/>
            </p:cNvSpPr>
            <p:nvPr/>
          </p:nvSpPr>
          <p:spPr bwMode="auto">
            <a:xfrm>
              <a:off x="5715000" y="3547967"/>
              <a:ext cx="381000" cy="369587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6" name="Oval 51"/>
            <p:cNvSpPr>
              <a:spLocks noChangeArrowheads="1"/>
            </p:cNvSpPr>
            <p:nvPr/>
          </p:nvSpPr>
          <p:spPr bwMode="auto">
            <a:xfrm>
              <a:off x="5715000" y="2318658"/>
              <a:ext cx="381000" cy="369586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6423025" y="892175"/>
            <a:ext cx="381000" cy="1598613"/>
            <a:chOff x="5715000" y="2318658"/>
            <a:chExt cx="381000" cy="1598896"/>
          </a:xfrm>
        </p:grpSpPr>
        <p:sp>
          <p:nvSpPr>
            <p:cNvPr id="38" name="Oval 51"/>
            <p:cNvSpPr>
              <a:spLocks noChangeArrowheads="1"/>
            </p:cNvSpPr>
            <p:nvPr/>
          </p:nvSpPr>
          <p:spPr bwMode="auto">
            <a:xfrm>
              <a:off x="5715000" y="2733069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5715000" y="3134777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40" name="Oval 51"/>
            <p:cNvSpPr>
              <a:spLocks noChangeArrowheads="1"/>
            </p:cNvSpPr>
            <p:nvPr/>
          </p:nvSpPr>
          <p:spPr bwMode="auto">
            <a:xfrm>
              <a:off x="5715000" y="3549189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41" name="Oval 51"/>
            <p:cNvSpPr>
              <a:spLocks noChangeArrowheads="1"/>
            </p:cNvSpPr>
            <p:nvPr/>
          </p:nvSpPr>
          <p:spPr bwMode="auto">
            <a:xfrm>
              <a:off x="5715000" y="2318658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42" name="Group 41"/>
          <p:cNvGrpSpPr>
            <a:grpSpLocks/>
          </p:cNvGrpSpPr>
          <p:nvPr/>
        </p:nvGrpSpPr>
        <p:grpSpPr bwMode="auto">
          <a:xfrm>
            <a:off x="7140575" y="881063"/>
            <a:ext cx="381000" cy="1600200"/>
            <a:chOff x="5715000" y="2318658"/>
            <a:chExt cx="381000" cy="1598896"/>
          </a:xfrm>
        </p:grpSpPr>
        <p:sp>
          <p:nvSpPr>
            <p:cNvPr id="43" name="Oval 51"/>
            <p:cNvSpPr>
              <a:spLocks noChangeArrowheads="1"/>
            </p:cNvSpPr>
            <p:nvPr/>
          </p:nvSpPr>
          <p:spPr bwMode="auto">
            <a:xfrm>
              <a:off x="5715000" y="2732657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44" name="Oval 43"/>
            <p:cNvSpPr>
              <a:spLocks noChangeArrowheads="1"/>
            </p:cNvSpPr>
            <p:nvPr/>
          </p:nvSpPr>
          <p:spPr bwMode="auto">
            <a:xfrm>
              <a:off x="5715000" y="3135554"/>
              <a:ext cx="381000" cy="368000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45" name="Oval 51"/>
            <p:cNvSpPr>
              <a:spLocks noChangeArrowheads="1"/>
            </p:cNvSpPr>
            <p:nvPr/>
          </p:nvSpPr>
          <p:spPr bwMode="auto">
            <a:xfrm>
              <a:off x="5715000" y="3547967"/>
              <a:ext cx="381000" cy="369587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46" name="Oval 51"/>
            <p:cNvSpPr>
              <a:spLocks noChangeArrowheads="1"/>
            </p:cNvSpPr>
            <p:nvPr/>
          </p:nvSpPr>
          <p:spPr bwMode="auto">
            <a:xfrm>
              <a:off x="5715000" y="2318658"/>
              <a:ext cx="381000" cy="369586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47" name="Group 46"/>
          <p:cNvGrpSpPr>
            <a:grpSpLocks/>
          </p:cNvGrpSpPr>
          <p:nvPr/>
        </p:nvGrpSpPr>
        <p:grpSpPr bwMode="auto">
          <a:xfrm>
            <a:off x="6053138" y="1109663"/>
            <a:ext cx="314325" cy="1133475"/>
            <a:chOff x="6150428" y="2547254"/>
            <a:chExt cx="315688" cy="1132118"/>
          </a:xfrm>
        </p:grpSpPr>
        <p:sp>
          <p:nvSpPr>
            <p:cNvPr id="48" name="Oval 47"/>
            <p:cNvSpPr/>
            <p:nvPr/>
          </p:nvSpPr>
          <p:spPr>
            <a:xfrm>
              <a:off x="6161588" y="3374937"/>
              <a:ext cx="304528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49" name="Oval 48"/>
            <p:cNvSpPr/>
            <p:nvPr/>
          </p:nvSpPr>
          <p:spPr>
            <a:xfrm>
              <a:off x="6150428" y="2961095"/>
              <a:ext cx="304527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50" name="Oval 49"/>
            <p:cNvSpPr/>
            <p:nvPr/>
          </p:nvSpPr>
          <p:spPr>
            <a:xfrm>
              <a:off x="6150428" y="2547254"/>
              <a:ext cx="304527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51" name="Group 50"/>
          <p:cNvGrpSpPr>
            <a:grpSpLocks/>
          </p:cNvGrpSpPr>
          <p:nvPr/>
        </p:nvGrpSpPr>
        <p:grpSpPr bwMode="auto">
          <a:xfrm>
            <a:off x="6824663" y="1109663"/>
            <a:ext cx="315912" cy="1133475"/>
            <a:chOff x="6150428" y="2547254"/>
            <a:chExt cx="315688" cy="1132118"/>
          </a:xfrm>
        </p:grpSpPr>
        <p:sp>
          <p:nvSpPr>
            <p:cNvPr id="52" name="Oval 51"/>
            <p:cNvSpPr/>
            <p:nvPr/>
          </p:nvSpPr>
          <p:spPr>
            <a:xfrm>
              <a:off x="6161532" y="3374937"/>
              <a:ext cx="304584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53" name="Oval 52"/>
            <p:cNvSpPr/>
            <p:nvPr/>
          </p:nvSpPr>
          <p:spPr>
            <a:xfrm>
              <a:off x="6150428" y="2961095"/>
              <a:ext cx="304584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54" name="Oval 53"/>
            <p:cNvSpPr/>
            <p:nvPr/>
          </p:nvSpPr>
          <p:spPr>
            <a:xfrm>
              <a:off x="6150428" y="2547254"/>
              <a:ext cx="304584" cy="3044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55" name="Group 54"/>
          <p:cNvGrpSpPr>
            <a:grpSpLocks/>
          </p:cNvGrpSpPr>
          <p:nvPr/>
        </p:nvGrpSpPr>
        <p:grpSpPr bwMode="auto">
          <a:xfrm>
            <a:off x="4098925" y="773113"/>
            <a:ext cx="309563" cy="1784350"/>
            <a:chOff x="4114798" y="1306282"/>
            <a:chExt cx="309712" cy="1785260"/>
          </a:xfrm>
        </p:grpSpPr>
        <p:grpSp>
          <p:nvGrpSpPr>
            <p:cNvPr id="10460" name="Group 84"/>
            <p:cNvGrpSpPr>
              <a:grpSpLocks/>
            </p:cNvGrpSpPr>
            <p:nvPr/>
          </p:nvGrpSpPr>
          <p:grpSpPr bwMode="auto">
            <a:xfrm>
              <a:off x="4114810" y="1306282"/>
              <a:ext cx="309700" cy="584775"/>
              <a:chOff x="2590800" y="4180114"/>
              <a:chExt cx="309700" cy="584775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2590788" y="4343709"/>
                <a:ext cx="304947" cy="3049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71" name="TextBox 66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10461" name="Group 87"/>
            <p:cNvGrpSpPr>
              <a:grpSpLocks/>
            </p:cNvGrpSpPr>
            <p:nvPr/>
          </p:nvGrpSpPr>
          <p:grpSpPr bwMode="auto">
            <a:xfrm>
              <a:off x="4114806" y="1709060"/>
              <a:ext cx="309700" cy="584775"/>
              <a:chOff x="2590800" y="4180114"/>
              <a:chExt cx="309700" cy="584775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590792" y="4344362"/>
                <a:ext cx="304947" cy="3049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69" name="TextBox 64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10462" name="Group 90"/>
            <p:cNvGrpSpPr>
              <a:grpSpLocks/>
            </p:cNvGrpSpPr>
            <p:nvPr/>
          </p:nvGrpSpPr>
          <p:grpSpPr bwMode="auto">
            <a:xfrm>
              <a:off x="4114802" y="2111838"/>
              <a:ext cx="309700" cy="584775"/>
              <a:chOff x="2590800" y="4180114"/>
              <a:chExt cx="309700" cy="584775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2590796" y="4343427"/>
                <a:ext cx="304947" cy="3049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67" name="TextBox 62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10463" name="Group 93"/>
            <p:cNvGrpSpPr>
              <a:grpSpLocks/>
            </p:cNvGrpSpPr>
            <p:nvPr/>
          </p:nvGrpSpPr>
          <p:grpSpPr bwMode="auto">
            <a:xfrm>
              <a:off x="4114798" y="2506767"/>
              <a:ext cx="309700" cy="584775"/>
              <a:chOff x="2590800" y="4180114"/>
              <a:chExt cx="309700" cy="584775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2590800" y="4343987"/>
                <a:ext cx="304947" cy="3049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65" name="TextBox 60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</p:grpSp>
      <p:grpSp>
        <p:nvGrpSpPr>
          <p:cNvPr id="68" name="Group 67"/>
          <p:cNvGrpSpPr>
            <a:grpSpLocks/>
          </p:cNvGrpSpPr>
          <p:nvPr/>
        </p:nvGrpSpPr>
        <p:grpSpPr bwMode="auto">
          <a:xfrm>
            <a:off x="3592513" y="773113"/>
            <a:ext cx="320675" cy="1782762"/>
            <a:chOff x="3603170" y="1306286"/>
            <a:chExt cx="320588" cy="1782207"/>
          </a:xfrm>
        </p:grpSpPr>
        <p:grpSp>
          <p:nvGrpSpPr>
            <p:cNvPr id="10448" name="Group 79"/>
            <p:cNvGrpSpPr>
              <a:grpSpLocks/>
            </p:cNvGrpSpPr>
            <p:nvPr/>
          </p:nvGrpSpPr>
          <p:grpSpPr bwMode="auto">
            <a:xfrm>
              <a:off x="3603172" y="1306286"/>
              <a:ext cx="309700" cy="584775"/>
              <a:chOff x="2590800" y="4180114"/>
              <a:chExt cx="309700" cy="584775"/>
            </a:xfrm>
          </p:grpSpPr>
          <p:sp>
            <p:nvSpPr>
              <p:cNvPr id="79" name="Oval 77"/>
              <p:cNvSpPr/>
              <p:nvPr/>
            </p:nvSpPr>
            <p:spPr>
              <a:xfrm>
                <a:off x="2590798" y="4343575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59" name="TextBox 78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10449" name="Group 96"/>
            <p:cNvGrpSpPr>
              <a:grpSpLocks/>
            </p:cNvGrpSpPr>
            <p:nvPr/>
          </p:nvGrpSpPr>
          <p:grpSpPr bwMode="auto">
            <a:xfrm>
              <a:off x="3603170" y="1709048"/>
              <a:ext cx="309700" cy="584775"/>
              <a:chOff x="2590800" y="4180114"/>
              <a:chExt cx="309700" cy="584775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2590800" y="4343913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57" name="TextBox 77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10450" name="Group 99"/>
            <p:cNvGrpSpPr>
              <a:grpSpLocks/>
            </p:cNvGrpSpPr>
            <p:nvPr/>
          </p:nvGrpSpPr>
          <p:grpSpPr bwMode="auto">
            <a:xfrm>
              <a:off x="3614058" y="2111826"/>
              <a:ext cx="309700" cy="584775"/>
              <a:chOff x="2590800" y="4180114"/>
              <a:chExt cx="309700" cy="584775"/>
            </a:xfrm>
          </p:grpSpPr>
          <p:sp>
            <p:nvSpPr>
              <p:cNvPr id="75" name="Oval 74"/>
              <p:cNvSpPr/>
              <p:nvPr/>
            </p:nvSpPr>
            <p:spPr>
              <a:xfrm>
                <a:off x="2591021" y="4344234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55" name="TextBox 75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10451" name="Group 102"/>
            <p:cNvGrpSpPr>
              <a:grpSpLocks/>
            </p:cNvGrpSpPr>
            <p:nvPr/>
          </p:nvGrpSpPr>
          <p:grpSpPr bwMode="auto">
            <a:xfrm>
              <a:off x="3609156" y="2503718"/>
              <a:ext cx="309700" cy="584775"/>
              <a:chOff x="2590800" y="4180114"/>
              <a:chExt cx="309700" cy="584775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2591162" y="4344333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53" name="TextBox 73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</p:grpSp>
      <p:grpSp>
        <p:nvGrpSpPr>
          <p:cNvPr id="81" name="Group 80"/>
          <p:cNvGrpSpPr>
            <a:grpSpLocks/>
          </p:cNvGrpSpPr>
          <p:nvPr/>
        </p:nvGrpSpPr>
        <p:grpSpPr bwMode="auto">
          <a:xfrm>
            <a:off x="4637088" y="844550"/>
            <a:ext cx="360362" cy="1697038"/>
            <a:chOff x="4648198" y="1378019"/>
            <a:chExt cx="360326" cy="1696218"/>
          </a:xfrm>
        </p:grpSpPr>
        <p:grpSp>
          <p:nvGrpSpPr>
            <p:cNvPr id="10436" name="Group 123"/>
            <p:cNvGrpSpPr>
              <a:grpSpLocks/>
            </p:cNvGrpSpPr>
            <p:nvPr/>
          </p:nvGrpSpPr>
          <p:grpSpPr bwMode="auto">
            <a:xfrm>
              <a:off x="4648200" y="2612572"/>
              <a:ext cx="360324" cy="461665"/>
              <a:chOff x="4669972" y="3505200"/>
              <a:chExt cx="360324" cy="461665"/>
            </a:xfrm>
          </p:grpSpPr>
          <p:sp>
            <p:nvSpPr>
              <p:cNvPr id="92" name="Oval 91"/>
              <p:cNvSpPr/>
              <p:nvPr/>
            </p:nvSpPr>
            <p:spPr>
              <a:xfrm>
                <a:off x="4669970" y="3581288"/>
                <a:ext cx="358739" cy="30465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47" name="TextBox 92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10437" name="Group 124"/>
            <p:cNvGrpSpPr>
              <a:grpSpLocks/>
            </p:cNvGrpSpPr>
            <p:nvPr/>
          </p:nvGrpSpPr>
          <p:grpSpPr bwMode="auto">
            <a:xfrm>
              <a:off x="4648198" y="1378019"/>
              <a:ext cx="360324" cy="461665"/>
              <a:chOff x="4669972" y="3505200"/>
              <a:chExt cx="360324" cy="461665"/>
            </a:xfrm>
          </p:grpSpPr>
          <p:sp>
            <p:nvSpPr>
              <p:cNvPr id="90" name="Oval 89"/>
              <p:cNvSpPr/>
              <p:nvPr/>
            </p:nvSpPr>
            <p:spPr>
              <a:xfrm>
                <a:off x="4669972" y="3581363"/>
                <a:ext cx="358739" cy="30465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45" name="TextBox 90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10438" name="Group 127"/>
            <p:cNvGrpSpPr>
              <a:grpSpLocks/>
            </p:cNvGrpSpPr>
            <p:nvPr/>
          </p:nvGrpSpPr>
          <p:grpSpPr bwMode="auto">
            <a:xfrm>
              <a:off x="4648200" y="1796142"/>
              <a:ext cx="360324" cy="461665"/>
              <a:chOff x="4669972" y="3505200"/>
              <a:chExt cx="360324" cy="461665"/>
            </a:xfrm>
          </p:grpSpPr>
          <p:sp>
            <p:nvSpPr>
              <p:cNvPr id="88" name="Oval 87"/>
              <p:cNvSpPr/>
              <p:nvPr/>
            </p:nvSpPr>
            <p:spPr>
              <a:xfrm>
                <a:off x="4669970" y="3582138"/>
                <a:ext cx="358739" cy="303067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43" name="TextBox 88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10439" name="Group 130"/>
            <p:cNvGrpSpPr>
              <a:grpSpLocks/>
            </p:cNvGrpSpPr>
            <p:nvPr/>
          </p:nvGrpSpPr>
          <p:grpSpPr bwMode="auto">
            <a:xfrm>
              <a:off x="4648200" y="2209800"/>
              <a:ext cx="360324" cy="461665"/>
              <a:chOff x="4669972" y="3505200"/>
              <a:chExt cx="360324" cy="461665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4669970" y="3581030"/>
                <a:ext cx="358739" cy="304653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41" name="TextBox 86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</p:grpSp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5114925" y="849313"/>
            <a:ext cx="360363" cy="1695450"/>
            <a:chOff x="4648198" y="1378019"/>
            <a:chExt cx="360326" cy="1696218"/>
          </a:xfrm>
        </p:grpSpPr>
        <p:grpSp>
          <p:nvGrpSpPr>
            <p:cNvPr id="10424" name="Group 123"/>
            <p:cNvGrpSpPr>
              <a:grpSpLocks/>
            </p:cNvGrpSpPr>
            <p:nvPr/>
          </p:nvGrpSpPr>
          <p:grpSpPr bwMode="auto">
            <a:xfrm>
              <a:off x="4648200" y="2612572"/>
              <a:ext cx="360324" cy="461665"/>
              <a:chOff x="4669972" y="3505200"/>
              <a:chExt cx="360324" cy="461665"/>
            </a:xfrm>
          </p:grpSpPr>
          <p:sp>
            <p:nvSpPr>
              <p:cNvPr id="105" name="Oval 104"/>
              <p:cNvSpPr/>
              <p:nvPr/>
            </p:nvSpPr>
            <p:spPr>
              <a:xfrm>
                <a:off x="4669970" y="3580927"/>
                <a:ext cx="358738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35" name="TextBox 105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10425" name="Group 124"/>
            <p:cNvGrpSpPr>
              <a:grpSpLocks/>
            </p:cNvGrpSpPr>
            <p:nvPr/>
          </p:nvGrpSpPr>
          <p:grpSpPr bwMode="auto">
            <a:xfrm>
              <a:off x="4648198" y="1378019"/>
              <a:ext cx="360324" cy="461665"/>
              <a:chOff x="4669972" y="3505200"/>
              <a:chExt cx="360324" cy="461665"/>
            </a:xfrm>
          </p:grpSpPr>
          <p:sp>
            <p:nvSpPr>
              <p:cNvPr id="103" name="Oval 102"/>
              <p:cNvSpPr/>
              <p:nvPr/>
            </p:nvSpPr>
            <p:spPr>
              <a:xfrm>
                <a:off x="4669972" y="3581435"/>
                <a:ext cx="358738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33" name="TextBox 103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10426" name="Group 127"/>
            <p:cNvGrpSpPr>
              <a:grpSpLocks/>
            </p:cNvGrpSpPr>
            <p:nvPr/>
          </p:nvGrpSpPr>
          <p:grpSpPr bwMode="auto">
            <a:xfrm>
              <a:off x="4648200" y="1796142"/>
              <a:ext cx="360324" cy="461665"/>
              <a:chOff x="4669972" y="3505200"/>
              <a:chExt cx="360324" cy="461665"/>
            </a:xfrm>
          </p:grpSpPr>
          <p:sp>
            <p:nvSpPr>
              <p:cNvPr id="101" name="Oval 100"/>
              <p:cNvSpPr/>
              <p:nvPr/>
            </p:nvSpPr>
            <p:spPr>
              <a:xfrm>
                <a:off x="4669970" y="3581012"/>
                <a:ext cx="358738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31" name="TextBox 101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10427" name="Group 130"/>
            <p:cNvGrpSpPr>
              <a:grpSpLocks/>
            </p:cNvGrpSpPr>
            <p:nvPr/>
          </p:nvGrpSpPr>
          <p:grpSpPr bwMode="auto">
            <a:xfrm>
              <a:off x="4648200" y="2209800"/>
              <a:ext cx="360324" cy="461665"/>
              <a:chOff x="4669972" y="3505200"/>
              <a:chExt cx="360324" cy="461665"/>
            </a:xfrm>
          </p:grpSpPr>
          <p:sp>
            <p:nvSpPr>
              <p:cNvPr id="99" name="Oval 98"/>
              <p:cNvSpPr/>
              <p:nvPr/>
            </p:nvSpPr>
            <p:spPr>
              <a:xfrm>
                <a:off x="4669970" y="3581881"/>
                <a:ext cx="358738" cy="303349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29" name="TextBox 99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</p:grpSp>
      <p:cxnSp>
        <p:nvCxnSpPr>
          <p:cNvPr id="107" name="Straight Connector 106"/>
          <p:cNvCxnSpPr/>
          <p:nvPr/>
        </p:nvCxnSpPr>
        <p:spPr>
          <a:xfrm rot="16200000" flipH="1">
            <a:off x="3239294" y="2782094"/>
            <a:ext cx="522287" cy="9525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16200000" flipH="1">
            <a:off x="5301456" y="2786857"/>
            <a:ext cx="511175" cy="1111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/>
          <p:nvPr/>
        </p:nvCxnSpPr>
        <p:spPr>
          <a:xfrm>
            <a:off x="5170488" y="2590800"/>
            <a:ext cx="381000" cy="1588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/>
          <p:nvPr/>
        </p:nvCxnSpPr>
        <p:spPr>
          <a:xfrm rot="10800000">
            <a:off x="3494088" y="2590800"/>
            <a:ext cx="381000" cy="1588"/>
          </a:xfrm>
          <a:prstGeom prst="straightConnector1">
            <a:avLst/>
          </a:prstGeom>
          <a:ln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TextBox 144"/>
          <p:cNvSpPr txBox="1">
            <a:spLocks noChangeArrowheads="1"/>
          </p:cNvSpPr>
          <p:nvPr/>
        </p:nvSpPr>
        <p:spPr bwMode="auto">
          <a:xfrm>
            <a:off x="3495675" y="2590800"/>
            <a:ext cx="2120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 i="1" dirty="0">
                <a:latin typeface="Calibri" pitchFamily="34" charset="0"/>
              </a:rPr>
              <a:t>Space charge region</a:t>
            </a:r>
          </a:p>
        </p:txBody>
      </p:sp>
      <p:sp>
        <p:nvSpPr>
          <p:cNvPr id="147" name="TextBox 146"/>
          <p:cNvSpPr txBox="1">
            <a:spLocks noChangeArrowheads="1"/>
          </p:cNvSpPr>
          <p:nvPr/>
        </p:nvSpPr>
        <p:spPr bwMode="auto">
          <a:xfrm>
            <a:off x="2895600" y="271463"/>
            <a:ext cx="3349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 i="1" u="sng">
                <a:solidFill>
                  <a:srgbClr val="00FF00"/>
                </a:solidFill>
                <a:latin typeface="Calibri" pitchFamily="34" charset="0"/>
              </a:rPr>
              <a:t>Open circuit PN -junction</a:t>
            </a:r>
          </a:p>
        </p:txBody>
      </p:sp>
      <p:sp>
        <p:nvSpPr>
          <p:cNvPr id="148" name="Rectangle 147"/>
          <p:cNvSpPr/>
          <p:nvPr/>
        </p:nvSpPr>
        <p:spPr>
          <a:xfrm>
            <a:off x="1447800" y="3505200"/>
            <a:ext cx="1676400" cy="1676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9" name="Rectangle 148"/>
          <p:cNvSpPr/>
          <p:nvPr/>
        </p:nvSpPr>
        <p:spPr>
          <a:xfrm>
            <a:off x="6019800" y="3505200"/>
            <a:ext cx="1611313" cy="1676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109" name="Group 151"/>
          <p:cNvGrpSpPr>
            <a:grpSpLocks/>
          </p:cNvGrpSpPr>
          <p:nvPr/>
        </p:nvGrpSpPr>
        <p:grpSpPr bwMode="auto">
          <a:xfrm>
            <a:off x="1524000" y="3592513"/>
            <a:ext cx="304800" cy="1512887"/>
            <a:chOff x="1621968" y="2362200"/>
            <a:chExt cx="304804" cy="1513114"/>
          </a:xfrm>
        </p:grpSpPr>
        <p:sp>
          <p:nvSpPr>
            <p:cNvPr id="153" name="Oval 152"/>
            <p:cNvSpPr/>
            <p:nvPr/>
          </p:nvSpPr>
          <p:spPr>
            <a:xfrm>
              <a:off x="1621968" y="2362200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54" name="Oval 153"/>
            <p:cNvSpPr/>
            <p:nvPr/>
          </p:nvSpPr>
          <p:spPr>
            <a:xfrm>
              <a:off x="1621968" y="2765486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55" name="Oval 154"/>
            <p:cNvSpPr/>
            <p:nvPr/>
          </p:nvSpPr>
          <p:spPr>
            <a:xfrm>
              <a:off x="1621968" y="3178297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56" name="Oval 155"/>
            <p:cNvSpPr/>
            <p:nvPr/>
          </p:nvSpPr>
          <p:spPr>
            <a:xfrm>
              <a:off x="1621968" y="3570468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110" name="Group 156"/>
          <p:cNvGrpSpPr>
            <a:grpSpLocks/>
          </p:cNvGrpSpPr>
          <p:nvPr/>
        </p:nvGrpSpPr>
        <p:grpSpPr bwMode="auto">
          <a:xfrm>
            <a:off x="2243138" y="3592513"/>
            <a:ext cx="304800" cy="1512887"/>
            <a:chOff x="1621968" y="2362200"/>
            <a:chExt cx="304804" cy="1513114"/>
          </a:xfrm>
        </p:grpSpPr>
        <p:sp>
          <p:nvSpPr>
            <p:cNvPr id="158" name="Oval 157"/>
            <p:cNvSpPr/>
            <p:nvPr/>
          </p:nvSpPr>
          <p:spPr>
            <a:xfrm>
              <a:off x="1621968" y="2362200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59" name="Oval 158"/>
            <p:cNvSpPr/>
            <p:nvPr/>
          </p:nvSpPr>
          <p:spPr>
            <a:xfrm>
              <a:off x="1621968" y="2765486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60" name="Oval 159"/>
            <p:cNvSpPr/>
            <p:nvPr/>
          </p:nvSpPr>
          <p:spPr>
            <a:xfrm>
              <a:off x="1621968" y="3178297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61" name="Oval 160"/>
            <p:cNvSpPr/>
            <p:nvPr/>
          </p:nvSpPr>
          <p:spPr>
            <a:xfrm>
              <a:off x="1621968" y="3570468"/>
              <a:ext cx="304804" cy="30484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111" name="Group 161"/>
          <p:cNvGrpSpPr>
            <a:grpSpLocks/>
          </p:cNvGrpSpPr>
          <p:nvPr/>
        </p:nvGrpSpPr>
        <p:grpSpPr bwMode="auto">
          <a:xfrm>
            <a:off x="1851025" y="3756025"/>
            <a:ext cx="381000" cy="1184275"/>
            <a:chOff x="1992086" y="2525484"/>
            <a:chExt cx="381000" cy="1185238"/>
          </a:xfrm>
        </p:grpSpPr>
        <p:sp>
          <p:nvSpPr>
            <p:cNvPr id="163" name="Oval 51"/>
            <p:cNvSpPr>
              <a:spLocks noChangeArrowheads="1"/>
            </p:cNvSpPr>
            <p:nvPr/>
          </p:nvSpPr>
          <p:spPr bwMode="auto">
            <a:xfrm>
              <a:off x="1992086" y="2525484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64" name="Oval 51"/>
            <p:cNvSpPr>
              <a:spLocks noChangeArrowheads="1"/>
            </p:cNvSpPr>
            <p:nvPr/>
          </p:nvSpPr>
          <p:spPr bwMode="auto">
            <a:xfrm>
              <a:off x="1992086" y="2929037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65" name="Oval 51"/>
            <p:cNvSpPr>
              <a:spLocks noChangeArrowheads="1"/>
            </p:cNvSpPr>
            <p:nvPr/>
          </p:nvSpPr>
          <p:spPr bwMode="auto">
            <a:xfrm>
              <a:off x="1992086" y="3342123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112" name="Group 165"/>
          <p:cNvGrpSpPr>
            <a:grpSpLocks/>
          </p:cNvGrpSpPr>
          <p:nvPr/>
        </p:nvGrpSpPr>
        <p:grpSpPr bwMode="auto">
          <a:xfrm>
            <a:off x="2590800" y="3756025"/>
            <a:ext cx="381000" cy="1184275"/>
            <a:chOff x="1992086" y="2525484"/>
            <a:chExt cx="381000" cy="1185238"/>
          </a:xfrm>
        </p:grpSpPr>
        <p:sp>
          <p:nvSpPr>
            <p:cNvPr id="167" name="Oval 51"/>
            <p:cNvSpPr>
              <a:spLocks noChangeArrowheads="1"/>
            </p:cNvSpPr>
            <p:nvPr/>
          </p:nvSpPr>
          <p:spPr bwMode="auto">
            <a:xfrm>
              <a:off x="1992086" y="2525484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68" name="Oval 167"/>
            <p:cNvSpPr>
              <a:spLocks noChangeArrowheads="1"/>
            </p:cNvSpPr>
            <p:nvPr/>
          </p:nvSpPr>
          <p:spPr bwMode="auto">
            <a:xfrm>
              <a:off x="1992086" y="2929037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69" name="Oval 51"/>
            <p:cNvSpPr>
              <a:spLocks noChangeArrowheads="1"/>
            </p:cNvSpPr>
            <p:nvPr/>
          </p:nvSpPr>
          <p:spPr bwMode="auto">
            <a:xfrm>
              <a:off x="1992086" y="3342123"/>
              <a:ext cx="381000" cy="368599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113" name="Group 169"/>
          <p:cNvGrpSpPr>
            <a:grpSpLocks/>
          </p:cNvGrpSpPr>
          <p:nvPr/>
        </p:nvGrpSpPr>
        <p:grpSpPr bwMode="auto">
          <a:xfrm>
            <a:off x="6454775" y="3560763"/>
            <a:ext cx="381000" cy="1598612"/>
            <a:chOff x="5715000" y="2318658"/>
            <a:chExt cx="381000" cy="1598896"/>
          </a:xfrm>
        </p:grpSpPr>
        <p:sp>
          <p:nvSpPr>
            <p:cNvPr id="171" name="Oval 51"/>
            <p:cNvSpPr>
              <a:spLocks noChangeArrowheads="1"/>
            </p:cNvSpPr>
            <p:nvPr/>
          </p:nvSpPr>
          <p:spPr bwMode="auto">
            <a:xfrm>
              <a:off x="5715000" y="2733069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72" name="Oval 171"/>
            <p:cNvSpPr>
              <a:spLocks noChangeArrowheads="1"/>
            </p:cNvSpPr>
            <p:nvPr/>
          </p:nvSpPr>
          <p:spPr bwMode="auto">
            <a:xfrm>
              <a:off x="5715000" y="3134778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73" name="Oval 51"/>
            <p:cNvSpPr>
              <a:spLocks noChangeArrowheads="1"/>
            </p:cNvSpPr>
            <p:nvPr/>
          </p:nvSpPr>
          <p:spPr bwMode="auto">
            <a:xfrm>
              <a:off x="5715000" y="3549189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74" name="Oval 51"/>
            <p:cNvSpPr>
              <a:spLocks noChangeArrowheads="1"/>
            </p:cNvSpPr>
            <p:nvPr/>
          </p:nvSpPr>
          <p:spPr bwMode="auto">
            <a:xfrm>
              <a:off x="5715000" y="2318658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114" name="Group 174"/>
          <p:cNvGrpSpPr>
            <a:grpSpLocks/>
          </p:cNvGrpSpPr>
          <p:nvPr/>
        </p:nvGrpSpPr>
        <p:grpSpPr bwMode="auto">
          <a:xfrm>
            <a:off x="7173913" y="3549650"/>
            <a:ext cx="381000" cy="1598613"/>
            <a:chOff x="5715000" y="2318658"/>
            <a:chExt cx="381000" cy="1598896"/>
          </a:xfrm>
        </p:grpSpPr>
        <p:sp>
          <p:nvSpPr>
            <p:cNvPr id="176" name="Oval 51"/>
            <p:cNvSpPr>
              <a:spLocks noChangeArrowheads="1"/>
            </p:cNvSpPr>
            <p:nvPr/>
          </p:nvSpPr>
          <p:spPr bwMode="auto">
            <a:xfrm>
              <a:off x="5715000" y="2733069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77" name="Oval 176"/>
            <p:cNvSpPr>
              <a:spLocks noChangeArrowheads="1"/>
            </p:cNvSpPr>
            <p:nvPr/>
          </p:nvSpPr>
          <p:spPr bwMode="auto">
            <a:xfrm>
              <a:off x="5715000" y="3134777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78" name="Oval 51"/>
            <p:cNvSpPr>
              <a:spLocks noChangeArrowheads="1"/>
            </p:cNvSpPr>
            <p:nvPr/>
          </p:nvSpPr>
          <p:spPr bwMode="auto">
            <a:xfrm>
              <a:off x="5715000" y="3549189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  <p:sp>
          <p:nvSpPr>
            <p:cNvPr id="179" name="Oval 51"/>
            <p:cNvSpPr>
              <a:spLocks noChangeArrowheads="1"/>
            </p:cNvSpPr>
            <p:nvPr/>
          </p:nvSpPr>
          <p:spPr bwMode="auto">
            <a:xfrm>
              <a:off x="5715000" y="2318658"/>
              <a:ext cx="381000" cy="368365"/>
            </a:xfrm>
            <a:prstGeom prst="ellipse">
              <a:avLst/>
            </a:prstGeom>
            <a:gradFill rotWithShape="1">
              <a:gsLst>
                <a:gs pos="0">
                  <a:srgbClr val="00B0F0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latin typeface="+mn-lt"/>
                <a:cs typeface="+mn-cs"/>
              </a:endParaRPr>
            </a:p>
          </p:txBody>
        </p:sp>
      </p:grpSp>
      <p:grpSp>
        <p:nvGrpSpPr>
          <p:cNvPr id="115" name="Group 179"/>
          <p:cNvGrpSpPr>
            <a:grpSpLocks/>
          </p:cNvGrpSpPr>
          <p:nvPr/>
        </p:nvGrpSpPr>
        <p:grpSpPr bwMode="auto">
          <a:xfrm>
            <a:off x="6084888" y="3778250"/>
            <a:ext cx="315912" cy="1131888"/>
            <a:chOff x="6150428" y="2547254"/>
            <a:chExt cx="315688" cy="1132118"/>
          </a:xfrm>
        </p:grpSpPr>
        <p:sp>
          <p:nvSpPr>
            <p:cNvPr id="181" name="Oval 180"/>
            <p:cNvSpPr/>
            <p:nvPr/>
          </p:nvSpPr>
          <p:spPr>
            <a:xfrm>
              <a:off x="6161532" y="3374510"/>
              <a:ext cx="304584" cy="30486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82" name="Oval 181"/>
            <p:cNvSpPr/>
            <p:nvPr/>
          </p:nvSpPr>
          <p:spPr>
            <a:xfrm>
              <a:off x="6150428" y="2961676"/>
              <a:ext cx="304584" cy="30327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83" name="Oval 182"/>
            <p:cNvSpPr/>
            <p:nvPr/>
          </p:nvSpPr>
          <p:spPr>
            <a:xfrm>
              <a:off x="6150428" y="2547254"/>
              <a:ext cx="304584" cy="30486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grpSp>
        <p:nvGrpSpPr>
          <p:cNvPr id="116" name="Group 183"/>
          <p:cNvGrpSpPr>
            <a:grpSpLocks/>
          </p:cNvGrpSpPr>
          <p:nvPr/>
        </p:nvGrpSpPr>
        <p:grpSpPr bwMode="auto">
          <a:xfrm>
            <a:off x="6858000" y="3778250"/>
            <a:ext cx="315913" cy="1131888"/>
            <a:chOff x="6150428" y="2547254"/>
            <a:chExt cx="315688" cy="1132118"/>
          </a:xfrm>
        </p:grpSpPr>
        <p:sp>
          <p:nvSpPr>
            <p:cNvPr id="185" name="Oval 184"/>
            <p:cNvSpPr/>
            <p:nvPr/>
          </p:nvSpPr>
          <p:spPr>
            <a:xfrm>
              <a:off x="6161533" y="3374510"/>
              <a:ext cx="304583" cy="30486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86" name="Oval 185"/>
            <p:cNvSpPr/>
            <p:nvPr/>
          </p:nvSpPr>
          <p:spPr>
            <a:xfrm>
              <a:off x="6150428" y="2961676"/>
              <a:ext cx="304583" cy="30327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87" name="Oval 186"/>
            <p:cNvSpPr/>
            <p:nvPr/>
          </p:nvSpPr>
          <p:spPr>
            <a:xfrm>
              <a:off x="6150428" y="2547254"/>
              <a:ext cx="304583" cy="30486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sp>
        <p:nvSpPr>
          <p:cNvPr id="207" name="Rectangle 206"/>
          <p:cNvSpPr/>
          <p:nvPr/>
        </p:nvSpPr>
        <p:spPr>
          <a:xfrm>
            <a:off x="3124200" y="3505200"/>
            <a:ext cx="1447800" cy="16764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8" name="Rectangle 207"/>
          <p:cNvSpPr/>
          <p:nvPr/>
        </p:nvSpPr>
        <p:spPr>
          <a:xfrm>
            <a:off x="4572000" y="3505200"/>
            <a:ext cx="1447800" cy="16764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209" name="Straight Connector 208"/>
          <p:cNvCxnSpPr/>
          <p:nvPr/>
        </p:nvCxnSpPr>
        <p:spPr>
          <a:xfrm rot="5400000">
            <a:off x="3776663" y="4343400"/>
            <a:ext cx="1676400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pSp>
        <p:nvGrpSpPr>
          <p:cNvPr id="117" name="Group 209"/>
          <p:cNvGrpSpPr>
            <a:grpSpLocks/>
          </p:cNvGrpSpPr>
          <p:nvPr/>
        </p:nvGrpSpPr>
        <p:grpSpPr bwMode="auto">
          <a:xfrm>
            <a:off x="4217988" y="3417888"/>
            <a:ext cx="311150" cy="1785937"/>
            <a:chOff x="4114798" y="1306282"/>
            <a:chExt cx="309712" cy="1785260"/>
          </a:xfrm>
        </p:grpSpPr>
        <p:grpSp>
          <p:nvGrpSpPr>
            <p:cNvPr id="10384" name="Group 84"/>
            <p:cNvGrpSpPr>
              <a:grpSpLocks/>
            </p:cNvGrpSpPr>
            <p:nvPr/>
          </p:nvGrpSpPr>
          <p:grpSpPr bwMode="auto">
            <a:xfrm>
              <a:off x="4114810" y="1306282"/>
              <a:ext cx="309700" cy="584775"/>
              <a:chOff x="2590800" y="4180114"/>
              <a:chExt cx="309700" cy="584775"/>
            </a:xfrm>
          </p:grpSpPr>
          <p:sp>
            <p:nvSpPr>
              <p:cNvPr id="221" name="Oval 220"/>
              <p:cNvSpPr/>
              <p:nvPr/>
            </p:nvSpPr>
            <p:spPr>
              <a:xfrm>
                <a:off x="2590788" y="4343564"/>
                <a:ext cx="304971" cy="304684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95" name="TextBox 221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10385" name="Group 87"/>
            <p:cNvGrpSpPr>
              <a:grpSpLocks/>
            </p:cNvGrpSpPr>
            <p:nvPr/>
          </p:nvGrpSpPr>
          <p:grpSpPr bwMode="auto">
            <a:xfrm>
              <a:off x="4114806" y="1709060"/>
              <a:ext cx="309700" cy="584775"/>
              <a:chOff x="2590800" y="4180114"/>
              <a:chExt cx="309700" cy="584775"/>
            </a:xfrm>
          </p:grpSpPr>
          <p:sp>
            <p:nvSpPr>
              <p:cNvPr id="219" name="Oval 218"/>
              <p:cNvSpPr/>
              <p:nvPr/>
            </p:nvSpPr>
            <p:spPr>
              <a:xfrm>
                <a:off x="2590792" y="4343858"/>
                <a:ext cx="304971" cy="304684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93" name="TextBox 219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10386" name="Group 90"/>
            <p:cNvGrpSpPr>
              <a:grpSpLocks/>
            </p:cNvGrpSpPr>
            <p:nvPr/>
          </p:nvGrpSpPr>
          <p:grpSpPr bwMode="auto">
            <a:xfrm>
              <a:off x="4114802" y="2111838"/>
              <a:ext cx="309700" cy="584775"/>
              <a:chOff x="2590800" y="4180114"/>
              <a:chExt cx="309700" cy="584775"/>
            </a:xfrm>
          </p:grpSpPr>
          <p:sp>
            <p:nvSpPr>
              <p:cNvPr id="217" name="Oval 216"/>
              <p:cNvSpPr/>
              <p:nvPr/>
            </p:nvSpPr>
            <p:spPr>
              <a:xfrm>
                <a:off x="2590796" y="4344153"/>
                <a:ext cx="304971" cy="304684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91" name="TextBox 217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10387" name="Group 93"/>
            <p:cNvGrpSpPr>
              <a:grpSpLocks/>
            </p:cNvGrpSpPr>
            <p:nvPr/>
          </p:nvGrpSpPr>
          <p:grpSpPr bwMode="auto">
            <a:xfrm>
              <a:off x="4114798" y="2506767"/>
              <a:ext cx="309700" cy="584775"/>
              <a:chOff x="2590800" y="4180114"/>
              <a:chExt cx="309700" cy="584775"/>
            </a:xfrm>
          </p:grpSpPr>
          <p:sp>
            <p:nvSpPr>
              <p:cNvPr id="215" name="Oval 214"/>
              <p:cNvSpPr/>
              <p:nvPr/>
            </p:nvSpPr>
            <p:spPr>
              <a:xfrm>
                <a:off x="2590800" y="4342774"/>
                <a:ext cx="304971" cy="304684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89" name="TextBox 215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</p:grpSp>
      <p:grpSp>
        <p:nvGrpSpPr>
          <p:cNvPr id="122" name="Group 222"/>
          <p:cNvGrpSpPr>
            <a:grpSpLocks/>
          </p:cNvGrpSpPr>
          <p:nvPr/>
        </p:nvGrpSpPr>
        <p:grpSpPr bwMode="auto">
          <a:xfrm>
            <a:off x="3690938" y="3417888"/>
            <a:ext cx="320675" cy="1782762"/>
            <a:chOff x="3603170" y="1306286"/>
            <a:chExt cx="320588" cy="1782207"/>
          </a:xfrm>
        </p:grpSpPr>
        <p:grpSp>
          <p:nvGrpSpPr>
            <p:cNvPr id="10372" name="Group 79"/>
            <p:cNvGrpSpPr>
              <a:grpSpLocks/>
            </p:cNvGrpSpPr>
            <p:nvPr/>
          </p:nvGrpSpPr>
          <p:grpSpPr bwMode="auto">
            <a:xfrm>
              <a:off x="3603172" y="1306286"/>
              <a:ext cx="309700" cy="584775"/>
              <a:chOff x="2590800" y="4180114"/>
              <a:chExt cx="309700" cy="584775"/>
            </a:xfrm>
          </p:grpSpPr>
          <p:sp>
            <p:nvSpPr>
              <p:cNvPr id="234" name="Oval 77"/>
              <p:cNvSpPr/>
              <p:nvPr/>
            </p:nvSpPr>
            <p:spPr>
              <a:xfrm>
                <a:off x="2590798" y="4343575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83" name="TextBox 78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10373" name="Group 96"/>
            <p:cNvGrpSpPr>
              <a:grpSpLocks/>
            </p:cNvGrpSpPr>
            <p:nvPr/>
          </p:nvGrpSpPr>
          <p:grpSpPr bwMode="auto">
            <a:xfrm>
              <a:off x="3603170" y="1709048"/>
              <a:ext cx="309700" cy="584775"/>
              <a:chOff x="2590800" y="4180114"/>
              <a:chExt cx="309700" cy="584775"/>
            </a:xfrm>
          </p:grpSpPr>
          <p:sp>
            <p:nvSpPr>
              <p:cNvPr id="232" name="Oval 231"/>
              <p:cNvSpPr/>
              <p:nvPr/>
            </p:nvSpPr>
            <p:spPr>
              <a:xfrm>
                <a:off x="2590800" y="4343913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81" name="TextBox 232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10374" name="Group 99"/>
            <p:cNvGrpSpPr>
              <a:grpSpLocks/>
            </p:cNvGrpSpPr>
            <p:nvPr/>
          </p:nvGrpSpPr>
          <p:grpSpPr bwMode="auto">
            <a:xfrm>
              <a:off x="3614058" y="2111826"/>
              <a:ext cx="309700" cy="584775"/>
              <a:chOff x="2590800" y="4180114"/>
              <a:chExt cx="309700" cy="584775"/>
            </a:xfrm>
          </p:grpSpPr>
          <p:sp>
            <p:nvSpPr>
              <p:cNvPr id="230" name="Oval 229"/>
              <p:cNvSpPr/>
              <p:nvPr/>
            </p:nvSpPr>
            <p:spPr>
              <a:xfrm>
                <a:off x="2591021" y="4344234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79" name="TextBox 230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10375" name="Group 102"/>
            <p:cNvGrpSpPr>
              <a:grpSpLocks/>
            </p:cNvGrpSpPr>
            <p:nvPr/>
          </p:nvGrpSpPr>
          <p:grpSpPr bwMode="auto">
            <a:xfrm>
              <a:off x="3609156" y="2503718"/>
              <a:ext cx="309700" cy="584775"/>
              <a:chOff x="2590800" y="4180114"/>
              <a:chExt cx="309700" cy="584775"/>
            </a:xfrm>
          </p:grpSpPr>
          <p:sp>
            <p:nvSpPr>
              <p:cNvPr id="228" name="Oval 227"/>
              <p:cNvSpPr/>
              <p:nvPr/>
            </p:nvSpPr>
            <p:spPr>
              <a:xfrm>
                <a:off x="2591162" y="4344333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77" name="TextBox 228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</p:grpSp>
      <p:grpSp>
        <p:nvGrpSpPr>
          <p:cNvPr id="127" name="Group 235"/>
          <p:cNvGrpSpPr>
            <a:grpSpLocks/>
          </p:cNvGrpSpPr>
          <p:nvPr/>
        </p:nvGrpSpPr>
        <p:grpSpPr bwMode="auto">
          <a:xfrm>
            <a:off x="3189288" y="3406775"/>
            <a:ext cx="320675" cy="1782763"/>
            <a:chOff x="3603170" y="1306286"/>
            <a:chExt cx="320588" cy="1782207"/>
          </a:xfrm>
        </p:grpSpPr>
        <p:grpSp>
          <p:nvGrpSpPr>
            <p:cNvPr id="10360" name="Group 79"/>
            <p:cNvGrpSpPr>
              <a:grpSpLocks/>
            </p:cNvGrpSpPr>
            <p:nvPr/>
          </p:nvGrpSpPr>
          <p:grpSpPr bwMode="auto">
            <a:xfrm>
              <a:off x="3603172" y="1306286"/>
              <a:ext cx="309700" cy="584775"/>
              <a:chOff x="2590800" y="4180114"/>
              <a:chExt cx="309700" cy="584775"/>
            </a:xfrm>
          </p:grpSpPr>
          <p:sp>
            <p:nvSpPr>
              <p:cNvPr id="247" name="Oval 77"/>
              <p:cNvSpPr/>
              <p:nvPr/>
            </p:nvSpPr>
            <p:spPr>
              <a:xfrm>
                <a:off x="2590798" y="4343576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71" name="TextBox 78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10361" name="Group 96"/>
            <p:cNvGrpSpPr>
              <a:grpSpLocks/>
            </p:cNvGrpSpPr>
            <p:nvPr/>
          </p:nvGrpSpPr>
          <p:grpSpPr bwMode="auto">
            <a:xfrm>
              <a:off x="3603170" y="1709048"/>
              <a:ext cx="309700" cy="584775"/>
              <a:chOff x="2590800" y="4180114"/>
              <a:chExt cx="309700" cy="584775"/>
            </a:xfrm>
          </p:grpSpPr>
          <p:sp>
            <p:nvSpPr>
              <p:cNvPr id="245" name="Oval 244"/>
              <p:cNvSpPr/>
              <p:nvPr/>
            </p:nvSpPr>
            <p:spPr>
              <a:xfrm>
                <a:off x="2590800" y="4343913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69" name="TextBox 245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10362" name="Group 99"/>
            <p:cNvGrpSpPr>
              <a:grpSpLocks/>
            </p:cNvGrpSpPr>
            <p:nvPr/>
          </p:nvGrpSpPr>
          <p:grpSpPr bwMode="auto">
            <a:xfrm>
              <a:off x="3614058" y="2111826"/>
              <a:ext cx="309700" cy="584775"/>
              <a:chOff x="2590800" y="4180114"/>
              <a:chExt cx="309700" cy="584775"/>
            </a:xfrm>
          </p:grpSpPr>
          <p:sp>
            <p:nvSpPr>
              <p:cNvPr id="243" name="Oval 242"/>
              <p:cNvSpPr/>
              <p:nvPr/>
            </p:nvSpPr>
            <p:spPr>
              <a:xfrm>
                <a:off x="2591021" y="4344235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67" name="TextBox 243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  <p:grpSp>
          <p:nvGrpSpPr>
            <p:cNvPr id="10363" name="Group 102"/>
            <p:cNvGrpSpPr>
              <a:grpSpLocks/>
            </p:cNvGrpSpPr>
            <p:nvPr/>
          </p:nvGrpSpPr>
          <p:grpSpPr bwMode="auto">
            <a:xfrm>
              <a:off x="3609156" y="2503718"/>
              <a:ext cx="309700" cy="584775"/>
              <a:chOff x="2590800" y="4180114"/>
              <a:chExt cx="309700" cy="584775"/>
            </a:xfrm>
          </p:grpSpPr>
          <p:sp>
            <p:nvSpPr>
              <p:cNvPr id="241" name="Oval 240"/>
              <p:cNvSpPr/>
              <p:nvPr/>
            </p:nvSpPr>
            <p:spPr>
              <a:xfrm>
                <a:off x="2591162" y="4344332"/>
                <a:ext cx="304717" cy="3047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65" name="TextBox 241"/>
              <p:cNvSpPr txBox="1">
                <a:spLocks noChangeArrowheads="1"/>
              </p:cNvSpPr>
              <p:nvPr/>
            </p:nvSpPr>
            <p:spPr bwMode="auto">
              <a:xfrm>
                <a:off x="2590800" y="4180114"/>
                <a:ext cx="3097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Calibri" pitchFamily="34" charset="0"/>
                  </a:rPr>
                  <a:t>-</a:t>
                </a:r>
              </a:p>
            </p:txBody>
          </p:sp>
        </p:grpSp>
      </p:grpSp>
      <p:grpSp>
        <p:nvGrpSpPr>
          <p:cNvPr id="132" name="Group 248"/>
          <p:cNvGrpSpPr>
            <a:grpSpLocks/>
          </p:cNvGrpSpPr>
          <p:nvPr/>
        </p:nvGrpSpPr>
        <p:grpSpPr bwMode="auto">
          <a:xfrm>
            <a:off x="4691063" y="3481388"/>
            <a:ext cx="360362" cy="1695450"/>
            <a:chOff x="4648198" y="1378019"/>
            <a:chExt cx="360326" cy="1696218"/>
          </a:xfrm>
        </p:grpSpPr>
        <p:grpSp>
          <p:nvGrpSpPr>
            <p:cNvPr id="10348" name="Group 123"/>
            <p:cNvGrpSpPr>
              <a:grpSpLocks/>
            </p:cNvGrpSpPr>
            <p:nvPr/>
          </p:nvGrpSpPr>
          <p:grpSpPr bwMode="auto">
            <a:xfrm>
              <a:off x="4648200" y="2612572"/>
              <a:ext cx="360324" cy="461665"/>
              <a:chOff x="4669972" y="3505200"/>
              <a:chExt cx="360324" cy="461665"/>
            </a:xfrm>
          </p:grpSpPr>
          <p:sp>
            <p:nvSpPr>
              <p:cNvPr id="260" name="Oval 259"/>
              <p:cNvSpPr/>
              <p:nvPr/>
            </p:nvSpPr>
            <p:spPr>
              <a:xfrm>
                <a:off x="4669970" y="3580927"/>
                <a:ext cx="358739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59" name="TextBox 260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10349" name="Group 124"/>
            <p:cNvGrpSpPr>
              <a:grpSpLocks/>
            </p:cNvGrpSpPr>
            <p:nvPr/>
          </p:nvGrpSpPr>
          <p:grpSpPr bwMode="auto">
            <a:xfrm>
              <a:off x="4648198" y="1378019"/>
              <a:ext cx="360324" cy="461665"/>
              <a:chOff x="4669972" y="3505200"/>
              <a:chExt cx="360324" cy="461665"/>
            </a:xfrm>
          </p:grpSpPr>
          <p:sp>
            <p:nvSpPr>
              <p:cNvPr id="258" name="Oval 257"/>
              <p:cNvSpPr/>
              <p:nvPr/>
            </p:nvSpPr>
            <p:spPr>
              <a:xfrm>
                <a:off x="4669972" y="3581435"/>
                <a:ext cx="358739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57" name="TextBox 258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10350" name="Group 127"/>
            <p:cNvGrpSpPr>
              <a:grpSpLocks/>
            </p:cNvGrpSpPr>
            <p:nvPr/>
          </p:nvGrpSpPr>
          <p:grpSpPr bwMode="auto">
            <a:xfrm>
              <a:off x="4648200" y="1796142"/>
              <a:ext cx="360324" cy="461665"/>
              <a:chOff x="4669972" y="3505200"/>
              <a:chExt cx="360324" cy="461665"/>
            </a:xfrm>
          </p:grpSpPr>
          <p:sp>
            <p:nvSpPr>
              <p:cNvPr id="256" name="Oval 255"/>
              <p:cNvSpPr/>
              <p:nvPr/>
            </p:nvSpPr>
            <p:spPr>
              <a:xfrm>
                <a:off x="4669970" y="3581012"/>
                <a:ext cx="358739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55" name="TextBox 256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10351" name="Group 130"/>
            <p:cNvGrpSpPr>
              <a:grpSpLocks/>
            </p:cNvGrpSpPr>
            <p:nvPr/>
          </p:nvGrpSpPr>
          <p:grpSpPr bwMode="auto">
            <a:xfrm>
              <a:off x="4648200" y="2209800"/>
              <a:ext cx="360324" cy="461665"/>
              <a:chOff x="4669972" y="3505200"/>
              <a:chExt cx="360324" cy="461665"/>
            </a:xfrm>
          </p:grpSpPr>
          <p:sp>
            <p:nvSpPr>
              <p:cNvPr id="254" name="Oval 253"/>
              <p:cNvSpPr/>
              <p:nvPr/>
            </p:nvSpPr>
            <p:spPr>
              <a:xfrm>
                <a:off x="4669970" y="3581881"/>
                <a:ext cx="358739" cy="303349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53" name="TextBox 254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</p:grpSp>
      <p:grpSp>
        <p:nvGrpSpPr>
          <p:cNvPr id="137" name="Group 261"/>
          <p:cNvGrpSpPr>
            <a:grpSpLocks/>
          </p:cNvGrpSpPr>
          <p:nvPr/>
        </p:nvGrpSpPr>
        <p:grpSpPr bwMode="auto">
          <a:xfrm>
            <a:off x="5148263" y="3486150"/>
            <a:ext cx="360362" cy="1695450"/>
            <a:chOff x="4648198" y="1378019"/>
            <a:chExt cx="360326" cy="1696218"/>
          </a:xfrm>
        </p:grpSpPr>
        <p:grpSp>
          <p:nvGrpSpPr>
            <p:cNvPr id="10336" name="Group 123"/>
            <p:cNvGrpSpPr>
              <a:grpSpLocks/>
            </p:cNvGrpSpPr>
            <p:nvPr/>
          </p:nvGrpSpPr>
          <p:grpSpPr bwMode="auto">
            <a:xfrm>
              <a:off x="4648200" y="2612572"/>
              <a:ext cx="360324" cy="461665"/>
              <a:chOff x="4669972" y="3505200"/>
              <a:chExt cx="360324" cy="461665"/>
            </a:xfrm>
          </p:grpSpPr>
          <p:sp>
            <p:nvSpPr>
              <p:cNvPr id="273" name="Oval 272"/>
              <p:cNvSpPr/>
              <p:nvPr/>
            </p:nvSpPr>
            <p:spPr>
              <a:xfrm>
                <a:off x="4669970" y="3580928"/>
                <a:ext cx="358739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47" name="TextBox 273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10337" name="Group 124"/>
            <p:cNvGrpSpPr>
              <a:grpSpLocks/>
            </p:cNvGrpSpPr>
            <p:nvPr/>
          </p:nvGrpSpPr>
          <p:grpSpPr bwMode="auto">
            <a:xfrm>
              <a:off x="4648198" y="1378019"/>
              <a:ext cx="360324" cy="461665"/>
              <a:chOff x="4669972" y="3505200"/>
              <a:chExt cx="360324" cy="461665"/>
            </a:xfrm>
          </p:grpSpPr>
          <p:sp>
            <p:nvSpPr>
              <p:cNvPr id="271" name="Oval 270"/>
              <p:cNvSpPr/>
              <p:nvPr/>
            </p:nvSpPr>
            <p:spPr>
              <a:xfrm>
                <a:off x="4669972" y="3581435"/>
                <a:ext cx="358739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45" name="TextBox 271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10338" name="Group 127"/>
            <p:cNvGrpSpPr>
              <a:grpSpLocks/>
            </p:cNvGrpSpPr>
            <p:nvPr/>
          </p:nvGrpSpPr>
          <p:grpSpPr bwMode="auto">
            <a:xfrm>
              <a:off x="4648200" y="1796142"/>
              <a:ext cx="360324" cy="461665"/>
              <a:chOff x="4669972" y="3505200"/>
              <a:chExt cx="360324" cy="461665"/>
            </a:xfrm>
          </p:grpSpPr>
          <p:sp>
            <p:nvSpPr>
              <p:cNvPr id="269" name="Oval 268"/>
              <p:cNvSpPr/>
              <p:nvPr/>
            </p:nvSpPr>
            <p:spPr>
              <a:xfrm>
                <a:off x="4669970" y="3581013"/>
                <a:ext cx="358739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43" name="TextBox 269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10339" name="Group 130"/>
            <p:cNvGrpSpPr>
              <a:grpSpLocks/>
            </p:cNvGrpSpPr>
            <p:nvPr/>
          </p:nvGrpSpPr>
          <p:grpSpPr bwMode="auto">
            <a:xfrm>
              <a:off x="4648200" y="2209800"/>
              <a:ext cx="360324" cy="461665"/>
              <a:chOff x="4669972" y="3505200"/>
              <a:chExt cx="360324" cy="461665"/>
            </a:xfrm>
          </p:grpSpPr>
          <p:sp>
            <p:nvSpPr>
              <p:cNvPr id="267" name="Oval 266"/>
              <p:cNvSpPr/>
              <p:nvPr/>
            </p:nvSpPr>
            <p:spPr>
              <a:xfrm>
                <a:off x="4669970" y="3581881"/>
                <a:ext cx="358739" cy="303350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41" name="TextBox 267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</p:grpSp>
      <p:grpSp>
        <p:nvGrpSpPr>
          <p:cNvPr id="142" name="Group 274"/>
          <p:cNvGrpSpPr>
            <a:grpSpLocks/>
          </p:cNvGrpSpPr>
          <p:nvPr/>
        </p:nvGrpSpPr>
        <p:grpSpPr bwMode="auto">
          <a:xfrm>
            <a:off x="5605463" y="3475038"/>
            <a:ext cx="360362" cy="1695450"/>
            <a:chOff x="4648198" y="1378019"/>
            <a:chExt cx="360326" cy="1696218"/>
          </a:xfrm>
        </p:grpSpPr>
        <p:grpSp>
          <p:nvGrpSpPr>
            <p:cNvPr id="10324" name="Group 123"/>
            <p:cNvGrpSpPr>
              <a:grpSpLocks/>
            </p:cNvGrpSpPr>
            <p:nvPr/>
          </p:nvGrpSpPr>
          <p:grpSpPr bwMode="auto">
            <a:xfrm>
              <a:off x="4648200" y="2612572"/>
              <a:ext cx="360324" cy="461665"/>
              <a:chOff x="4669972" y="3505200"/>
              <a:chExt cx="360324" cy="461665"/>
            </a:xfrm>
          </p:grpSpPr>
          <p:sp>
            <p:nvSpPr>
              <p:cNvPr id="286" name="Oval 285"/>
              <p:cNvSpPr/>
              <p:nvPr/>
            </p:nvSpPr>
            <p:spPr>
              <a:xfrm>
                <a:off x="4669970" y="3580927"/>
                <a:ext cx="358739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35" name="TextBox 286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10325" name="Group 124"/>
            <p:cNvGrpSpPr>
              <a:grpSpLocks/>
            </p:cNvGrpSpPr>
            <p:nvPr/>
          </p:nvGrpSpPr>
          <p:grpSpPr bwMode="auto">
            <a:xfrm>
              <a:off x="4648198" y="1378019"/>
              <a:ext cx="360324" cy="461665"/>
              <a:chOff x="4669972" y="3505200"/>
              <a:chExt cx="360324" cy="461665"/>
            </a:xfrm>
          </p:grpSpPr>
          <p:sp>
            <p:nvSpPr>
              <p:cNvPr id="284" name="Oval 283"/>
              <p:cNvSpPr/>
              <p:nvPr/>
            </p:nvSpPr>
            <p:spPr>
              <a:xfrm>
                <a:off x="4669972" y="3581435"/>
                <a:ext cx="358739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33" name="TextBox 284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10326" name="Group 127"/>
            <p:cNvGrpSpPr>
              <a:grpSpLocks/>
            </p:cNvGrpSpPr>
            <p:nvPr/>
          </p:nvGrpSpPr>
          <p:grpSpPr bwMode="auto">
            <a:xfrm>
              <a:off x="4648200" y="1796142"/>
              <a:ext cx="360324" cy="461665"/>
              <a:chOff x="4669972" y="3505200"/>
              <a:chExt cx="360324" cy="461665"/>
            </a:xfrm>
          </p:grpSpPr>
          <p:sp>
            <p:nvSpPr>
              <p:cNvPr id="282" name="Oval 281"/>
              <p:cNvSpPr/>
              <p:nvPr/>
            </p:nvSpPr>
            <p:spPr>
              <a:xfrm>
                <a:off x="4669970" y="3581012"/>
                <a:ext cx="358739" cy="304938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31" name="TextBox 282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10327" name="Group 130"/>
            <p:cNvGrpSpPr>
              <a:grpSpLocks/>
            </p:cNvGrpSpPr>
            <p:nvPr/>
          </p:nvGrpSpPr>
          <p:grpSpPr bwMode="auto">
            <a:xfrm>
              <a:off x="4648200" y="2209800"/>
              <a:ext cx="360324" cy="461665"/>
              <a:chOff x="4669972" y="3505200"/>
              <a:chExt cx="360324" cy="461665"/>
            </a:xfrm>
          </p:grpSpPr>
          <p:sp>
            <p:nvSpPr>
              <p:cNvPr id="280" name="Oval 279"/>
              <p:cNvSpPr/>
              <p:nvPr/>
            </p:nvSpPr>
            <p:spPr>
              <a:xfrm>
                <a:off x="4669970" y="3581881"/>
                <a:ext cx="358739" cy="303349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329" name="TextBox 280"/>
              <p:cNvSpPr txBox="1">
                <a:spLocks noChangeArrowheads="1"/>
              </p:cNvSpPr>
              <p:nvPr/>
            </p:nvSpPr>
            <p:spPr bwMode="auto">
              <a:xfrm>
                <a:off x="4691742" y="3505200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</p:grpSp>
      <p:cxnSp>
        <p:nvCxnSpPr>
          <p:cNvPr id="288" name="Straight Connector 287"/>
          <p:cNvCxnSpPr/>
          <p:nvPr/>
        </p:nvCxnSpPr>
        <p:spPr>
          <a:xfrm rot="5400000">
            <a:off x="3082131" y="3069432"/>
            <a:ext cx="455613" cy="393700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1" name="Straight Connector 290"/>
          <p:cNvCxnSpPr/>
          <p:nvPr/>
        </p:nvCxnSpPr>
        <p:spPr>
          <a:xfrm rot="16200000" flipH="1">
            <a:off x="5568157" y="3053556"/>
            <a:ext cx="457200" cy="446087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157" name="Group 251"/>
          <p:cNvGrpSpPr>
            <a:grpSpLocks/>
          </p:cNvGrpSpPr>
          <p:nvPr/>
        </p:nvGrpSpPr>
        <p:grpSpPr bwMode="auto">
          <a:xfrm>
            <a:off x="762000" y="4267200"/>
            <a:ext cx="7554913" cy="1947863"/>
            <a:chOff x="762000" y="4267200"/>
            <a:chExt cx="7554686" cy="1948544"/>
          </a:xfrm>
        </p:grpSpPr>
        <p:grpSp>
          <p:nvGrpSpPr>
            <p:cNvPr id="10313" name="Group 250"/>
            <p:cNvGrpSpPr>
              <a:grpSpLocks/>
            </p:cNvGrpSpPr>
            <p:nvPr/>
          </p:nvGrpSpPr>
          <p:grpSpPr bwMode="auto">
            <a:xfrm>
              <a:off x="762000" y="4267200"/>
              <a:ext cx="7554686" cy="1754188"/>
              <a:chOff x="762000" y="4267200"/>
              <a:chExt cx="7554686" cy="1754188"/>
            </a:xfrm>
          </p:grpSpPr>
          <p:grpSp>
            <p:nvGrpSpPr>
              <p:cNvPr id="10316" name="Group 306"/>
              <p:cNvGrpSpPr>
                <a:grpSpLocks/>
              </p:cNvGrpSpPr>
              <p:nvPr/>
            </p:nvGrpSpPr>
            <p:grpSpPr bwMode="auto">
              <a:xfrm>
                <a:off x="762000" y="4267200"/>
                <a:ext cx="3581400" cy="1754188"/>
                <a:chOff x="457200" y="4418012"/>
                <a:chExt cx="3581400" cy="1754188"/>
              </a:xfrm>
            </p:grpSpPr>
            <p:cxnSp>
              <p:nvCxnSpPr>
                <p:cNvPr id="294" name="Straight Connector 293"/>
                <p:cNvCxnSpPr/>
                <p:nvPr/>
              </p:nvCxnSpPr>
              <p:spPr>
                <a:xfrm>
                  <a:off x="457200" y="4429129"/>
                  <a:ext cx="685779" cy="1588"/>
                </a:xfrm>
                <a:prstGeom prst="line">
                  <a:avLst/>
                </a:prstGeom>
                <a:ln>
                  <a:solidFill>
                    <a:srgbClr val="00FF00"/>
                  </a:solidFill>
                </a:ln>
              </p:spPr>
              <p:style>
                <a:lnRef idx="3">
                  <a:schemeClr val="accent6"/>
                </a:lnRef>
                <a:fillRef idx="0">
                  <a:schemeClr val="accent6"/>
                </a:fillRef>
                <a:effectRef idx="2">
                  <a:schemeClr val="accent6"/>
                </a:effectRef>
                <a:fontRef idx="minor">
                  <a:schemeClr val="tx1"/>
                </a:fontRef>
              </p:style>
            </p:cxnSp>
            <p:cxnSp>
              <p:nvCxnSpPr>
                <p:cNvPr id="300" name="Straight Connector 299"/>
                <p:cNvCxnSpPr/>
                <p:nvPr/>
              </p:nvCxnSpPr>
              <p:spPr>
                <a:xfrm rot="5400000" flipH="1" flipV="1">
                  <a:off x="-417819" y="5293031"/>
                  <a:ext cx="1751625" cy="1588"/>
                </a:xfrm>
                <a:prstGeom prst="line">
                  <a:avLst/>
                </a:prstGeom>
                <a:ln>
                  <a:solidFill>
                    <a:srgbClr val="00FF00"/>
                  </a:solidFill>
                </a:ln>
              </p:spPr>
              <p:style>
                <a:lnRef idx="3">
                  <a:schemeClr val="accent6"/>
                </a:lnRef>
                <a:fillRef idx="0">
                  <a:schemeClr val="accent6"/>
                </a:fillRef>
                <a:effectRef idx="2">
                  <a:schemeClr val="accent6"/>
                </a:effectRef>
                <a:fontRef idx="minor">
                  <a:schemeClr val="tx1"/>
                </a:fontRef>
              </p:style>
            </p:cxnSp>
            <p:cxnSp>
              <p:nvCxnSpPr>
                <p:cNvPr id="301" name="Straight Connector 300"/>
                <p:cNvCxnSpPr/>
                <p:nvPr/>
              </p:nvCxnSpPr>
              <p:spPr>
                <a:xfrm>
                  <a:off x="457200" y="6171225"/>
                  <a:ext cx="3581292" cy="1589"/>
                </a:xfrm>
                <a:prstGeom prst="line">
                  <a:avLst/>
                </a:prstGeom>
                <a:ln>
                  <a:solidFill>
                    <a:srgbClr val="00FF00"/>
                  </a:solidFill>
                </a:ln>
              </p:spPr>
              <p:style>
                <a:lnRef idx="3">
                  <a:schemeClr val="accent6"/>
                </a:lnRef>
                <a:fillRef idx="0">
                  <a:schemeClr val="accent6"/>
                </a:fillRef>
                <a:effectRef idx="2">
                  <a:schemeClr val="accent6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317" name="Group 305"/>
              <p:cNvGrpSpPr>
                <a:grpSpLocks/>
              </p:cNvGrpSpPr>
              <p:nvPr/>
            </p:nvGrpSpPr>
            <p:grpSpPr bwMode="auto">
              <a:xfrm>
                <a:off x="4495800" y="4341812"/>
                <a:ext cx="3820886" cy="1679576"/>
                <a:chOff x="4495800" y="5332412"/>
                <a:chExt cx="3820886" cy="1679576"/>
              </a:xfrm>
            </p:grpSpPr>
            <p:cxnSp>
              <p:nvCxnSpPr>
                <p:cNvPr id="296" name="Straight Connector 295"/>
                <p:cNvCxnSpPr/>
                <p:nvPr/>
              </p:nvCxnSpPr>
              <p:spPr>
                <a:xfrm>
                  <a:off x="7619794" y="5332439"/>
                  <a:ext cx="685779" cy="1588"/>
                </a:xfrm>
                <a:prstGeom prst="line">
                  <a:avLst/>
                </a:prstGeom>
                <a:ln>
                  <a:solidFill>
                    <a:srgbClr val="00FF00"/>
                  </a:solidFill>
                </a:ln>
              </p:spPr>
              <p:style>
                <a:lnRef idx="3">
                  <a:schemeClr val="accent6"/>
                </a:lnRef>
                <a:fillRef idx="0">
                  <a:schemeClr val="accent6"/>
                </a:fillRef>
                <a:effectRef idx="2">
                  <a:schemeClr val="accent6"/>
                </a:effectRef>
                <a:fontRef idx="minor">
                  <a:schemeClr val="tx1"/>
                </a:fontRef>
              </p:style>
            </p:cxnSp>
            <p:cxnSp>
              <p:nvCxnSpPr>
                <p:cNvPr id="297" name="Straight Connector 296"/>
                <p:cNvCxnSpPr/>
                <p:nvPr/>
              </p:nvCxnSpPr>
              <p:spPr>
                <a:xfrm rot="16200000" flipV="1">
                  <a:off x="7467080" y="6172520"/>
                  <a:ext cx="1676986" cy="0"/>
                </a:xfrm>
                <a:prstGeom prst="line">
                  <a:avLst/>
                </a:prstGeom>
                <a:ln>
                  <a:solidFill>
                    <a:srgbClr val="00FF00"/>
                  </a:solidFill>
                </a:ln>
              </p:spPr>
              <p:style>
                <a:lnRef idx="3">
                  <a:schemeClr val="accent6"/>
                </a:lnRef>
                <a:fillRef idx="0">
                  <a:schemeClr val="accent6"/>
                </a:fillRef>
                <a:effectRef idx="2">
                  <a:schemeClr val="accent6"/>
                </a:effectRef>
                <a:fontRef idx="minor">
                  <a:schemeClr val="tx1"/>
                </a:fontRef>
              </p:style>
            </p:cxnSp>
            <p:cxnSp>
              <p:nvCxnSpPr>
                <p:cNvPr id="304" name="Straight Connector 303"/>
                <p:cNvCxnSpPr/>
                <p:nvPr/>
              </p:nvCxnSpPr>
              <p:spPr>
                <a:xfrm>
                  <a:off x="4495688" y="7011013"/>
                  <a:ext cx="3820998" cy="1589"/>
                </a:xfrm>
                <a:prstGeom prst="line">
                  <a:avLst/>
                </a:prstGeom>
                <a:ln>
                  <a:solidFill>
                    <a:srgbClr val="00FF00"/>
                  </a:solidFill>
                </a:ln>
              </p:spPr>
              <p:style>
                <a:lnRef idx="3">
                  <a:schemeClr val="accent6"/>
                </a:lnRef>
                <a:fillRef idx="0">
                  <a:schemeClr val="accent6"/>
                </a:fillRef>
                <a:effectRef idx="2">
                  <a:schemeClr val="accent6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311" name="Straight Connector 310"/>
            <p:cNvCxnSpPr/>
            <p:nvPr/>
          </p:nvCxnSpPr>
          <p:spPr>
            <a:xfrm rot="5400000">
              <a:off x="4270991" y="6024383"/>
              <a:ext cx="381133" cy="1588"/>
            </a:xfrm>
            <a:prstGeom prst="line">
              <a:avLst/>
            </a:prstGeom>
            <a:ln>
              <a:solidFill>
                <a:srgbClr val="00FF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18" name="Straight Connector 317"/>
            <p:cNvCxnSpPr/>
            <p:nvPr/>
          </p:nvCxnSpPr>
          <p:spPr>
            <a:xfrm rot="5400000">
              <a:off x="4229746" y="6024383"/>
              <a:ext cx="228680" cy="1588"/>
            </a:xfrm>
            <a:prstGeom prst="line">
              <a:avLst/>
            </a:prstGeom>
            <a:ln>
              <a:solidFill>
                <a:srgbClr val="00FF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324" name="TextBox 323"/>
          <p:cNvSpPr txBox="1">
            <a:spLocks noChangeArrowheads="1"/>
          </p:cNvSpPr>
          <p:nvPr/>
        </p:nvSpPr>
        <p:spPr bwMode="auto">
          <a:xfrm>
            <a:off x="2209800" y="2960688"/>
            <a:ext cx="4032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3200" b="1" dirty="0">
                <a:latin typeface="Calibri" pitchFamily="34" charset="0"/>
              </a:rPr>
              <a:t>P</a:t>
            </a:r>
          </a:p>
        </p:txBody>
      </p:sp>
      <p:sp>
        <p:nvSpPr>
          <p:cNvPr id="325" name="TextBox 324"/>
          <p:cNvSpPr txBox="1">
            <a:spLocks noChangeArrowheads="1"/>
          </p:cNvSpPr>
          <p:nvPr/>
        </p:nvSpPr>
        <p:spPr bwMode="auto">
          <a:xfrm>
            <a:off x="6478587" y="2960688"/>
            <a:ext cx="4556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3200" b="1" dirty="0">
                <a:latin typeface="Calibri" pitchFamily="34" charset="0"/>
              </a:rPr>
              <a:t>N</a:t>
            </a:r>
          </a:p>
        </p:txBody>
      </p:sp>
      <p:sp>
        <p:nvSpPr>
          <p:cNvPr id="326" name="TextBox 325"/>
          <p:cNvSpPr txBox="1">
            <a:spLocks noChangeArrowheads="1"/>
          </p:cNvSpPr>
          <p:nvPr/>
        </p:nvSpPr>
        <p:spPr bwMode="auto">
          <a:xfrm>
            <a:off x="1981200" y="5410200"/>
            <a:ext cx="211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i="1" dirty="0">
                <a:latin typeface="Calibri" pitchFamily="34" charset="0"/>
              </a:rPr>
              <a:t> </a:t>
            </a:r>
            <a:r>
              <a:rPr lang="en-US" altLang="en-US" sz="2800" b="1" i="1" u="sng" dirty="0">
                <a:latin typeface="Calibri" pitchFamily="34" charset="0"/>
              </a:rPr>
              <a:t>Reverse bias</a:t>
            </a:r>
          </a:p>
        </p:txBody>
      </p:sp>
      <p:grpSp>
        <p:nvGrpSpPr>
          <p:cNvPr id="175" name="Group 252"/>
          <p:cNvGrpSpPr>
            <a:grpSpLocks/>
          </p:cNvGrpSpPr>
          <p:nvPr/>
        </p:nvGrpSpPr>
        <p:grpSpPr bwMode="auto">
          <a:xfrm>
            <a:off x="903288" y="3668713"/>
            <a:ext cx="1535112" cy="1296987"/>
            <a:chOff x="5072740" y="3766456"/>
            <a:chExt cx="1534890" cy="1296992"/>
          </a:xfrm>
        </p:grpSpPr>
        <p:cxnSp>
          <p:nvCxnSpPr>
            <p:cNvPr id="262" name="Straight Arrow Connector 261"/>
            <p:cNvCxnSpPr/>
            <p:nvPr/>
          </p:nvCxnSpPr>
          <p:spPr>
            <a:xfrm rot="10800000">
              <a:off x="5072740" y="4223658"/>
              <a:ext cx="685701" cy="158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63" name="Straight Arrow Connector 262"/>
            <p:cNvCxnSpPr/>
            <p:nvPr/>
          </p:nvCxnSpPr>
          <p:spPr>
            <a:xfrm rot="10800000">
              <a:off x="5083850" y="4604659"/>
              <a:ext cx="685701" cy="158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64" name="Straight Arrow Connector 263"/>
            <p:cNvCxnSpPr/>
            <p:nvPr/>
          </p:nvCxnSpPr>
          <p:spPr>
            <a:xfrm rot="10800000">
              <a:off x="5072740" y="5050748"/>
              <a:ext cx="685701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65" name="Straight Arrow Connector 264"/>
            <p:cNvCxnSpPr/>
            <p:nvPr/>
          </p:nvCxnSpPr>
          <p:spPr>
            <a:xfrm rot="10800000">
              <a:off x="5072740" y="3766456"/>
              <a:ext cx="685701" cy="158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66" name="Straight Arrow Connector 265"/>
            <p:cNvCxnSpPr/>
            <p:nvPr/>
          </p:nvCxnSpPr>
          <p:spPr>
            <a:xfrm rot="10800000">
              <a:off x="5910819" y="4234770"/>
              <a:ext cx="685701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75" name="Straight Arrow Connector 274"/>
            <p:cNvCxnSpPr/>
            <p:nvPr/>
          </p:nvCxnSpPr>
          <p:spPr>
            <a:xfrm rot="10800000">
              <a:off x="5921929" y="4615771"/>
              <a:ext cx="685701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76" name="Straight Arrow Connector 275"/>
            <p:cNvCxnSpPr/>
            <p:nvPr/>
          </p:nvCxnSpPr>
          <p:spPr>
            <a:xfrm rot="10800000">
              <a:off x="5910819" y="5061861"/>
              <a:ext cx="685701" cy="158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77" name="Straight Arrow Connector 276"/>
            <p:cNvCxnSpPr/>
            <p:nvPr/>
          </p:nvCxnSpPr>
          <p:spPr>
            <a:xfrm rot="10800000">
              <a:off x="5910819" y="3777568"/>
              <a:ext cx="685701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180" name="Group 277"/>
          <p:cNvGrpSpPr>
            <a:grpSpLocks/>
          </p:cNvGrpSpPr>
          <p:nvPr/>
        </p:nvGrpSpPr>
        <p:grpSpPr bwMode="auto">
          <a:xfrm>
            <a:off x="6586538" y="3711575"/>
            <a:ext cx="1414462" cy="1285875"/>
            <a:chOff x="1654630" y="3799112"/>
            <a:chExt cx="1415146" cy="1286106"/>
          </a:xfrm>
        </p:grpSpPr>
        <p:cxnSp>
          <p:nvCxnSpPr>
            <p:cNvPr id="279" name="Straight Arrow Connector 278"/>
            <p:cNvCxnSpPr/>
            <p:nvPr/>
          </p:nvCxnSpPr>
          <p:spPr>
            <a:xfrm flipV="1">
              <a:off x="2437645" y="5083631"/>
              <a:ext cx="609895" cy="1587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89" name="Straight Arrow Connector 288"/>
            <p:cNvCxnSpPr/>
            <p:nvPr/>
          </p:nvCxnSpPr>
          <p:spPr>
            <a:xfrm flipV="1">
              <a:off x="2437645" y="3810227"/>
              <a:ext cx="609895" cy="1587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90" name="Straight Arrow Connector 289"/>
            <p:cNvCxnSpPr/>
            <p:nvPr/>
          </p:nvCxnSpPr>
          <p:spPr>
            <a:xfrm flipV="1">
              <a:off x="2437645" y="4202409"/>
              <a:ext cx="609895" cy="1588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92" name="Straight Arrow Connector 291"/>
            <p:cNvCxnSpPr/>
            <p:nvPr/>
          </p:nvCxnSpPr>
          <p:spPr>
            <a:xfrm flipV="1">
              <a:off x="2459881" y="4626349"/>
              <a:ext cx="609895" cy="1587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93" name="Straight Arrow Connector 292"/>
            <p:cNvCxnSpPr/>
            <p:nvPr/>
          </p:nvCxnSpPr>
          <p:spPr>
            <a:xfrm flipV="1">
              <a:off x="1654630" y="5072516"/>
              <a:ext cx="609895" cy="1588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95" name="Straight Arrow Connector 294"/>
            <p:cNvCxnSpPr/>
            <p:nvPr/>
          </p:nvCxnSpPr>
          <p:spPr>
            <a:xfrm flipV="1">
              <a:off x="1654630" y="3799112"/>
              <a:ext cx="609895" cy="1588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98" name="Straight Arrow Connector 297"/>
            <p:cNvCxnSpPr/>
            <p:nvPr/>
          </p:nvCxnSpPr>
          <p:spPr>
            <a:xfrm flipV="1">
              <a:off x="1654630" y="4191295"/>
              <a:ext cx="609895" cy="1587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99" name="Straight Arrow Connector 298"/>
            <p:cNvCxnSpPr/>
            <p:nvPr/>
          </p:nvCxnSpPr>
          <p:spPr>
            <a:xfrm flipV="1">
              <a:off x="1676866" y="4615234"/>
              <a:ext cx="609895" cy="1588"/>
            </a:xfrm>
            <a:prstGeom prst="straightConnector1">
              <a:avLst/>
            </a:prstGeom>
            <a:ln>
              <a:solidFill>
                <a:srgbClr val="FF00FF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302" name="TextBox 301"/>
          <p:cNvSpPr txBox="1">
            <a:spLocks noChangeArrowheads="1"/>
          </p:cNvSpPr>
          <p:nvPr/>
        </p:nvSpPr>
        <p:spPr bwMode="auto">
          <a:xfrm>
            <a:off x="4370388" y="6129338"/>
            <a:ext cx="530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Calibri" pitchFamily="34" charset="0"/>
              </a:rPr>
              <a:t>V</a:t>
            </a:r>
            <a:r>
              <a:rPr lang="en-US" altLang="en-US" sz="2800" b="1" baseline="-25000" dirty="0">
                <a:latin typeface="Calibri" pitchFamily="34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2269110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8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0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5" dur="3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0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3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8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/>
      <p:bldP spid="7" grpId="0"/>
      <p:bldP spid="8" grpId="0" animBg="1"/>
      <p:bldP spid="145" grpId="0"/>
      <p:bldP spid="147" grpId="0"/>
      <p:bldP spid="148" grpId="0" animBg="1"/>
      <p:bldP spid="149" grpId="0" animBg="1"/>
      <p:bldP spid="207" grpId="0" animBg="1"/>
      <p:bldP spid="208" grpId="0" animBg="1"/>
      <p:bldP spid="324" grpId="0"/>
      <p:bldP spid="325" grpId="0"/>
      <p:bldP spid="326" grpId="0"/>
      <p:bldP spid="30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152400"/>
            <a:ext cx="8229600" cy="685800"/>
          </a:xfrm>
        </p:spPr>
        <p:txBody>
          <a:bodyPr>
            <a:normAutofit/>
          </a:bodyPr>
          <a:lstStyle/>
          <a:p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erse Biased Diode’s Application:  Voltage-Dependent Capacitor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1791" y="4572000"/>
            <a:ext cx="8153400" cy="1219200"/>
          </a:xfrm>
          <a:ln/>
        </p:spPr>
        <p:txBody>
          <a:bodyPr>
            <a:normAutofit/>
          </a:bodyPr>
          <a:lstStyle/>
          <a:p>
            <a:pPr algn="just">
              <a:lnSpc>
                <a:spcPct val="90000"/>
              </a:lnSpc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N junction can be viewed as a capacitor.  By varying 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depletion width changes, changing its capacitance value; therefore, the PN junction is actually a </a:t>
            </a:r>
            <a:r>
              <a:rPr lang="en-US" altLang="en-US" sz="2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-dependent capacitor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43000"/>
            <a:ext cx="69342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56523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09600"/>
          </a:xfrm>
          <a:noFill/>
        </p:spPr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Junction Capacitance</a:t>
            </a:r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Diffusion Capacitance</a:t>
            </a:r>
          </a:p>
          <a:p>
            <a:pPr lvl="1"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harge stored in </a:t>
            </a:r>
            <a:r>
              <a:rPr lang="en-US" altLang="zh-CN" sz="20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ulk region 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hanges with the change of voltage across </a:t>
            </a:r>
            <a:r>
              <a:rPr lang="en-US" altLang="zh-CN" sz="2000" i="1" dirty="0" err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pn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junction gives rise to capacitive effect.</a:t>
            </a:r>
          </a:p>
          <a:p>
            <a:pPr lvl="1"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mall-signal diffusion capacitance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Depletion capacitance</a:t>
            </a:r>
          </a:p>
          <a:p>
            <a:pPr lvl="1"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harge stored in </a:t>
            </a:r>
            <a:r>
              <a:rPr lang="en-US" altLang="zh-CN" sz="20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depletion layer 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hanges with the change of voltage across </a:t>
            </a:r>
            <a:r>
              <a:rPr lang="en-US" altLang="zh-CN" sz="2000" i="1" dirty="0" err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pn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junction gives rise to capacitive effect.</a:t>
            </a:r>
          </a:p>
          <a:p>
            <a:pPr lvl="1"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mall-signal depletion capacitance</a:t>
            </a:r>
          </a:p>
        </p:txBody>
      </p:sp>
    </p:spTree>
    <p:extLst>
      <p:ext uri="{BB962C8B-B14F-4D97-AF65-F5344CB8AC3E}">
        <p14:creationId xmlns:p14="http://schemas.microsoft.com/office/powerpoint/2010/main" val="15639507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114"/>
          <p:cNvSpPr>
            <a:spLocks noChangeArrowheads="1"/>
          </p:cNvSpPr>
          <p:nvPr/>
        </p:nvSpPr>
        <p:spPr bwMode="auto">
          <a:xfrm>
            <a:off x="5903913" y="692150"/>
            <a:ext cx="3240087" cy="61658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1" name="Rectangle 112"/>
          <p:cNvSpPr>
            <a:spLocks noChangeArrowheads="1"/>
          </p:cNvSpPr>
          <p:nvPr/>
        </p:nvSpPr>
        <p:spPr bwMode="auto">
          <a:xfrm>
            <a:off x="2952750" y="692150"/>
            <a:ext cx="2843213" cy="61658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2" name="Rectangle 111"/>
          <p:cNvSpPr>
            <a:spLocks noChangeArrowheads="1"/>
          </p:cNvSpPr>
          <p:nvPr/>
        </p:nvSpPr>
        <p:spPr bwMode="auto">
          <a:xfrm>
            <a:off x="0" y="692150"/>
            <a:ext cx="2843213" cy="61658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endParaRPr lang="en-US" altLang="en-US" sz="1800" b="0" baseline="-25000">
              <a:latin typeface="Arial" charset="0"/>
            </a:endParaRPr>
          </a:p>
        </p:txBody>
      </p:sp>
      <p:sp>
        <p:nvSpPr>
          <p:cNvPr id="18443" name="Line 45"/>
          <p:cNvSpPr>
            <a:spLocks noChangeShapeType="1"/>
          </p:cNvSpPr>
          <p:nvPr/>
        </p:nvSpPr>
        <p:spPr bwMode="auto">
          <a:xfrm>
            <a:off x="5148263" y="3284538"/>
            <a:ext cx="0" cy="2592387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46"/>
          <p:cNvSpPr>
            <a:spLocks noChangeShapeType="1"/>
          </p:cNvSpPr>
          <p:nvPr/>
        </p:nvSpPr>
        <p:spPr bwMode="auto">
          <a:xfrm>
            <a:off x="3492500" y="1628775"/>
            <a:ext cx="0" cy="496887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Line 50"/>
          <p:cNvSpPr>
            <a:spLocks noChangeShapeType="1"/>
          </p:cNvSpPr>
          <p:nvPr/>
        </p:nvSpPr>
        <p:spPr bwMode="auto">
          <a:xfrm>
            <a:off x="8101013" y="1628775"/>
            <a:ext cx="0" cy="496887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Line 51"/>
          <p:cNvSpPr>
            <a:spLocks noChangeShapeType="1"/>
          </p:cNvSpPr>
          <p:nvPr/>
        </p:nvSpPr>
        <p:spPr bwMode="auto">
          <a:xfrm>
            <a:off x="6443663" y="1628775"/>
            <a:ext cx="0" cy="496887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7" name="Line 52"/>
          <p:cNvSpPr>
            <a:spLocks noChangeShapeType="1"/>
          </p:cNvSpPr>
          <p:nvPr/>
        </p:nvSpPr>
        <p:spPr bwMode="auto">
          <a:xfrm>
            <a:off x="6659563" y="1628775"/>
            <a:ext cx="0" cy="496887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Line 53"/>
          <p:cNvSpPr>
            <a:spLocks noChangeShapeType="1"/>
          </p:cNvSpPr>
          <p:nvPr/>
        </p:nvSpPr>
        <p:spPr bwMode="auto">
          <a:xfrm>
            <a:off x="7235825" y="1628775"/>
            <a:ext cx="0" cy="4968875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Line 54"/>
          <p:cNvSpPr>
            <a:spLocks noChangeShapeType="1"/>
          </p:cNvSpPr>
          <p:nvPr/>
        </p:nvSpPr>
        <p:spPr bwMode="auto">
          <a:xfrm>
            <a:off x="7885113" y="1628775"/>
            <a:ext cx="0" cy="496887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0" name="Line 44"/>
          <p:cNvSpPr>
            <a:spLocks noChangeShapeType="1"/>
          </p:cNvSpPr>
          <p:nvPr/>
        </p:nvSpPr>
        <p:spPr bwMode="auto">
          <a:xfrm>
            <a:off x="2268538" y="1628775"/>
            <a:ext cx="0" cy="496887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1" name="Line 40"/>
          <p:cNvSpPr>
            <a:spLocks noChangeShapeType="1"/>
          </p:cNvSpPr>
          <p:nvPr/>
        </p:nvSpPr>
        <p:spPr bwMode="auto">
          <a:xfrm>
            <a:off x="611188" y="1628775"/>
            <a:ext cx="0" cy="496887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203200" y="76200"/>
            <a:ext cx="8712200" cy="6159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>
              <a:defRPr/>
            </a:pPr>
            <a:r>
              <a:rPr lang="tr-TR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ying bias to p-n junction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0" y="6788150"/>
            <a:ext cx="9144000" cy="69850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100000">
                <a:schemeClr val="bg1">
                  <a:alpha val="38000"/>
                </a:schemeClr>
              </a:gs>
            </a:gsLst>
            <a:lin ang="5400000" scaled="1"/>
          </a:gradFill>
          <a:ln w="9525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r">
              <a:spcBef>
                <a:spcPct val="20000"/>
              </a:spcBef>
              <a:defRPr/>
            </a:pPr>
            <a:endParaRPr lang="tr-TR" b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8454" name="Rectangle 5"/>
          <p:cNvSpPr>
            <a:spLocks noChangeArrowheads="1"/>
          </p:cNvSpPr>
          <p:nvPr/>
        </p:nvSpPr>
        <p:spPr bwMode="auto">
          <a:xfrm>
            <a:off x="611188" y="1628775"/>
            <a:ext cx="1657350" cy="5762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5" name="Line 7"/>
          <p:cNvSpPr>
            <a:spLocks noChangeShapeType="1"/>
          </p:cNvSpPr>
          <p:nvPr/>
        </p:nvSpPr>
        <p:spPr bwMode="auto">
          <a:xfrm>
            <a:off x="179388" y="1266825"/>
            <a:ext cx="136842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6" name="Line 8"/>
          <p:cNvSpPr>
            <a:spLocks noChangeShapeType="1"/>
          </p:cNvSpPr>
          <p:nvPr/>
        </p:nvSpPr>
        <p:spPr bwMode="auto">
          <a:xfrm flipV="1">
            <a:off x="1547813" y="1266825"/>
            <a:ext cx="115252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7" name="Line 9"/>
          <p:cNvSpPr>
            <a:spLocks noChangeShapeType="1"/>
          </p:cNvSpPr>
          <p:nvPr/>
        </p:nvSpPr>
        <p:spPr bwMode="auto">
          <a:xfrm>
            <a:off x="179388" y="1266825"/>
            <a:ext cx="0" cy="649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8" name="Line 10"/>
          <p:cNvSpPr>
            <a:spLocks noChangeShapeType="1"/>
          </p:cNvSpPr>
          <p:nvPr/>
        </p:nvSpPr>
        <p:spPr bwMode="auto">
          <a:xfrm>
            <a:off x="179388" y="1916113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9" name="Line 11"/>
          <p:cNvSpPr>
            <a:spLocks noChangeShapeType="1"/>
          </p:cNvSpPr>
          <p:nvPr/>
        </p:nvSpPr>
        <p:spPr bwMode="auto">
          <a:xfrm>
            <a:off x="2700338" y="1266825"/>
            <a:ext cx="0" cy="649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0" name="Line 12"/>
          <p:cNvSpPr>
            <a:spLocks noChangeShapeType="1"/>
          </p:cNvSpPr>
          <p:nvPr/>
        </p:nvSpPr>
        <p:spPr bwMode="auto">
          <a:xfrm>
            <a:off x="2266950" y="1916113"/>
            <a:ext cx="433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1" name="Rectangle 17"/>
          <p:cNvSpPr>
            <a:spLocks noChangeArrowheads="1"/>
          </p:cNvSpPr>
          <p:nvPr/>
        </p:nvSpPr>
        <p:spPr bwMode="auto">
          <a:xfrm>
            <a:off x="3490913" y="1635125"/>
            <a:ext cx="1657350" cy="5762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2" name="Line 18"/>
          <p:cNvSpPr>
            <a:spLocks noChangeShapeType="1"/>
          </p:cNvSpPr>
          <p:nvPr/>
        </p:nvSpPr>
        <p:spPr bwMode="auto">
          <a:xfrm>
            <a:off x="3059113" y="1273175"/>
            <a:ext cx="10795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3" name="Line 19"/>
          <p:cNvSpPr>
            <a:spLocks noChangeShapeType="1"/>
          </p:cNvSpPr>
          <p:nvPr/>
        </p:nvSpPr>
        <p:spPr bwMode="auto">
          <a:xfrm flipV="1">
            <a:off x="4427538" y="1273175"/>
            <a:ext cx="115252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4" name="Line 20"/>
          <p:cNvSpPr>
            <a:spLocks noChangeShapeType="1"/>
          </p:cNvSpPr>
          <p:nvPr/>
        </p:nvSpPr>
        <p:spPr bwMode="auto">
          <a:xfrm>
            <a:off x="3059113" y="1273175"/>
            <a:ext cx="0" cy="649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5" name="Line 21"/>
          <p:cNvSpPr>
            <a:spLocks noChangeShapeType="1"/>
          </p:cNvSpPr>
          <p:nvPr/>
        </p:nvSpPr>
        <p:spPr bwMode="auto">
          <a:xfrm>
            <a:off x="3059113" y="1922463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6" name="Line 22"/>
          <p:cNvSpPr>
            <a:spLocks noChangeShapeType="1"/>
          </p:cNvSpPr>
          <p:nvPr/>
        </p:nvSpPr>
        <p:spPr bwMode="auto">
          <a:xfrm>
            <a:off x="5580063" y="1273175"/>
            <a:ext cx="0" cy="649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7" name="Line 23"/>
          <p:cNvSpPr>
            <a:spLocks noChangeShapeType="1"/>
          </p:cNvSpPr>
          <p:nvPr/>
        </p:nvSpPr>
        <p:spPr bwMode="auto">
          <a:xfrm>
            <a:off x="5146675" y="1922463"/>
            <a:ext cx="433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8" name="Text Box 24"/>
          <p:cNvSpPr txBox="1">
            <a:spLocks noChangeArrowheads="1"/>
          </p:cNvSpPr>
          <p:nvPr/>
        </p:nvSpPr>
        <p:spPr bwMode="auto">
          <a:xfrm>
            <a:off x="3868738" y="981075"/>
            <a:ext cx="774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>
                <a:latin typeface="Arial" charset="0"/>
              </a:rPr>
              <a:t>+      -</a:t>
            </a:r>
          </a:p>
        </p:txBody>
      </p:sp>
      <p:sp>
        <p:nvSpPr>
          <p:cNvPr id="18469" name="Line 25"/>
          <p:cNvSpPr>
            <a:spLocks noChangeShapeType="1"/>
          </p:cNvSpPr>
          <p:nvPr/>
        </p:nvSpPr>
        <p:spPr bwMode="auto">
          <a:xfrm>
            <a:off x="4138613" y="1131888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0" name="Line 26"/>
          <p:cNvSpPr>
            <a:spLocks noChangeShapeType="1"/>
          </p:cNvSpPr>
          <p:nvPr/>
        </p:nvSpPr>
        <p:spPr bwMode="auto">
          <a:xfrm>
            <a:off x="4427538" y="1204913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1" name="Rectangle 27"/>
          <p:cNvSpPr>
            <a:spLocks noChangeArrowheads="1"/>
          </p:cNvSpPr>
          <p:nvPr/>
        </p:nvSpPr>
        <p:spPr bwMode="auto">
          <a:xfrm>
            <a:off x="6443663" y="1635125"/>
            <a:ext cx="1657350" cy="5762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72" name="Line 28"/>
          <p:cNvSpPr>
            <a:spLocks noChangeShapeType="1"/>
          </p:cNvSpPr>
          <p:nvPr/>
        </p:nvSpPr>
        <p:spPr bwMode="auto">
          <a:xfrm>
            <a:off x="6011863" y="1273175"/>
            <a:ext cx="10795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3" name="Line 29"/>
          <p:cNvSpPr>
            <a:spLocks noChangeShapeType="1"/>
          </p:cNvSpPr>
          <p:nvPr/>
        </p:nvSpPr>
        <p:spPr bwMode="auto">
          <a:xfrm flipV="1">
            <a:off x="7380288" y="1273175"/>
            <a:ext cx="115252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4" name="Line 30"/>
          <p:cNvSpPr>
            <a:spLocks noChangeShapeType="1"/>
          </p:cNvSpPr>
          <p:nvPr/>
        </p:nvSpPr>
        <p:spPr bwMode="auto">
          <a:xfrm>
            <a:off x="6011863" y="1273175"/>
            <a:ext cx="0" cy="649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5" name="Line 31"/>
          <p:cNvSpPr>
            <a:spLocks noChangeShapeType="1"/>
          </p:cNvSpPr>
          <p:nvPr/>
        </p:nvSpPr>
        <p:spPr bwMode="auto">
          <a:xfrm>
            <a:off x="6011863" y="1922463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6" name="Line 32"/>
          <p:cNvSpPr>
            <a:spLocks noChangeShapeType="1"/>
          </p:cNvSpPr>
          <p:nvPr/>
        </p:nvSpPr>
        <p:spPr bwMode="auto">
          <a:xfrm>
            <a:off x="8532813" y="1273175"/>
            <a:ext cx="0" cy="649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7" name="Line 33"/>
          <p:cNvSpPr>
            <a:spLocks noChangeShapeType="1"/>
          </p:cNvSpPr>
          <p:nvPr/>
        </p:nvSpPr>
        <p:spPr bwMode="auto">
          <a:xfrm>
            <a:off x="8099425" y="1922463"/>
            <a:ext cx="433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8" name="Text Box 34"/>
          <p:cNvSpPr txBox="1">
            <a:spLocks noChangeArrowheads="1"/>
          </p:cNvSpPr>
          <p:nvPr/>
        </p:nvSpPr>
        <p:spPr bwMode="auto">
          <a:xfrm>
            <a:off x="6821488" y="981075"/>
            <a:ext cx="96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>
                <a:latin typeface="Arial" charset="0"/>
              </a:rPr>
              <a:t>-         +</a:t>
            </a:r>
          </a:p>
        </p:txBody>
      </p:sp>
      <p:sp>
        <p:nvSpPr>
          <p:cNvPr id="18479" name="Line 35"/>
          <p:cNvSpPr>
            <a:spLocks noChangeShapeType="1"/>
          </p:cNvSpPr>
          <p:nvPr/>
        </p:nvSpPr>
        <p:spPr bwMode="auto">
          <a:xfrm>
            <a:off x="7380288" y="1125538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0" name="Line 36"/>
          <p:cNvSpPr>
            <a:spLocks noChangeShapeType="1"/>
          </p:cNvSpPr>
          <p:nvPr/>
        </p:nvSpPr>
        <p:spPr bwMode="auto">
          <a:xfrm>
            <a:off x="7092950" y="1196975"/>
            <a:ext cx="0" cy="144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1" name="Text Box 37"/>
          <p:cNvSpPr txBox="1">
            <a:spLocks noChangeArrowheads="1"/>
          </p:cNvSpPr>
          <p:nvPr/>
        </p:nvSpPr>
        <p:spPr bwMode="auto">
          <a:xfrm>
            <a:off x="611188" y="1700213"/>
            <a:ext cx="160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>
                <a:latin typeface="Arial" charset="0"/>
              </a:rPr>
              <a:t>p                  n</a:t>
            </a:r>
          </a:p>
        </p:txBody>
      </p:sp>
      <p:sp>
        <p:nvSpPr>
          <p:cNvPr id="18482" name="Text Box 38"/>
          <p:cNvSpPr txBox="1">
            <a:spLocks noChangeArrowheads="1"/>
          </p:cNvSpPr>
          <p:nvPr/>
        </p:nvSpPr>
        <p:spPr bwMode="auto">
          <a:xfrm>
            <a:off x="3541713" y="1700213"/>
            <a:ext cx="160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>
                <a:latin typeface="Arial" charset="0"/>
              </a:rPr>
              <a:t>p                  n</a:t>
            </a:r>
          </a:p>
        </p:txBody>
      </p:sp>
      <p:sp>
        <p:nvSpPr>
          <p:cNvPr id="18483" name="Text Box 39"/>
          <p:cNvSpPr txBox="1">
            <a:spLocks noChangeArrowheads="1"/>
          </p:cNvSpPr>
          <p:nvPr/>
        </p:nvSpPr>
        <p:spPr bwMode="auto">
          <a:xfrm>
            <a:off x="6372225" y="1700213"/>
            <a:ext cx="1800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>
                <a:latin typeface="Arial" charset="0"/>
              </a:rPr>
              <a:t>p                     n</a:t>
            </a:r>
          </a:p>
        </p:txBody>
      </p:sp>
      <p:sp>
        <p:nvSpPr>
          <p:cNvPr id="18484" name="Line 41"/>
          <p:cNvSpPr>
            <a:spLocks noChangeShapeType="1"/>
          </p:cNvSpPr>
          <p:nvPr/>
        </p:nvSpPr>
        <p:spPr bwMode="auto">
          <a:xfrm>
            <a:off x="1042988" y="1628775"/>
            <a:ext cx="0" cy="496887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5" name="Line 42"/>
          <p:cNvSpPr>
            <a:spLocks noChangeShapeType="1"/>
          </p:cNvSpPr>
          <p:nvPr/>
        </p:nvSpPr>
        <p:spPr bwMode="auto">
          <a:xfrm>
            <a:off x="1403350" y="1628775"/>
            <a:ext cx="0" cy="4968875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6" name="Line 43"/>
          <p:cNvSpPr>
            <a:spLocks noChangeShapeType="1"/>
          </p:cNvSpPr>
          <p:nvPr/>
        </p:nvSpPr>
        <p:spPr bwMode="auto">
          <a:xfrm>
            <a:off x="1835150" y="1628775"/>
            <a:ext cx="0" cy="496887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7" name="Line 47"/>
          <p:cNvSpPr>
            <a:spLocks noChangeShapeType="1"/>
          </p:cNvSpPr>
          <p:nvPr/>
        </p:nvSpPr>
        <p:spPr bwMode="auto">
          <a:xfrm>
            <a:off x="4067175" y="1628775"/>
            <a:ext cx="0" cy="496887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8" name="Line 48"/>
          <p:cNvSpPr>
            <a:spLocks noChangeShapeType="1"/>
          </p:cNvSpPr>
          <p:nvPr/>
        </p:nvSpPr>
        <p:spPr bwMode="auto">
          <a:xfrm>
            <a:off x="4284663" y="1628775"/>
            <a:ext cx="0" cy="4968875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9" name="Line 49"/>
          <p:cNvSpPr>
            <a:spLocks noChangeShapeType="1"/>
          </p:cNvSpPr>
          <p:nvPr/>
        </p:nvSpPr>
        <p:spPr bwMode="auto">
          <a:xfrm>
            <a:off x="4500563" y="1628775"/>
            <a:ext cx="0" cy="496887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0" name="Line 55"/>
          <p:cNvSpPr>
            <a:spLocks noChangeShapeType="1"/>
          </p:cNvSpPr>
          <p:nvPr/>
        </p:nvSpPr>
        <p:spPr bwMode="auto">
          <a:xfrm>
            <a:off x="2268538" y="2997200"/>
            <a:ext cx="0" cy="576263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1" name="Line 57"/>
          <p:cNvSpPr>
            <a:spLocks noChangeShapeType="1"/>
          </p:cNvSpPr>
          <p:nvPr/>
        </p:nvSpPr>
        <p:spPr bwMode="auto">
          <a:xfrm>
            <a:off x="611188" y="2997200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2" name="Line 61"/>
          <p:cNvSpPr>
            <a:spLocks noChangeShapeType="1"/>
          </p:cNvSpPr>
          <p:nvPr/>
        </p:nvSpPr>
        <p:spPr bwMode="auto">
          <a:xfrm>
            <a:off x="611188" y="3427413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3" name="Line 62"/>
          <p:cNvSpPr>
            <a:spLocks noChangeShapeType="1"/>
          </p:cNvSpPr>
          <p:nvPr/>
        </p:nvSpPr>
        <p:spPr bwMode="auto">
          <a:xfrm>
            <a:off x="1836738" y="3573463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4" name="Line 63"/>
          <p:cNvSpPr>
            <a:spLocks noChangeShapeType="1"/>
          </p:cNvSpPr>
          <p:nvPr/>
        </p:nvSpPr>
        <p:spPr bwMode="auto">
          <a:xfrm>
            <a:off x="1836738" y="4005263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5" name="Line 64"/>
          <p:cNvSpPr>
            <a:spLocks noChangeShapeType="1"/>
          </p:cNvSpPr>
          <p:nvPr/>
        </p:nvSpPr>
        <p:spPr bwMode="auto">
          <a:xfrm>
            <a:off x="1042988" y="2997200"/>
            <a:ext cx="792162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6" name="Line 65"/>
          <p:cNvSpPr>
            <a:spLocks noChangeShapeType="1"/>
          </p:cNvSpPr>
          <p:nvPr/>
        </p:nvSpPr>
        <p:spPr bwMode="auto">
          <a:xfrm>
            <a:off x="1042988" y="3429000"/>
            <a:ext cx="792162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7" name="Line 66"/>
          <p:cNvSpPr>
            <a:spLocks noChangeShapeType="1"/>
          </p:cNvSpPr>
          <p:nvPr/>
        </p:nvSpPr>
        <p:spPr bwMode="auto">
          <a:xfrm>
            <a:off x="1042988" y="2997200"/>
            <a:ext cx="12255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34" name="Object 56"/>
          <p:cNvGraphicFramePr>
            <a:graphicFrameLocks noChangeAspect="1"/>
          </p:cNvGraphicFramePr>
          <p:nvPr/>
        </p:nvGraphicFramePr>
        <p:xfrm>
          <a:off x="2339975" y="3068638"/>
          <a:ext cx="503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Denklem" r:id="rId3" imgW="291960" imgH="228600" progId="Equation.3">
                  <p:embed/>
                </p:oleObj>
              </mc:Choice>
              <mc:Fallback>
                <p:oleObj name="Denklem" r:id="rId3" imgW="291960" imgH="228600" progId="Equation.3">
                  <p:embed/>
                  <p:pic>
                    <p:nvPicPr>
                      <p:cNvPr id="18434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068638"/>
                        <a:ext cx="5032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8" name="Line 67"/>
          <p:cNvSpPr>
            <a:spLocks noChangeShapeType="1"/>
          </p:cNvSpPr>
          <p:nvPr/>
        </p:nvSpPr>
        <p:spPr bwMode="auto">
          <a:xfrm>
            <a:off x="611188" y="6597650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9" name="Line 68"/>
          <p:cNvSpPr>
            <a:spLocks noChangeShapeType="1"/>
          </p:cNvSpPr>
          <p:nvPr/>
        </p:nvSpPr>
        <p:spPr bwMode="auto">
          <a:xfrm>
            <a:off x="1836738" y="5445125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0" name="Line 69"/>
          <p:cNvSpPr>
            <a:spLocks noChangeShapeType="1"/>
          </p:cNvSpPr>
          <p:nvPr/>
        </p:nvSpPr>
        <p:spPr bwMode="auto">
          <a:xfrm flipV="1">
            <a:off x="1042988" y="5445125"/>
            <a:ext cx="792162" cy="1152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1" name="Line 70"/>
          <p:cNvSpPr>
            <a:spLocks noChangeShapeType="1"/>
          </p:cNvSpPr>
          <p:nvPr/>
        </p:nvSpPr>
        <p:spPr bwMode="auto">
          <a:xfrm>
            <a:off x="2268538" y="5445125"/>
            <a:ext cx="0" cy="115252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35" name="Object 73"/>
          <p:cNvGraphicFramePr>
            <a:graphicFrameLocks noChangeAspect="1"/>
          </p:cNvGraphicFramePr>
          <p:nvPr/>
        </p:nvGraphicFramePr>
        <p:xfrm>
          <a:off x="2339975" y="5661025"/>
          <a:ext cx="403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Denklem" r:id="rId5" imgW="190440" imgH="228600" progId="Equation.3">
                  <p:embed/>
                </p:oleObj>
              </mc:Choice>
              <mc:Fallback>
                <p:oleObj name="Denklem" r:id="rId5" imgW="190440" imgH="228600" progId="Equation.3">
                  <p:embed/>
                  <p:pic>
                    <p:nvPicPr>
                      <p:cNvPr id="18435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661025"/>
                        <a:ext cx="403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02" name="Line 74"/>
          <p:cNvSpPr>
            <a:spLocks noChangeShapeType="1"/>
          </p:cNvSpPr>
          <p:nvPr/>
        </p:nvSpPr>
        <p:spPr bwMode="auto">
          <a:xfrm>
            <a:off x="4716463" y="2997200"/>
            <a:ext cx="0" cy="287338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3" name="Line 75"/>
          <p:cNvSpPr>
            <a:spLocks noChangeShapeType="1"/>
          </p:cNvSpPr>
          <p:nvPr/>
        </p:nvSpPr>
        <p:spPr bwMode="auto">
          <a:xfrm>
            <a:off x="3492500" y="2997200"/>
            <a:ext cx="5746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4" name="Line 76"/>
          <p:cNvSpPr>
            <a:spLocks noChangeShapeType="1"/>
          </p:cNvSpPr>
          <p:nvPr/>
        </p:nvSpPr>
        <p:spPr bwMode="auto">
          <a:xfrm>
            <a:off x="3492500" y="3427413"/>
            <a:ext cx="574675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5" name="Line 77"/>
          <p:cNvSpPr>
            <a:spLocks noChangeShapeType="1"/>
          </p:cNvSpPr>
          <p:nvPr/>
        </p:nvSpPr>
        <p:spPr bwMode="auto">
          <a:xfrm>
            <a:off x="4500563" y="3284538"/>
            <a:ext cx="649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6" name="Line 78"/>
          <p:cNvSpPr>
            <a:spLocks noChangeShapeType="1"/>
          </p:cNvSpPr>
          <p:nvPr/>
        </p:nvSpPr>
        <p:spPr bwMode="auto">
          <a:xfrm>
            <a:off x="4500563" y="3716338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7" name="Line 81"/>
          <p:cNvSpPr>
            <a:spLocks noChangeShapeType="1"/>
          </p:cNvSpPr>
          <p:nvPr/>
        </p:nvSpPr>
        <p:spPr bwMode="auto">
          <a:xfrm>
            <a:off x="3924300" y="2997200"/>
            <a:ext cx="12255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36" name="Object 82"/>
          <p:cNvGraphicFramePr>
            <a:graphicFrameLocks noChangeAspect="1"/>
          </p:cNvGraphicFramePr>
          <p:nvPr/>
        </p:nvGraphicFramePr>
        <p:xfrm>
          <a:off x="4787900" y="2997200"/>
          <a:ext cx="9366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Denklem" r:id="rId7" imgW="672840" imgH="228600" progId="Equation.3">
                  <p:embed/>
                </p:oleObj>
              </mc:Choice>
              <mc:Fallback>
                <p:oleObj name="Denklem" r:id="rId7" imgW="672840" imgH="228600" progId="Equation.3">
                  <p:embed/>
                  <p:pic>
                    <p:nvPicPr>
                      <p:cNvPr id="1843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997200"/>
                        <a:ext cx="9366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08" name="Line 83"/>
          <p:cNvSpPr>
            <a:spLocks noChangeShapeType="1"/>
          </p:cNvSpPr>
          <p:nvPr/>
        </p:nvSpPr>
        <p:spPr bwMode="auto">
          <a:xfrm>
            <a:off x="3492500" y="6597650"/>
            <a:ext cx="5746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9" name="Line 84"/>
          <p:cNvSpPr>
            <a:spLocks noChangeShapeType="1"/>
          </p:cNvSpPr>
          <p:nvPr/>
        </p:nvSpPr>
        <p:spPr bwMode="auto">
          <a:xfrm>
            <a:off x="4500563" y="5876925"/>
            <a:ext cx="649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0" name="Line 85"/>
          <p:cNvSpPr>
            <a:spLocks noChangeShapeType="1"/>
          </p:cNvSpPr>
          <p:nvPr/>
        </p:nvSpPr>
        <p:spPr bwMode="auto">
          <a:xfrm flipV="1">
            <a:off x="4067175" y="5876925"/>
            <a:ext cx="433388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1" name="Line 86"/>
          <p:cNvSpPr>
            <a:spLocks noChangeShapeType="1"/>
          </p:cNvSpPr>
          <p:nvPr/>
        </p:nvSpPr>
        <p:spPr bwMode="auto">
          <a:xfrm>
            <a:off x="4859338" y="5876925"/>
            <a:ext cx="1587" cy="72072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37" name="Object 87"/>
          <p:cNvGraphicFramePr>
            <a:graphicFrameLocks noChangeAspect="1"/>
          </p:cNvGraphicFramePr>
          <p:nvPr/>
        </p:nvGraphicFramePr>
        <p:xfrm>
          <a:off x="4932363" y="6021388"/>
          <a:ext cx="8636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Denklem" r:id="rId9" imgW="482400" imgH="228600" progId="Equation.3">
                  <p:embed/>
                </p:oleObj>
              </mc:Choice>
              <mc:Fallback>
                <p:oleObj name="Denklem" r:id="rId9" imgW="482400" imgH="228600" progId="Equation.3">
                  <p:embed/>
                  <p:pic>
                    <p:nvPicPr>
                      <p:cNvPr id="18437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6021388"/>
                        <a:ext cx="8636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12" name="Line 88"/>
          <p:cNvSpPr>
            <a:spLocks noChangeShapeType="1"/>
          </p:cNvSpPr>
          <p:nvPr/>
        </p:nvSpPr>
        <p:spPr bwMode="auto">
          <a:xfrm>
            <a:off x="4067175" y="2997200"/>
            <a:ext cx="433388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3" name="Line 89"/>
          <p:cNvSpPr>
            <a:spLocks noChangeShapeType="1"/>
          </p:cNvSpPr>
          <p:nvPr/>
        </p:nvSpPr>
        <p:spPr bwMode="auto">
          <a:xfrm>
            <a:off x="4067175" y="3429000"/>
            <a:ext cx="433388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4" name="Line 90"/>
          <p:cNvSpPr>
            <a:spLocks noChangeShapeType="1"/>
          </p:cNvSpPr>
          <p:nvPr/>
        </p:nvSpPr>
        <p:spPr bwMode="auto">
          <a:xfrm>
            <a:off x="8101013" y="2997200"/>
            <a:ext cx="0" cy="1008063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5" name="Line 91"/>
          <p:cNvSpPr>
            <a:spLocks noChangeShapeType="1"/>
          </p:cNvSpPr>
          <p:nvPr/>
        </p:nvSpPr>
        <p:spPr bwMode="auto">
          <a:xfrm>
            <a:off x="6443663" y="2997200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6" name="Line 92"/>
          <p:cNvSpPr>
            <a:spLocks noChangeShapeType="1"/>
          </p:cNvSpPr>
          <p:nvPr/>
        </p:nvSpPr>
        <p:spPr bwMode="auto">
          <a:xfrm>
            <a:off x="6443663" y="3427413"/>
            <a:ext cx="2159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7" name="Line 93"/>
          <p:cNvSpPr>
            <a:spLocks noChangeShapeType="1"/>
          </p:cNvSpPr>
          <p:nvPr/>
        </p:nvSpPr>
        <p:spPr bwMode="auto">
          <a:xfrm>
            <a:off x="7885113" y="4005263"/>
            <a:ext cx="2159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8" name="Line 94"/>
          <p:cNvSpPr>
            <a:spLocks noChangeShapeType="1"/>
          </p:cNvSpPr>
          <p:nvPr/>
        </p:nvSpPr>
        <p:spPr bwMode="auto">
          <a:xfrm>
            <a:off x="7885113" y="4437063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9" name="Line 95"/>
          <p:cNvSpPr>
            <a:spLocks noChangeShapeType="1"/>
          </p:cNvSpPr>
          <p:nvPr/>
        </p:nvSpPr>
        <p:spPr bwMode="auto">
          <a:xfrm>
            <a:off x="6659563" y="2997200"/>
            <a:ext cx="1225550" cy="1008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0" name="Line 96"/>
          <p:cNvSpPr>
            <a:spLocks noChangeShapeType="1"/>
          </p:cNvSpPr>
          <p:nvPr/>
        </p:nvSpPr>
        <p:spPr bwMode="auto">
          <a:xfrm>
            <a:off x="6659563" y="3429000"/>
            <a:ext cx="1225550" cy="1008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1" name="Line 97"/>
          <p:cNvSpPr>
            <a:spLocks noChangeShapeType="1"/>
          </p:cNvSpPr>
          <p:nvPr/>
        </p:nvSpPr>
        <p:spPr bwMode="auto">
          <a:xfrm>
            <a:off x="6732588" y="299720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38" name="Object 98"/>
          <p:cNvGraphicFramePr>
            <a:graphicFrameLocks noChangeAspect="1"/>
          </p:cNvGraphicFramePr>
          <p:nvPr/>
        </p:nvGraphicFramePr>
        <p:xfrm>
          <a:off x="8172450" y="3316288"/>
          <a:ext cx="9715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1" imgW="1015920" imgH="342720" progId="Equation.DSMT4">
                  <p:embed/>
                </p:oleObj>
              </mc:Choice>
              <mc:Fallback>
                <p:oleObj name="Equation" r:id="rId11" imgW="1015920" imgH="342720" progId="Equation.DSMT4">
                  <p:embed/>
                  <p:pic>
                    <p:nvPicPr>
                      <p:cNvPr id="18438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3316288"/>
                        <a:ext cx="9715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22" name="Line 99"/>
          <p:cNvSpPr>
            <a:spLocks noChangeShapeType="1"/>
          </p:cNvSpPr>
          <p:nvPr/>
        </p:nvSpPr>
        <p:spPr bwMode="auto">
          <a:xfrm>
            <a:off x="6443663" y="6597650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3" name="Line 100"/>
          <p:cNvSpPr>
            <a:spLocks noChangeShapeType="1"/>
          </p:cNvSpPr>
          <p:nvPr/>
        </p:nvSpPr>
        <p:spPr bwMode="auto">
          <a:xfrm>
            <a:off x="7885113" y="5013325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4" name="Line 101"/>
          <p:cNvSpPr>
            <a:spLocks noChangeShapeType="1"/>
          </p:cNvSpPr>
          <p:nvPr/>
        </p:nvSpPr>
        <p:spPr bwMode="auto">
          <a:xfrm flipV="1">
            <a:off x="6875463" y="5013325"/>
            <a:ext cx="1009650" cy="158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5" name="Line 102"/>
          <p:cNvSpPr>
            <a:spLocks noChangeShapeType="1"/>
          </p:cNvSpPr>
          <p:nvPr/>
        </p:nvSpPr>
        <p:spPr bwMode="auto">
          <a:xfrm>
            <a:off x="8101013" y="5013325"/>
            <a:ext cx="0" cy="158432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39" name="Object 103"/>
          <p:cNvGraphicFramePr>
            <a:graphicFrameLocks noChangeAspect="1"/>
          </p:cNvGraphicFramePr>
          <p:nvPr/>
        </p:nvGraphicFramePr>
        <p:xfrm>
          <a:off x="8172450" y="5516563"/>
          <a:ext cx="8413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Denklem" r:id="rId13" imgW="482400" imgH="228600" progId="Equation.3">
                  <p:embed/>
                </p:oleObj>
              </mc:Choice>
              <mc:Fallback>
                <p:oleObj name="Denklem" r:id="rId13" imgW="482400" imgH="228600" progId="Equation.3">
                  <p:embed/>
                  <p:pic>
                    <p:nvPicPr>
                      <p:cNvPr id="18439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5516563"/>
                        <a:ext cx="8413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26" name="Text Box 104"/>
          <p:cNvSpPr txBox="1">
            <a:spLocks noChangeArrowheads="1"/>
          </p:cNvSpPr>
          <p:nvPr/>
        </p:nvSpPr>
        <p:spPr bwMode="auto">
          <a:xfrm>
            <a:off x="1403350" y="1628775"/>
            <a:ext cx="5048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600">
                <a:latin typeface="Arial" charset="0"/>
              </a:rPr>
              <a:t>+ + </a:t>
            </a:r>
          </a:p>
          <a:p>
            <a:pPr eaLnBrk="1" hangingPunct="1"/>
            <a:r>
              <a:rPr lang="tr-TR" altLang="en-US" sz="1600">
                <a:latin typeface="Arial" charset="0"/>
              </a:rPr>
              <a:t>+ +</a:t>
            </a:r>
          </a:p>
        </p:txBody>
      </p:sp>
      <p:sp>
        <p:nvSpPr>
          <p:cNvPr id="18527" name="Text Box 105"/>
          <p:cNvSpPr txBox="1">
            <a:spLocks noChangeArrowheads="1"/>
          </p:cNvSpPr>
          <p:nvPr/>
        </p:nvSpPr>
        <p:spPr bwMode="auto">
          <a:xfrm>
            <a:off x="1042988" y="1628775"/>
            <a:ext cx="431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600">
                <a:latin typeface="Arial" charset="0"/>
              </a:rPr>
              <a:t>- -</a:t>
            </a:r>
          </a:p>
          <a:p>
            <a:pPr eaLnBrk="1" hangingPunct="1"/>
            <a:r>
              <a:rPr lang="tr-TR" altLang="en-US" sz="1600">
                <a:latin typeface="Arial" charset="0"/>
              </a:rPr>
              <a:t>- -</a:t>
            </a:r>
          </a:p>
        </p:txBody>
      </p:sp>
      <p:sp>
        <p:nvSpPr>
          <p:cNvPr id="18528" name="Text Box 106"/>
          <p:cNvSpPr txBox="1">
            <a:spLocks noChangeArrowheads="1"/>
          </p:cNvSpPr>
          <p:nvPr/>
        </p:nvSpPr>
        <p:spPr bwMode="auto">
          <a:xfrm>
            <a:off x="4211638" y="1628775"/>
            <a:ext cx="288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>
                <a:latin typeface="Arial" charset="0"/>
              </a:rPr>
              <a:t>+</a:t>
            </a:r>
          </a:p>
          <a:p>
            <a:pPr eaLnBrk="1" hangingPunct="1"/>
            <a:r>
              <a:rPr lang="tr-TR" altLang="en-US" sz="1800" b="0">
                <a:latin typeface="Arial" charset="0"/>
              </a:rPr>
              <a:t>+</a:t>
            </a:r>
          </a:p>
        </p:txBody>
      </p:sp>
      <p:sp>
        <p:nvSpPr>
          <p:cNvPr id="18529" name="Text Box 107"/>
          <p:cNvSpPr txBox="1">
            <a:spLocks noChangeArrowheads="1"/>
          </p:cNvSpPr>
          <p:nvPr/>
        </p:nvSpPr>
        <p:spPr bwMode="auto">
          <a:xfrm>
            <a:off x="3995738" y="1628775"/>
            <a:ext cx="3603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>
                <a:latin typeface="Arial" charset="0"/>
              </a:rPr>
              <a:t>-</a:t>
            </a:r>
          </a:p>
          <a:p>
            <a:pPr eaLnBrk="1" hangingPunct="1"/>
            <a:r>
              <a:rPr lang="tr-TR" altLang="en-US" sz="1800">
                <a:latin typeface="Arial" charset="0"/>
              </a:rPr>
              <a:t>-</a:t>
            </a:r>
          </a:p>
        </p:txBody>
      </p:sp>
      <p:sp>
        <p:nvSpPr>
          <p:cNvPr id="18530" name="Text Box 108"/>
          <p:cNvSpPr txBox="1">
            <a:spLocks noChangeArrowheads="1"/>
          </p:cNvSpPr>
          <p:nvPr/>
        </p:nvSpPr>
        <p:spPr bwMode="auto">
          <a:xfrm>
            <a:off x="7235825" y="1628775"/>
            <a:ext cx="5048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600">
                <a:latin typeface="Arial" charset="0"/>
              </a:rPr>
              <a:t>+ + </a:t>
            </a:r>
          </a:p>
          <a:p>
            <a:pPr eaLnBrk="1" hangingPunct="1"/>
            <a:r>
              <a:rPr lang="tr-TR" altLang="en-US" sz="1600">
                <a:latin typeface="Arial" charset="0"/>
              </a:rPr>
              <a:t>+ +</a:t>
            </a:r>
          </a:p>
        </p:txBody>
      </p:sp>
      <p:sp>
        <p:nvSpPr>
          <p:cNvPr id="18531" name="Text Box 109"/>
          <p:cNvSpPr txBox="1">
            <a:spLocks noChangeArrowheads="1"/>
          </p:cNvSpPr>
          <p:nvPr/>
        </p:nvSpPr>
        <p:spPr bwMode="auto">
          <a:xfrm>
            <a:off x="6732588" y="1628775"/>
            <a:ext cx="431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600">
                <a:latin typeface="Arial" charset="0"/>
              </a:rPr>
              <a:t>- -</a:t>
            </a:r>
          </a:p>
          <a:p>
            <a:pPr eaLnBrk="1" hangingPunct="1"/>
            <a:r>
              <a:rPr lang="tr-TR" altLang="en-US" sz="1600">
                <a:latin typeface="Arial" charset="0"/>
              </a:rPr>
              <a:t>- -</a:t>
            </a:r>
          </a:p>
        </p:txBody>
      </p:sp>
      <p:sp>
        <p:nvSpPr>
          <p:cNvPr id="18532" name="Text Box 110"/>
          <p:cNvSpPr txBox="1">
            <a:spLocks noChangeArrowheads="1"/>
          </p:cNvSpPr>
          <p:nvPr/>
        </p:nvSpPr>
        <p:spPr bwMode="auto">
          <a:xfrm rot="-5400000">
            <a:off x="-805656" y="4483894"/>
            <a:ext cx="20177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600" b="0"/>
              <a:t>Potential Energy</a:t>
            </a:r>
          </a:p>
        </p:txBody>
      </p:sp>
      <p:sp>
        <p:nvSpPr>
          <p:cNvPr id="18533" name="Line 113"/>
          <p:cNvSpPr>
            <a:spLocks noChangeShapeType="1"/>
          </p:cNvSpPr>
          <p:nvPr/>
        </p:nvSpPr>
        <p:spPr bwMode="auto">
          <a:xfrm>
            <a:off x="5148263" y="1700213"/>
            <a:ext cx="0" cy="1296987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4" name="Text Box 116"/>
          <p:cNvSpPr txBox="1">
            <a:spLocks noChangeArrowheads="1"/>
          </p:cNvSpPr>
          <p:nvPr/>
        </p:nvSpPr>
        <p:spPr bwMode="auto">
          <a:xfrm>
            <a:off x="827088" y="687388"/>
            <a:ext cx="1270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/>
              <a:t>Zero Bias</a:t>
            </a:r>
          </a:p>
        </p:txBody>
      </p:sp>
      <p:sp>
        <p:nvSpPr>
          <p:cNvPr id="18535" name="Line 117"/>
          <p:cNvSpPr>
            <a:spLocks noChangeShapeType="1"/>
          </p:cNvSpPr>
          <p:nvPr/>
        </p:nvSpPr>
        <p:spPr bwMode="auto">
          <a:xfrm>
            <a:off x="0" y="1052513"/>
            <a:ext cx="91440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6" name="Text Box 118"/>
          <p:cNvSpPr txBox="1">
            <a:spLocks noChangeArrowheads="1"/>
          </p:cNvSpPr>
          <p:nvPr/>
        </p:nvSpPr>
        <p:spPr bwMode="auto">
          <a:xfrm>
            <a:off x="3492500" y="687388"/>
            <a:ext cx="1671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/>
              <a:t>Forward Bias</a:t>
            </a:r>
          </a:p>
        </p:txBody>
      </p:sp>
      <p:sp>
        <p:nvSpPr>
          <p:cNvPr id="18537" name="Text Box 119"/>
          <p:cNvSpPr txBox="1">
            <a:spLocks noChangeArrowheads="1"/>
          </p:cNvSpPr>
          <p:nvPr/>
        </p:nvSpPr>
        <p:spPr bwMode="auto">
          <a:xfrm>
            <a:off x="6443663" y="687388"/>
            <a:ext cx="1660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 sz="1800" b="0"/>
              <a:t>Reverse Bias</a:t>
            </a:r>
          </a:p>
        </p:txBody>
      </p:sp>
      <p:sp>
        <p:nvSpPr>
          <p:cNvPr id="18538" name="Text Box 120"/>
          <p:cNvSpPr txBox="1">
            <a:spLocks noChangeArrowheads="1"/>
          </p:cNvSpPr>
          <p:nvPr/>
        </p:nvSpPr>
        <p:spPr bwMode="auto">
          <a:xfrm>
            <a:off x="107950" y="2744788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/>
              <a:t>E</a:t>
            </a:r>
            <a:r>
              <a:rPr lang="tr-TR" altLang="en-US" baseline="-25000"/>
              <a:t>c</a:t>
            </a:r>
            <a:endParaRPr lang="tr-TR" altLang="en-US"/>
          </a:p>
        </p:txBody>
      </p:sp>
      <p:sp>
        <p:nvSpPr>
          <p:cNvPr id="18539" name="Text Box 121"/>
          <p:cNvSpPr txBox="1">
            <a:spLocks noChangeArrowheads="1"/>
          </p:cNvSpPr>
          <p:nvPr/>
        </p:nvSpPr>
        <p:spPr bwMode="auto">
          <a:xfrm>
            <a:off x="144463" y="3248025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/>
              <a:t>E</a:t>
            </a:r>
            <a:r>
              <a:rPr lang="tr-TR" altLang="en-US" baseline="-25000"/>
              <a:t>v</a:t>
            </a:r>
            <a:endParaRPr lang="tr-TR" altLang="en-US"/>
          </a:p>
        </p:txBody>
      </p:sp>
      <p:sp>
        <p:nvSpPr>
          <p:cNvPr id="18540" name="Text Box 122"/>
          <p:cNvSpPr txBox="1">
            <a:spLocks noChangeArrowheads="1"/>
          </p:cNvSpPr>
          <p:nvPr/>
        </p:nvSpPr>
        <p:spPr bwMode="auto">
          <a:xfrm>
            <a:off x="2952750" y="3176588"/>
            <a:ext cx="611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/>
              <a:t>E</a:t>
            </a:r>
            <a:r>
              <a:rPr lang="tr-TR" altLang="en-US" baseline="-25000"/>
              <a:t>v</a:t>
            </a:r>
            <a:endParaRPr lang="tr-TR" altLang="en-US"/>
          </a:p>
        </p:txBody>
      </p:sp>
      <p:sp>
        <p:nvSpPr>
          <p:cNvPr id="18541" name="Text Box 123"/>
          <p:cNvSpPr txBox="1">
            <a:spLocks noChangeArrowheads="1"/>
          </p:cNvSpPr>
          <p:nvPr/>
        </p:nvSpPr>
        <p:spPr bwMode="auto">
          <a:xfrm>
            <a:off x="5905500" y="3213100"/>
            <a:ext cx="611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/>
              <a:t>E</a:t>
            </a:r>
            <a:r>
              <a:rPr lang="tr-TR" altLang="en-US" baseline="-25000"/>
              <a:t>v</a:t>
            </a:r>
            <a:endParaRPr lang="tr-TR" altLang="en-US"/>
          </a:p>
        </p:txBody>
      </p:sp>
      <p:sp>
        <p:nvSpPr>
          <p:cNvPr id="18542" name="Text Box 124"/>
          <p:cNvSpPr txBox="1">
            <a:spLocks noChangeArrowheads="1"/>
          </p:cNvSpPr>
          <p:nvPr/>
        </p:nvSpPr>
        <p:spPr bwMode="auto">
          <a:xfrm>
            <a:off x="2987675" y="270827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/>
              <a:t>E</a:t>
            </a:r>
            <a:r>
              <a:rPr lang="tr-TR" altLang="en-US" baseline="-25000"/>
              <a:t>c</a:t>
            </a:r>
            <a:endParaRPr lang="tr-TR" altLang="en-US"/>
          </a:p>
        </p:txBody>
      </p:sp>
      <p:sp>
        <p:nvSpPr>
          <p:cNvPr id="18543" name="Text Box 125"/>
          <p:cNvSpPr txBox="1">
            <a:spLocks noChangeArrowheads="1"/>
          </p:cNvSpPr>
          <p:nvPr/>
        </p:nvSpPr>
        <p:spPr bwMode="auto">
          <a:xfrm>
            <a:off x="5940425" y="2781300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tr-TR" altLang="en-US"/>
              <a:t>E</a:t>
            </a:r>
            <a:r>
              <a:rPr lang="tr-TR" altLang="en-US" baseline="-25000"/>
              <a:t>c</a:t>
            </a:r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21155178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sz="3200" b="1" i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Expression</a:t>
            </a:r>
          </a:p>
        </p:txBody>
      </p:sp>
      <p:sp>
        <p:nvSpPr>
          <p:cNvPr id="184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v"/>
            </a:pPr>
            <a:r>
              <a:rPr lang="en-US" altLang="en-US" sz="20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ntion = </a:t>
            </a:r>
            <a:r>
              <a:rPr lang="en-US" altLang="en-US" sz="20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2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</a:t>
            </a:r>
            <a:r>
              <a:rPr lang="en-US" altLang="en-US" sz="20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+ for forward bias</a:t>
            </a:r>
          </a:p>
          <a:p>
            <a:pPr lvl="4" eaLnBrk="1" hangingPunct="1">
              <a:buFontTx/>
              <a:buNone/>
            </a:pPr>
            <a:r>
              <a:rPr lang="en-US" altLang="en-US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="1" baseline="-2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</a:t>
            </a:r>
            <a:r>
              <a:rPr lang="en-US" altLang="en-US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 for reverse bias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08817"/>
              </p:ext>
            </p:extLst>
          </p:nvPr>
        </p:nvGraphicFramePr>
        <p:xfrm>
          <a:off x="2005013" y="3048000"/>
          <a:ext cx="469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5" imgW="4698720" imgH="965160" progId="Equation.3">
                  <p:embed/>
                </p:oleObj>
              </mc:Choice>
              <mc:Fallback>
                <p:oleObj name="Equation" r:id="rId5" imgW="4698720" imgH="965160" progId="Equation.3">
                  <p:embed/>
                  <p:pic>
                    <p:nvPicPr>
                      <p:cNvPr id="184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3048000"/>
                        <a:ext cx="4699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219268"/>
              </p:ext>
            </p:extLst>
          </p:nvPr>
        </p:nvGraphicFramePr>
        <p:xfrm>
          <a:off x="938213" y="4394200"/>
          <a:ext cx="3086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7" imgW="3085920" imgH="863280" progId="Equation.3">
                  <p:embed/>
                </p:oleObj>
              </mc:Choice>
              <mc:Fallback>
                <p:oleObj name="Equation" r:id="rId7" imgW="3085920" imgH="863280" progId="Equation.3">
                  <p:embed/>
                  <p:pic>
                    <p:nvPicPr>
                      <p:cNvPr id="184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394200"/>
                        <a:ext cx="3086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735492"/>
              </p:ext>
            </p:extLst>
          </p:nvPr>
        </p:nvGraphicFramePr>
        <p:xfrm>
          <a:off x="4672013" y="4470400"/>
          <a:ext cx="309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9" imgW="3098520" imgH="863280" progId="Equation.3">
                  <p:embed/>
                </p:oleObj>
              </mc:Choice>
              <mc:Fallback>
                <p:oleObj name="Equation" r:id="rId9" imgW="3098520" imgH="863280" progId="Equation.3">
                  <p:embed/>
                  <p:pic>
                    <p:nvPicPr>
                      <p:cNvPr id="184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4470400"/>
                        <a:ext cx="3098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55626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e depletion layer narrows and the barrier voltage decreases by </a:t>
            </a:r>
            <a:r>
              <a:rPr lang="en-US" altLang="zh-CN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 </a:t>
            </a:r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olts, which appears as an external voltage in the forward direction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929170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85800"/>
          </a:xfrm>
          <a:noFill/>
          <a:ln>
            <a:noFill/>
          </a:ln>
        </p:spPr>
        <p:txBody>
          <a:bodyPr>
            <a:norm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pn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Junction Under Reverse-Bias Conditions</a:t>
            </a:r>
          </a:p>
        </p:txBody>
      </p:sp>
      <p:sp>
        <p:nvSpPr>
          <p:cNvPr id="1833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  <a:noFill/>
          <a:ln/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	I-V characteristic equation:</a:t>
            </a:r>
          </a:p>
          <a:p>
            <a:pPr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	Where </a:t>
            </a:r>
            <a:r>
              <a:rPr lang="en-US" altLang="zh-CN" sz="20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s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the saturation current, it is proportional to </a:t>
            </a:r>
            <a:r>
              <a:rPr lang="en-US" altLang="zh-CN" sz="20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i="1" baseline="30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aseline="30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which is a strong function of temperature.</a:t>
            </a:r>
            <a:endParaRPr lang="en-US" altLang="zh-CN" sz="2000" baseline="300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3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652069"/>
              </p:ext>
            </p:extLst>
          </p:nvPr>
        </p:nvGraphicFramePr>
        <p:xfrm>
          <a:off x="1828800" y="2209800"/>
          <a:ext cx="162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3" imgW="355320" imgH="228600" progId="Equation.3">
                  <p:embed/>
                </p:oleObj>
              </mc:Choice>
              <mc:Fallback>
                <p:oleObj name="Equation" r:id="rId3" imgW="355320" imgH="228600" progId="Equation.3">
                  <p:embed/>
                  <p:pic>
                    <p:nvPicPr>
                      <p:cNvPr id="183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09800"/>
                        <a:ext cx="1625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2" name="Object 6"/>
          <p:cNvGraphicFramePr>
            <a:graphicFrameLocks noChangeAspect="1"/>
          </p:cNvGraphicFramePr>
          <p:nvPr/>
        </p:nvGraphicFramePr>
        <p:xfrm>
          <a:off x="2590800" y="4038600"/>
          <a:ext cx="34290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1562040" imgH="965160" progId="Equation.3">
                  <p:embed/>
                </p:oleObj>
              </mc:Choice>
              <mc:Fallback>
                <p:oleObj name="Equation" r:id="rId5" imgW="1562040" imgH="965160" progId="Equation.3">
                  <p:embed/>
                  <p:pic>
                    <p:nvPicPr>
                      <p:cNvPr id="1833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34290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3" name="Text Box 7"/>
          <p:cNvSpPr txBox="1">
            <a:spLocks noChangeArrowheads="1"/>
          </p:cNvSpPr>
          <p:nvPr/>
        </p:nvSpPr>
        <p:spPr bwMode="auto">
          <a:xfrm>
            <a:off x="3429000" y="2286000"/>
            <a:ext cx="3505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dependent of voltage</a:t>
            </a:r>
            <a:r>
              <a:rPr lang="en-US" altLang="en-US" sz="20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549139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1782956" y="368300"/>
            <a:ext cx="5514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zh-TW" sz="2800" b="1" dirty="0">
                <a:solidFill>
                  <a:srgbClr val="C00000"/>
                </a:solidFill>
                <a:ea typeface="新細明體" pitchFamily="18" charset="-120"/>
              </a:rPr>
              <a:t>Introduction to Device Fabrication</a:t>
            </a:r>
          </a:p>
        </p:txBody>
      </p:sp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985838" y="1143000"/>
            <a:ext cx="20810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Ø"/>
            </a:pPr>
            <a:r>
              <a:rPr lang="en-US" altLang="zh-TW" sz="2800" dirty="0">
                <a:ea typeface="新細明體" pitchFamily="18" charset="-120"/>
              </a:rPr>
              <a:t>Oxidation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969963" y="2362200"/>
            <a:ext cx="278954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Ø"/>
            </a:pPr>
            <a:r>
              <a:rPr lang="en-US" altLang="zh-TW" sz="2800" dirty="0">
                <a:ea typeface="新細明體" pitchFamily="18" charset="-120"/>
              </a:rPr>
              <a:t>Lithography &amp;</a:t>
            </a:r>
          </a:p>
          <a:p>
            <a:pPr eaLnBrk="1" hangingPunct="1"/>
            <a:r>
              <a:rPr lang="en-US" altLang="zh-TW" sz="2800" dirty="0">
                <a:ea typeface="新細明體" pitchFamily="18" charset="-120"/>
              </a:rPr>
              <a:t>     Etching 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866775" y="3962400"/>
            <a:ext cx="30476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Ø"/>
            </a:pPr>
            <a:r>
              <a:rPr lang="en-US" altLang="zh-TW" sz="2800" dirty="0">
                <a:ea typeface="新細明體" pitchFamily="18" charset="-120"/>
              </a:rPr>
              <a:t>Ion Implantation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930275" y="5029200"/>
            <a:ext cx="25987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Ø"/>
            </a:pPr>
            <a:r>
              <a:rPr lang="en-US" altLang="zh-TW" sz="2800" dirty="0">
                <a:ea typeface="新細明體" pitchFamily="18" charset="-120"/>
              </a:rPr>
              <a:t>Annealing &amp; </a:t>
            </a:r>
          </a:p>
          <a:p>
            <a:pPr eaLnBrk="1" hangingPunct="1"/>
            <a:r>
              <a:rPr lang="en-US" altLang="zh-TW" sz="2800" dirty="0">
                <a:ea typeface="新細明體" pitchFamily="18" charset="-120"/>
              </a:rPr>
              <a:t>      Diffusion</a:t>
            </a:r>
          </a:p>
        </p:txBody>
      </p:sp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0" y="1022350"/>
            <a:ext cx="3608388" cy="91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2168525"/>
            <a:ext cx="3602038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4525" y="3565525"/>
            <a:ext cx="3694113" cy="117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038725"/>
            <a:ext cx="3608388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921975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685800" y="3810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zh-TW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Device Fabrication Example</a:t>
            </a:r>
            <a:endParaRPr lang="en-US" altLang="zh-TW" sz="2800" dirty="0">
              <a:solidFill>
                <a:srgbClr val="C00000"/>
              </a:solidFill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</p:txBody>
      </p:sp>
      <p:sp>
        <p:nvSpPr>
          <p:cNvPr id="40965" name="Text Box 7"/>
          <p:cNvSpPr txBox="1">
            <a:spLocks noChangeArrowheads="1"/>
          </p:cNvSpPr>
          <p:nvPr/>
        </p:nvSpPr>
        <p:spPr bwMode="auto">
          <a:xfrm>
            <a:off x="496888" y="1512888"/>
            <a:ext cx="693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TW" sz="1600">
                <a:ea typeface="新細明體" pitchFamily="18" charset="-120"/>
              </a:rPr>
              <a:t>Wafer</a:t>
            </a:r>
            <a:endParaRPr lang="en-US" altLang="zh-TW">
              <a:ea typeface="新細明體" pitchFamily="18" charset="-120"/>
            </a:endParaRPr>
          </a:p>
        </p:txBody>
      </p:sp>
      <p:sp>
        <p:nvSpPr>
          <p:cNvPr id="40966" name="Text Box 8"/>
          <p:cNvSpPr txBox="1">
            <a:spLocks noChangeArrowheads="1"/>
          </p:cNvSpPr>
          <p:nvPr/>
        </p:nvSpPr>
        <p:spPr bwMode="auto">
          <a:xfrm>
            <a:off x="484188" y="2252663"/>
            <a:ext cx="9985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TW" sz="1600" dirty="0">
                <a:ea typeface="新細明體" pitchFamily="18" charset="-120"/>
              </a:rPr>
              <a:t>Oxidation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40967" name="Text Box 9"/>
          <p:cNvSpPr txBox="1">
            <a:spLocks noChangeArrowheads="1"/>
          </p:cNvSpPr>
          <p:nvPr/>
        </p:nvSpPr>
        <p:spPr bwMode="auto">
          <a:xfrm>
            <a:off x="257175" y="3473450"/>
            <a:ext cx="11906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TW" sz="1600" dirty="0">
                <a:ea typeface="新細明體" pitchFamily="18" charset="-120"/>
              </a:rPr>
              <a:t>Lithography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40968" name="Text Box 10"/>
          <p:cNvSpPr txBox="1">
            <a:spLocks noChangeArrowheads="1"/>
          </p:cNvSpPr>
          <p:nvPr/>
        </p:nvSpPr>
        <p:spPr bwMode="auto">
          <a:xfrm>
            <a:off x="630238" y="4876800"/>
            <a:ext cx="8175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TW" sz="1600" dirty="0">
                <a:ea typeface="新細明體" pitchFamily="18" charset="-120"/>
              </a:rPr>
              <a:t>Etching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40969" name="Text Box 12"/>
          <p:cNvSpPr txBox="1">
            <a:spLocks noChangeArrowheads="1"/>
          </p:cNvSpPr>
          <p:nvPr/>
        </p:nvSpPr>
        <p:spPr bwMode="auto">
          <a:xfrm>
            <a:off x="7673975" y="2209800"/>
            <a:ext cx="1241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TW" sz="1600">
                <a:ea typeface="新細明體" pitchFamily="18" charset="-120"/>
              </a:rPr>
              <a:t>Annealing &amp;</a:t>
            </a:r>
          </a:p>
          <a:p>
            <a:pPr eaLnBrk="1" hangingPunct="1"/>
            <a:r>
              <a:rPr lang="en-US" altLang="zh-TW" sz="1600">
                <a:ea typeface="新細明體" pitchFamily="18" charset="-120"/>
              </a:rPr>
              <a:t>Diffusion</a:t>
            </a:r>
            <a:endParaRPr lang="en-US" altLang="zh-TW">
              <a:ea typeface="新細明體" pitchFamily="18" charset="-120"/>
            </a:endParaRPr>
          </a:p>
        </p:txBody>
      </p:sp>
      <p:sp>
        <p:nvSpPr>
          <p:cNvPr id="40970" name="Text Box 13"/>
          <p:cNvSpPr txBox="1">
            <a:spLocks noChangeArrowheads="1"/>
          </p:cNvSpPr>
          <p:nvPr/>
        </p:nvSpPr>
        <p:spPr bwMode="auto">
          <a:xfrm>
            <a:off x="7729537" y="3000375"/>
            <a:ext cx="10334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TW" sz="1600" dirty="0">
                <a:ea typeface="新細明體" pitchFamily="18" charset="-120"/>
              </a:rPr>
              <a:t>Al</a:t>
            </a:r>
          </a:p>
          <a:p>
            <a:pPr eaLnBrk="1" hangingPunct="1"/>
            <a:r>
              <a:rPr lang="en-US" altLang="zh-TW" sz="1600" dirty="0">
                <a:ea typeface="新細明體" pitchFamily="18" charset="-120"/>
              </a:rPr>
              <a:t>Sputtering</a:t>
            </a:r>
            <a:endParaRPr lang="en-US" altLang="zh-TW" dirty="0">
              <a:ea typeface="新細明體" pitchFamily="18" charset="-120"/>
            </a:endParaRPr>
          </a:p>
        </p:txBody>
      </p:sp>
      <p:grpSp>
        <p:nvGrpSpPr>
          <p:cNvPr id="41856" name="Group 896"/>
          <p:cNvGrpSpPr>
            <a:grpSpLocks/>
          </p:cNvGrpSpPr>
          <p:nvPr/>
        </p:nvGrpSpPr>
        <p:grpSpPr bwMode="auto">
          <a:xfrm>
            <a:off x="1116013" y="1363663"/>
            <a:ext cx="3582987" cy="3886200"/>
            <a:chOff x="703" y="859"/>
            <a:chExt cx="2257" cy="2448"/>
          </a:xfrm>
        </p:grpSpPr>
        <p:pic>
          <p:nvPicPr>
            <p:cNvPr id="40972" name="Picture 53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788" b="56944"/>
            <a:stretch>
              <a:fillRect/>
            </a:stretch>
          </p:blipFill>
          <p:spPr bwMode="auto">
            <a:xfrm>
              <a:off x="703" y="859"/>
              <a:ext cx="2257" cy="2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833" name="Rectangle 873"/>
            <p:cNvSpPr>
              <a:spLocks noChangeArrowheads="1"/>
            </p:cNvSpPr>
            <p:nvPr/>
          </p:nvSpPr>
          <p:spPr bwMode="auto">
            <a:xfrm>
              <a:off x="1002" y="1617"/>
              <a:ext cx="1839" cy="5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41843" name="Group 883"/>
            <p:cNvGrpSpPr>
              <a:grpSpLocks/>
            </p:cNvGrpSpPr>
            <p:nvPr/>
          </p:nvGrpSpPr>
          <p:grpSpPr bwMode="auto">
            <a:xfrm>
              <a:off x="1025" y="1839"/>
              <a:ext cx="1748" cy="315"/>
              <a:chOff x="1025" y="1861"/>
              <a:chExt cx="1748" cy="315"/>
            </a:xfrm>
          </p:grpSpPr>
          <p:sp>
            <p:nvSpPr>
              <p:cNvPr id="41832" name="Rectangle 872"/>
              <p:cNvSpPr>
                <a:spLocks noChangeArrowheads="1"/>
              </p:cNvSpPr>
              <p:nvPr/>
            </p:nvSpPr>
            <p:spPr bwMode="auto">
              <a:xfrm>
                <a:off x="1025" y="1927"/>
                <a:ext cx="56" cy="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834" name="Line 874"/>
              <p:cNvSpPr>
                <a:spLocks noChangeShapeType="1"/>
              </p:cNvSpPr>
              <p:nvPr/>
            </p:nvSpPr>
            <p:spPr bwMode="auto">
              <a:xfrm>
                <a:off x="1129" y="2038"/>
                <a:ext cx="0" cy="12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835" name="Line 875"/>
              <p:cNvSpPr>
                <a:spLocks noChangeShapeType="1"/>
              </p:cNvSpPr>
              <p:nvPr/>
            </p:nvSpPr>
            <p:spPr bwMode="auto">
              <a:xfrm>
                <a:off x="1336" y="2035"/>
                <a:ext cx="0" cy="12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836" name="Line 876"/>
              <p:cNvSpPr>
                <a:spLocks noChangeShapeType="1"/>
              </p:cNvSpPr>
              <p:nvPr/>
            </p:nvSpPr>
            <p:spPr bwMode="auto">
              <a:xfrm>
                <a:off x="1577" y="2042"/>
                <a:ext cx="0" cy="12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837" name="Line 877"/>
              <p:cNvSpPr>
                <a:spLocks noChangeShapeType="1"/>
              </p:cNvSpPr>
              <p:nvPr/>
            </p:nvSpPr>
            <p:spPr bwMode="auto">
              <a:xfrm>
                <a:off x="1828" y="2049"/>
                <a:ext cx="0" cy="12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838" name="Line 878"/>
              <p:cNvSpPr>
                <a:spLocks noChangeShapeType="1"/>
              </p:cNvSpPr>
              <p:nvPr/>
            </p:nvSpPr>
            <p:spPr bwMode="auto">
              <a:xfrm>
                <a:off x="2067" y="2045"/>
                <a:ext cx="0" cy="12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839" name="Line 879"/>
              <p:cNvSpPr>
                <a:spLocks noChangeShapeType="1"/>
              </p:cNvSpPr>
              <p:nvPr/>
            </p:nvSpPr>
            <p:spPr bwMode="auto">
              <a:xfrm>
                <a:off x="2773" y="2048"/>
                <a:ext cx="0" cy="12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840" name="Line 880"/>
              <p:cNvSpPr>
                <a:spLocks noChangeShapeType="1"/>
              </p:cNvSpPr>
              <p:nvPr/>
            </p:nvSpPr>
            <p:spPr bwMode="auto">
              <a:xfrm>
                <a:off x="2537" y="2049"/>
                <a:ext cx="0" cy="12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841" name="Line 881"/>
              <p:cNvSpPr>
                <a:spLocks noChangeShapeType="1"/>
              </p:cNvSpPr>
              <p:nvPr/>
            </p:nvSpPr>
            <p:spPr bwMode="auto">
              <a:xfrm>
                <a:off x="2295" y="2045"/>
                <a:ext cx="0" cy="12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842" name="Text Box 882"/>
              <p:cNvSpPr txBox="1">
                <a:spLocks noChangeArrowheads="1"/>
              </p:cNvSpPr>
              <p:nvPr/>
            </p:nvSpPr>
            <p:spPr bwMode="auto">
              <a:xfrm>
                <a:off x="1673" y="1861"/>
                <a:ext cx="7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/>
                  <a:t>UV</a:t>
                </a:r>
              </a:p>
            </p:txBody>
          </p:sp>
        </p:grpSp>
      </p:grpSp>
      <p:sp>
        <p:nvSpPr>
          <p:cNvPr id="40971" name="Text Box 14"/>
          <p:cNvSpPr txBox="1">
            <a:spLocks noChangeArrowheads="1"/>
          </p:cNvSpPr>
          <p:nvPr/>
        </p:nvSpPr>
        <p:spPr bwMode="auto">
          <a:xfrm>
            <a:off x="7924800" y="4616450"/>
            <a:ext cx="11906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TW" sz="1600" dirty="0">
                <a:ea typeface="新細明體" pitchFamily="18" charset="-120"/>
              </a:rPr>
              <a:t>Lithography</a:t>
            </a:r>
            <a:endParaRPr lang="en-US" altLang="zh-TW" dirty="0">
              <a:ea typeface="新細明體" pitchFamily="18" charset="-120"/>
            </a:endParaRPr>
          </a:p>
        </p:txBody>
      </p:sp>
      <p:grpSp>
        <p:nvGrpSpPr>
          <p:cNvPr id="41858" name="Group 898"/>
          <p:cNvGrpSpPr>
            <a:grpSpLocks/>
          </p:cNvGrpSpPr>
          <p:nvPr/>
        </p:nvGrpSpPr>
        <p:grpSpPr bwMode="auto">
          <a:xfrm>
            <a:off x="4572000" y="990600"/>
            <a:ext cx="3325813" cy="4876800"/>
            <a:chOff x="2880" y="624"/>
            <a:chExt cx="2095" cy="3072"/>
          </a:xfrm>
        </p:grpSpPr>
        <p:pic>
          <p:nvPicPr>
            <p:cNvPr id="40973" name="Picture 36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3102" r="57001"/>
            <a:stretch>
              <a:fillRect/>
            </a:stretch>
          </p:blipFill>
          <p:spPr bwMode="auto">
            <a:xfrm>
              <a:off x="2880" y="624"/>
              <a:ext cx="2095" cy="3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855" name="Rectangle 895"/>
            <p:cNvSpPr>
              <a:spLocks noChangeArrowheads="1"/>
            </p:cNvSpPr>
            <p:nvPr/>
          </p:nvSpPr>
          <p:spPr bwMode="auto">
            <a:xfrm>
              <a:off x="3223" y="2442"/>
              <a:ext cx="1684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1845" name="Rectangle 885"/>
            <p:cNvSpPr>
              <a:spLocks noChangeArrowheads="1"/>
            </p:cNvSpPr>
            <p:nvPr/>
          </p:nvSpPr>
          <p:spPr bwMode="auto">
            <a:xfrm>
              <a:off x="3148" y="2507"/>
              <a:ext cx="56" cy="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1846" name="Line 886"/>
            <p:cNvSpPr>
              <a:spLocks noChangeShapeType="1"/>
            </p:cNvSpPr>
            <p:nvPr/>
          </p:nvSpPr>
          <p:spPr bwMode="auto">
            <a:xfrm>
              <a:off x="3286" y="2619"/>
              <a:ext cx="0" cy="1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1847" name="Line 887"/>
            <p:cNvSpPr>
              <a:spLocks noChangeShapeType="1"/>
            </p:cNvSpPr>
            <p:nvPr/>
          </p:nvSpPr>
          <p:spPr bwMode="auto">
            <a:xfrm>
              <a:off x="3508" y="2622"/>
              <a:ext cx="0" cy="1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1848" name="Line 888"/>
            <p:cNvSpPr>
              <a:spLocks noChangeShapeType="1"/>
            </p:cNvSpPr>
            <p:nvPr/>
          </p:nvSpPr>
          <p:spPr bwMode="auto">
            <a:xfrm>
              <a:off x="3732" y="2622"/>
              <a:ext cx="0" cy="1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1849" name="Line 889"/>
            <p:cNvSpPr>
              <a:spLocks noChangeShapeType="1"/>
            </p:cNvSpPr>
            <p:nvPr/>
          </p:nvSpPr>
          <p:spPr bwMode="auto">
            <a:xfrm>
              <a:off x="3951" y="2618"/>
              <a:ext cx="0" cy="1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1850" name="Line 890"/>
            <p:cNvSpPr>
              <a:spLocks noChangeShapeType="1"/>
            </p:cNvSpPr>
            <p:nvPr/>
          </p:nvSpPr>
          <p:spPr bwMode="auto">
            <a:xfrm>
              <a:off x="4173" y="2625"/>
              <a:ext cx="0" cy="1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1851" name="Line 891"/>
            <p:cNvSpPr>
              <a:spLocks noChangeShapeType="1"/>
            </p:cNvSpPr>
            <p:nvPr/>
          </p:nvSpPr>
          <p:spPr bwMode="auto">
            <a:xfrm>
              <a:off x="4808" y="2628"/>
              <a:ext cx="0" cy="1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1852" name="Line 892"/>
            <p:cNvSpPr>
              <a:spLocks noChangeShapeType="1"/>
            </p:cNvSpPr>
            <p:nvPr/>
          </p:nvSpPr>
          <p:spPr bwMode="auto">
            <a:xfrm>
              <a:off x="4599" y="2629"/>
              <a:ext cx="0" cy="1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1853" name="Line 893"/>
            <p:cNvSpPr>
              <a:spLocks noChangeShapeType="1"/>
            </p:cNvSpPr>
            <p:nvPr/>
          </p:nvSpPr>
          <p:spPr bwMode="auto">
            <a:xfrm>
              <a:off x="4390" y="2625"/>
              <a:ext cx="0" cy="1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1854" name="Text Box 894"/>
            <p:cNvSpPr txBox="1">
              <a:spLocks noChangeArrowheads="1"/>
            </p:cNvSpPr>
            <p:nvPr/>
          </p:nvSpPr>
          <p:spPr bwMode="auto">
            <a:xfrm>
              <a:off x="3796" y="2441"/>
              <a:ext cx="7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/>
                <a:t>UV</a:t>
              </a:r>
            </a:p>
          </p:txBody>
        </p:sp>
      </p:grpSp>
      <p:sp>
        <p:nvSpPr>
          <p:cNvPr id="41859" name="Text Box 899"/>
          <p:cNvSpPr txBox="1">
            <a:spLocks noChangeArrowheads="1"/>
          </p:cNvSpPr>
          <p:nvPr/>
        </p:nvSpPr>
        <p:spPr bwMode="auto">
          <a:xfrm>
            <a:off x="7613650" y="1238250"/>
            <a:ext cx="12747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Ion Implantation</a:t>
            </a:r>
          </a:p>
        </p:txBody>
      </p:sp>
    </p:spTree>
    <p:extLst>
      <p:ext uri="{BB962C8B-B14F-4D97-AF65-F5344CB8AC3E}">
        <p14:creationId xmlns:p14="http://schemas.microsoft.com/office/powerpoint/2010/main" val="14062738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Text Box 8"/>
          <p:cNvSpPr txBox="1">
            <a:spLocks noChangeArrowheads="1"/>
          </p:cNvSpPr>
          <p:nvPr/>
        </p:nvSpPr>
        <p:spPr bwMode="auto">
          <a:xfrm>
            <a:off x="457200" y="1293813"/>
            <a:ext cx="784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TW" sz="1600" dirty="0">
                <a:ea typeface="新細明體" pitchFamily="18" charset="-120"/>
              </a:rPr>
              <a:t>Metal </a:t>
            </a:r>
          </a:p>
          <a:p>
            <a:pPr eaLnBrk="1" hangingPunct="1"/>
            <a:r>
              <a:rPr lang="en-US" altLang="zh-TW" sz="1600" dirty="0">
                <a:ea typeface="新細明體" pitchFamily="18" charset="-120"/>
              </a:rPr>
              <a:t>etching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41989" name="Text Box 9"/>
          <p:cNvSpPr txBox="1">
            <a:spLocks noChangeArrowheads="1"/>
          </p:cNvSpPr>
          <p:nvPr/>
        </p:nvSpPr>
        <p:spPr bwMode="auto">
          <a:xfrm>
            <a:off x="457200" y="2146300"/>
            <a:ext cx="103346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TW" sz="1600" dirty="0">
                <a:ea typeface="新細明體" pitchFamily="18" charset="-120"/>
              </a:rPr>
              <a:t>CVD</a:t>
            </a:r>
          </a:p>
          <a:p>
            <a:pPr eaLnBrk="1" hangingPunct="1"/>
            <a:r>
              <a:rPr lang="en-US" altLang="zh-TW" sz="1600" dirty="0">
                <a:ea typeface="新細明體" pitchFamily="18" charset="-120"/>
              </a:rPr>
              <a:t>nitride</a:t>
            </a:r>
          </a:p>
          <a:p>
            <a:pPr eaLnBrk="1" hangingPunct="1"/>
            <a:r>
              <a:rPr lang="en-US" altLang="zh-TW" sz="1600" dirty="0">
                <a:ea typeface="新細明體" pitchFamily="18" charset="-120"/>
              </a:rPr>
              <a:t>deposition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41990" name="Text Box 10"/>
          <p:cNvSpPr txBox="1">
            <a:spLocks noChangeArrowheads="1"/>
          </p:cNvSpPr>
          <p:nvPr/>
        </p:nvSpPr>
        <p:spPr bwMode="auto">
          <a:xfrm>
            <a:off x="339725" y="3376613"/>
            <a:ext cx="11906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TW" sz="1600" dirty="0">
                <a:ea typeface="新細明體" pitchFamily="18" charset="-120"/>
              </a:rPr>
              <a:t>Lithography</a:t>
            </a:r>
          </a:p>
          <a:p>
            <a:pPr eaLnBrk="1" hangingPunct="1"/>
            <a:r>
              <a:rPr lang="en-US" altLang="zh-TW" sz="1600" dirty="0">
                <a:ea typeface="新細明體" pitchFamily="18" charset="-120"/>
              </a:rPr>
              <a:t>and etching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41991" name="Text Box 11"/>
          <p:cNvSpPr txBox="1">
            <a:spLocks noChangeArrowheads="1"/>
          </p:cNvSpPr>
          <p:nvPr/>
        </p:nvSpPr>
        <p:spPr bwMode="auto">
          <a:xfrm>
            <a:off x="534988" y="4760913"/>
            <a:ext cx="106521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TW" sz="1600" dirty="0">
                <a:ea typeface="新細明體" pitchFamily="18" charset="-120"/>
              </a:rPr>
              <a:t>Back Side </a:t>
            </a:r>
          </a:p>
          <a:p>
            <a:pPr eaLnBrk="1" hangingPunct="1"/>
            <a:r>
              <a:rPr lang="en-US" altLang="zh-TW" sz="1600" dirty="0">
                <a:ea typeface="新細明體" pitchFamily="18" charset="-120"/>
              </a:rPr>
              <a:t>milling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41992" name="Text Box 13"/>
          <p:cNvSpPr txBox="1">
            <a:spLocks noChangeArrowheads="1"/>
          </p:cNvSpPr>
          <p:nvPr/>
        </p:nvSpPr>
        <p:spPr bwMode="auto">
          <a:xfrm>
            <a:off x="7580313" y="1493838"/>
            <a:ext cx="12906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TW" sz="1600" dirty="0">
                <a:ea typeface="新細明體" pitchFamily="18" charset="-120"/>
              </a:rPr>
              <a:t>Back side metallization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41993" name="Text Box 14"/>
          <p:cNvSpPr txBox="1">
            <a:spLocks noChangeArrowheads="1"/>
          </p:cNvSpPr>
          <p:nvPr/>
        </p:nvSpPr>
        <p:spPr bwMode="auto">
          <a:xfrm>
            <a:off x="6773863" y="5368925"/>
            <a:ext cx="19700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TW" sz="1600" dirty="0">
                <a:ea typeface="新細明體" pitchFamily="18" charset="-120"/>
              </a:rPr>
              <a:t>Dicing, wire bonding,</a:t>
            </a:r>
          </a:p>
          <a:p>
            <a:pPr eaLnBrk="1" hangingPunct="1"/>
            <a:r>
              <a:rPr lang="en-US" altLang="zh-TW" sz="1600" dirty="0">
                <a:ea typeface="新細明體" pitchFamily="18" charset="-120"/>
              </a:rPr>
              <a:t>and packaging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41994" name="Rectangle 15"/>
          <p:cNvSpPr>
            <a:spLocks noChangeArrowheads="1"/>
          </p:cNvSpPr>
          <p:nvPr/>
        </p:nvSpPr>
        <p:spPr bwMode="auto">
          <a:xfrm>
            <a:off x="762000" y="3810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zh-TW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Device Fabrication Example</a:t>
            </a:r>
            <a:endParaRPr lang="en-US" altLang="zh-TW" sz="4400" dirty="0">
              <a:solidFill>
                <a:srgbClr val="C00000"/>
              </a:solidFill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</p:txBody>
      </p:sp>
      <p:pic>
        <p:nvPicPr>
          <p:cNvPr id="41995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14" t="1437" r="9987" b="45406"/>
          <a:stretch>
            <a:fillRect/>
          </a:stretch>
        </p:blipFill>
        <p:spPr bwMode="auto">
          <a:xfrm>
            <a:off x="990600" y="1143000"/>
            <a:ext cx="350202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62" t="54465" r="110"/>
          <a:stretch>
            <a:fillRect/>
          </a:stretch>
        </p:blipFill>
        <p:spPr bwMode="auto">
          <a:xfrm>
            <a:off x="4419600" y="1371600"/>
            <a:ext cx="3505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69845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847849" y="414759"/>
            <a:ext cx="5288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Semiconductor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5211" y="1609237"/>
            <a:ext cx="40473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arities of charge carriers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ntration of charge carriers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port of charge carriers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 with electromagnetic field</a:t>
            </a:r>
          </a:p>
        </p:txBody>
      </p:sp>
      <p:cxnSp>
        <p:nvCxnSpPr>
          <p:cNvPr id="18" name="Straight Connector 17"/>
          <p:cNvCxnSpPr>
            <a:endCxn id="26" idx="2"/>
          </p:cNvCxnSpPr>
          <p:nvPr/>
        </p:nvCxnSpPr>
        <p:spPr>
          <a:xfrm flipV="1">
            <a:off x="4800600" y="1648599"/>
            <a:ext cx="2822294" cy="4833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 rot="20847657">
            <a:off x="5617583" y="2008804"/>
            <a:ext cx="2209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/>
              <a:t>Concentration</a:t>
            </a:r>
            <a:r>
              <a:rPr lang="en-US" sz="1000" dirty="0"/>
              <a:t> of </a:t>
            </a:r>
            <a:r>
              <a:rPr lang="en-US" sz="1000" b="1" dirty="0"/>
              <a:t>charg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495800" y="1808749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Insulato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483506" y="1599441"/>
            <a:ext cx="13773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semiconductor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934200" y="1371600"/>
            <a:ext cx="13773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Met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209572" y="2028755"/>
                <a:ext cx="1027253" cy="281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1" i="1" smtClean="0">
                              <a:latin typeface="Cambria Math"/>
                            </a:rPr>
                            <m:t>𝟏𝟎</m:t>
                          </m:r>
                        </m:e>
                        <m:sup>
                          <m:r>
                            <a:rPr lang="en-US" sz="1200" b="1" i="1" smtClean="0">
                              <a:latin typeface="Cambria Math"/>
                            </a:rPr>
                            <m:t>𝟔</m:t>
                          </m:r>
                        </m:sup>
                      </m:sSup>
                      <m:r>
                        <a:rPr lang="en-US" sz="1200" b="1" i="1" smtClean="0">
                          <a:latin typeface="Cambria Math"/>
                        </a:rPr>
                        <m:t>/</m:t>
                      </m:r>
                      <m:r>
                        <a:rPr lang="en-US" sz="1200" b="1" i="1" smtClean="0">
                          <a:latin typeface="Cambria Math"/>
                        </a:rPr>
                        <m:t>𝒄𝒄</m:t>
                      </m:r>
                    </m:oMath>
                  </m:oMathPara>
                </a14:m>
                <a:endParaRPr lang="en-US" sz="1200" b="1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9572" y="2028755"/>
                <a:ext cx="1027253" cy="281167"/>
              </a:xfrm>
              <a:prstGeom prst="rect">
                <a:avLst/>
              </a:prstGeom>
              <a:blipFill rotWithShape="1">
                <a:blip r:embed="rId3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595641" y="1751756"/>
                <a:ext cx="1027253" cy="281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1" i="1" smtClean="0">
                              <a:latin typeface="Cambria Math"/>
                            </a:rPr>
                            <m:t>𝟏𝟎</m:t>
                          </m:r>
                        </m:e>
                        <m:sup>
                          <m:r>
                            <a:rPr lang="en-US" sz="1200" b="1" i="1" smtClean="0">
                              <a:latin typeface="Cambria Math"/>
                            </a:rPr>
                            <m:t>𝟐𝟏</m:t>
                          </m:r>
                        </m:sup>
                      </m:sSup>
                      <m:r>
                        <a:rPr lang="en-US" sz="1200" b="1" i="1" smtClean="0">
                          <a:latin typeface="Cambria Math"/>
                        </a:rPr>
                        <m:t>/</m:t>
                      </m:r>
                      <m:r>
                        <a:rPr lang="en-US" sz="1200" b="1" i="1" smtClean="0">
                          <a:latin typeface="Cambria Math"/>
                        </a:rPr>
                        <m:t>𝒄𝒄</m:t>
                      </m:r>
                    </m:oMath>
                  </m:oMathPara>
                </a14:m>
                <a:endParaRPr lang="en-US" sz="1200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5641" y="1751756"/>
                <a:ext cx="1027253" cy="281167"/>
              </a:xfrm>
              <a:prstGeom prst="rect">
                <a:avLst/>
              </a:prstGeom>
              <a:blipFill rotWithShape="1">
                <a:blip r:embed="rId4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Explosion 1 28"/>
          <p:cNvSpPr/>
          <p:nvPr/>
        </p:nvSpPr>
        <p:spPr>
          <a:xfrm>
            <a:off x="1253255" y="4409065"/>
            <a:ext cx="372913" cy="389549"/>
          </a:xfrm>
          <a:prstGeom prst="irregularSeal1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761035" y="4187862"/>
            <a:ext cx="562336" cy="255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28600" y="38862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 Atom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1584008" y="4328591"/>
            <a:ext cx="228188" cy="1609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1572710" y="4561926"/>
            <a:ext cx="380588" cy="3016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1837000" y="4187861"/>
            <a:ext cx="296599" cy="255476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  <p:sp>
        <p:nvSpPr>
          <p:cNvPr id="35" name="Oval 34"/>
          <p:cNvSpPr/>
          <p:nvPr/>
        </p:nvSpPr>
        <p:spPr>
          <a:xfrm>
            <a:off x="2024846" y="4738126"/>
            <a:ext cx="300700" cy="216404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36" name="Freeform 35"/>
          <p:cNvSpPr/>
          <p:nvPr/>
        </p:nvSpPr>
        <p:spPr>
          <a:xfrm>
            <a:off x="318303" y="4637459"/>
            <a:ext cx="972273" cy="174038"/>
          </a:xfrm>
          <a:custGeom>
            <a:avLst/>
            <a:gdLst>
              <a:gd name="connsiteX0" fmla="*/ 0 w 972273"/>
              <a:gd name="connsiteY0" fmla="*/ 150889 h 174038"/>
              <a:gd name="connsiteX1" fmla="*/ 57873 w 972273"/>
              <a:gd name="connsiteY1" fmla="*/ 127739 h 174038"/>
              <a:gd name="connsiteX2" fmla="*/ 138896 w 972273"/>
              <a:gd name="connsiteY2" fmla="*/ 69866 h 174038"/>
              <a:gd name="connsiteX3" fmla="*/ 185195 w 972273"/>
              <a:gd name="connsiteY3" fmla="*/ 418 h 174038"/>
              <a:gd name="connsiteX4" fmla="*/ 231493 w 972273"/>
              <a:gd name="connsiteY4" fmla="*/ 11993 h 174038"/>
              <a:gd name="connsiteX5" fmla="*/ 266218 w 972273"/>
              <a:gd name="connsiteY5" fmla="*/ 69866 h 174038"/>
              <a:gd name="connsiteX6" fmla="*/ 300942 w 972273"/>
              <a:gd name="connsiteY6" fmla="*/ 139314 h 174038"/>
              <a:gd name="connsiteX7" fmla="*/ 347240 w 972273"/>
              <a:gd name="connsiteY7" fmla="*/ 150889 h 174038"/>
              <a:gd name="connsiteX8" fmla="*/ 405114 w 972273"/>
              <a:gd name="connsiteY8" fmla="*/ 127739 h 174038"/>
              <a:gd name="connsiteX9" fmla="*/ 439838 w 972273"/>
              <a:gd name="connsiteY9" fmla="*/ 93015 h 174038"/>
              <a:gd name="connsiteX10" fmla="*/ 474562 w 972273"/>
              <a:gd name="connsiteY10" fmla="*/ 69866 h 174038"/>
              <a:gd name="connsiteX11" fmla="*/ 520861 w 972273"/>
              <a:gd name="connsiteY11" fmla="*/ 11993 h 174038"/>
              <a:gd name="connsiteX12" fmla="*/ 555585 w 972273"/>
              <a:gd name="connsiteY12" fmla="*/ 418 h 174038"/>
              <a:gd name="connsiteX13" fmla="*/ 601883 w 972273"/>
              <a:gd name="connsiteY13" fmla="*/ 69866 h 174038"/>
              <a:gd name="connsiteX14" fmla="*/ 613458 w 972273"/>
              <a:gd name="connsiteY14" fmla="*/ 127739 h 174038"/>
              <a:gd name="connsiteX15" fmla="*/ 625033 w 972273"/>
              <a:gd name="connsiteY15" fmla="*/ 162463 h 174038"/>
              <a:gd name="connsiteX16" fmla="*/ 659757 w 972273"/>
              <a:gd name="connsiteY16" fmla="*/ 174038 h 174038"/>
              <a:gd name="connsiteX17" fmla="*/ 717630 w 972273"/>
              <a:gd name="connsiteY17" fmla="*/ 93015 h 174038"/>
              <a:gd name="connsiteX18" fmla="*/ 775504 w 972273"/>
              <a:gd name="connsiteY18" fmla="*/ 35142 h 174038"/>
              <a:gd name="connsiteX19" fmla="*/ 810228 w 972273"/>
              <a:gd name="connsiteY19" fmla="*/ 23567 h 174038"/>
              <a:gd name="connsiteX20" fmla="*/ 891250 w 972273"/>
              <a:gd name="connsiteY20" fmla="*/ 35142 h 174038"/>
              <a:gd name="connsiteX21" fmla="*/ 914400 w 972273"/>
              <a:gd name="connsiteY21" fmla="*/ 58291 h 174038"/>
              <a:gd name="connsiteX22" fmla="*/ 972273 w 972273"/>
              <a:gd name="connsiteY22" fmla="*/ 58291 h 174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972273" h="174038">
                <a:moveTo>
                  <a:pt x="0" y="150889"/>
                </a:moveTo>
                <a:cubicBezTo>
                  <a:pt x="19291" y="143172"/>
                  <a:pt x="40585" y="139264"/>
                  <a:pt x="57873" y="127739"/>
                </a:cubicBezTo>
                <a:cubicBezTo>
                  <a:pt x="167724" y="54505"/>
                  <a:pt x="52763" y="98578"/>
                  <a:pt x="138896" y="69866"/>
                </a:cubicBezTo>
                <a:cubicBezTo>
                  <a:pt x="141520" y="64617"/>
                  <a:pt x="165911" y="3632"/>
                  <a:pt x="185195" y="418"/>
                </a:cubicBezTo>
                <a:cubicBezTo>
                  <a:pt x="200886" y="-2197"/>
                  <a:pt x="216060" y="8135"/>
                  <a:pt x="231493" y="11993"/>
                </a:cubicBezTo>
                <a:cubicBezTo>
                  <a:pt x="264285" y="110366"/>
                  <a:pt x="218550" y="-9580"/>
                  <a:pt x="266218" y="69866"/>
                </a:cubicBezTo>
                <a:cubicBezTo>
                  <a:pt x="281626" y="95546"/>
                  <a:pt x="271668" y="119798"/>
                  <a:pt x="300942" y="139314"/>
                </a:cubicBezTo>
                <a:cubicBezTo>
                  <a:pt x="314178" y="148138"/>
                  <a:pt x="331807" y="147031"/>
                  <a:pt x="347240" y="150889"/>
                </a:cubicBezTo>
                <a:cubicBezTo>
                  <a:pt x="366531" y="143172"/>
                  <a:pt x="387495" y="138751"/>
                  <a:pt x="405114" y="127739"/>
                </a:cubicBezTo>
                <a:cubicBezTo>
                  <a:pt x="418995" y="119063"/>
                  <a:pt x="427263" y="103494"/>
                  <a:pt x="439838" y="93015"/>
                </a:cubicBezTo>
                <a:cubicBezTo>
                  <a:pt x="450525" y="84109"/>
                  <a:pt x="462987" y="77582"/>
                  <a:pt x="474562" y="69866"/>
                </a:cubicBezTo>
                <a:cubicBezTo>
                  <a:pt x="485078" y="54092"/>
                  <a:pt x="502533" y="22990"/>
                  <a:pt x="520861" y="11993"/>
                </a:cubicBezTo>
                <a:cubicBezTo>
                  <a:pt x="531323" y="5716"/>
                  <a:pt x="544010" y="4276"/>
                  <a:pt x="555585" y="418"/>
                </a:cubicBezTo>
                <a:cubicBezTo>
                  <a:pt x="571018" y="23567"/>
                  <a:pt x="596426" y="42584"/>
                  <a:pt x="601883" y="69866"/>
                </a:cubicBezTo>
                <a:cubicBezTo>
                  <a:pt x="605741" y="89157"/>
                  <a:pt x="608686" y="108653"/>
                  <a:pt x="613458" y="127739"/>
                </a:cubicBezTo>
                <a:cubicBezTo>
                  <a:pt x="616417" y="139575"/>
                  <a:pt x="616406" y="153836"/>
                  <a:pt x="625033" y="162463"/>
                </a:cubicBezTo>
                <a:cubicBezTo>
                  <a:pt x="633660" y="171090"/>
                  <a:pt x="648182" y="170180"/>
                  <a:pt x="659757" y="174038"/>
                </a:cubicBezTo>
                <a:cubicBezTo>
                  <a:pt x="676352" y="149145"/>
                  <a:pt x="698488" y="114550"/>
                  <a:pt x="717630" y="93015"/>
                </a:cubicBezTo>
                <a:cubicBezTo>
                  <a:pt x="735755" y="72624"/>
                  <a:pt x="749622" y="43769"/>
                  <a:pt x="775504" y="35142"/>
                </a:cubicBezTo>
                <a:lnTo>
                  <a:pt x="810228" y="23567"/>
                </a:lnTo>
                <a:cubicBezTo>
                  <a:pt x="837235" y="27425"/>
                  <a:pt x="865368" y="26515"/>
                  <a:pt x="891250" y="35142"/>
                </a:cubicBezTo>
                <a:cubicBezTo>
                  <a:pt x="901603" y="38593"/>
                  <a:pt x="903907" y="55293"/>
                  <a:pt x="914400" y="58291"/>
                </a:cubicBezTo>
                <a:cubicBezTo>
                  <a:pt x="932949" y="63591"/>
                  <a:pt x="952982" y="58291"/>
                  <a:pt x="972273" y="58291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Explosion 1 36"/>
          <p:cNvSpPr/>
          <p:nvPr/>
        </p:nvSpPr>
        <p:spPr>
          <a:xfrm>
            <a:off x="3755100" y="4473756"/>
            <a:ext cx="372913" cy="389549"/>
          </a:xfrm>
          <a:prstGeom prst="irregularSeal1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3279010" y="4227290"/>
            <a:ext cx="513627" cy="3016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40" idx="7"/>
          </p:cNvCxnSpPr>
          <p:nvPr/>
        </p:nvCxnSpPr>
        <p:spPr>
          <a:xfrm flipV="1">
            <a:off x="3220624" y="4668530"/>
            <a:ext cx="572013" cy="4136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2967461" y="5044798"/>
            <a:ext cx="296599" cy="255476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  <p:sp>
        <p:nvSpPr>
          <p:cNvPr id="41" name="Oval 40"/>
          <p:cNvSpPr/>
          <p:nvPr/>
        </p:nvSpPr>
        <p:spPr>
          <a:xfrm>
            <a:off x="2872932" y="4087044"/>
            <a:ext cx="300700" cy="216404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42" name="Freeform 41"/>
          <p:cNvSpPr/>
          <p:nvPr/>
        </p:nvSpPr>
        <p:spPr>
          <a:xfrm>
            <a:off x="4114799" y="4626302"/>
            <a:ext cx="775504" cy="127425"/>
          </a:xfrm>
          <a:custGeom>
            <a:avLst/>
            <a:gdLst>
              <a:gd name="connsiteX0" fmla="*/ 0 w 775504"/>
              <a:gd name="connsiteY0" fmla="*/ 92598 h 127425"/>
              <a:gd name="connsiteX1" fmla="*/ 57873 w 775504"/>
              <a:gd name="connsiteY1" fmla="*/ 127322 h 127425"/>
              <a:gd name="connsiteX2" fmla="*/ 81023 w 775504"/>
              <a:gd name="connsiteY2" fmla="*/ 104172 h 127425"/>
              <a:gd name="connsiteX3" fmla="*/ 127322 w 775504"/>
              <a:gd name="connsiteY3" fmla="*/ 46299 h 127425"/>
              <a:gd name="connsiteX4" fmla="*/ 196770 w 775504"/>
              <a:gd name="connsiteY4" fmla="*/ 57874 h 127425"/>
              <a:gd name="connsiteX5" fmla="*/ 231494 w 775504"/>
              <a:gd name="connsiteY5" fmla="*/ 92598 h 127425"/>
              <a:gd name="connsiteX6" fmla="*/ 266218 w 775504"/>
              <a:gd name="connsiteY6" fmla="*/ 104172 h 127425"/>
              <a:gd name="connsiteX7" fmla="*/ 300942 w 775504"/>
              <a:gd name="connsiteY7" fmla="*/ 69448 h 127425"/>
              <a:gd name="connsiteX8" fmla="*/ 347241 w 775504"/>
              <a:gd name="connsiteY8" fmla="*/ 46299 h 127425"/>
              <a:gd name="connsiteX9" fmla="*/ 381965 w 775504"/>
              <a:gd name="connsiteY9" fmla="*/ 23150 h 127425"/>
              <a:gd name="connsiteX10" fmla="*/ 405114 w 775504"/>
              <a:gd name="connsiteY10" fmla="*/ 57874 h 127425"/>
              <a:gd name="connsiteX11" fmla="*/ 428263 w 775504"/>
              <a:gd name="connsiteY11" fmla="*/ 104172 h 127425"/>
              <a:gd name="connsiteX12" fmla="*/ 474562 w 775504"/>
              <a:gd name="connsiteY12" fmla="*/ 92598 h 127425"/>
              <a:gd name="connsiteX13" fmla="*/ 509286 w 775504"/>
              <a:gd name="connsiteY13" fmla="*/ 69448 h 127425"/>
              <a:gd name="connsiteX14" fmla="*/ 578734 w 775504"/>
              <a:gd name="connsiteY14" fmla="*/ 46299 h 127425"/>
              <a:gd name="connsiteX15" fmla="*/ 636608 w 775504"/>
              <a:gd name="connsiteY15" fmla="*/ 57874 h 127425"/>
              <a:gd name="connsiteX16" fmla="*/ 671332 w 775504"/>
              <a:gd name="connsiteY16" fmla="*/ 69448 h 127425"/>
              <a:gd name="connsiteX17" fmla="*/ 717630 w 775504"/>
              <a:gd name="connsiteY17" fmla="*/ 57874 h 127425"/>
              <a:gd name="connsiteX18" fmla="*/ 775504 w 775504"/>
              <a:gd name="connsiteY18" fmla="*/ 0 h 127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775504" h="127425">
                <a:moveTo>
                  <a:pt x="0" y="92598"/>
                </a:moveTo>
                <a:cubicBezTo>
                  <a:pt x="19291" y="104173"/>
                  <a:pt x="35602" y="124141"/>
                  <a:pt x="57873" y="127322"/>
                </a:cubicBezTo>
                <a:cubicBezTo>
                  <a:pt x="68676" y="128865"/>
                  <a:pt x="74206" y="112694"/>
                  <a:pt x="81023" y="104172"/>
                </a:cubicBezTo>
                <a:cubicBezTo>
                  <a:pt x="139424" y="31171"/>
                  <a:pt x="71430" y="102189"/>
                  <a:pt x="127322" y="46299"/>
                </a:cubicBezTo>
                <a:cubicBezTo>
                  <a:pt x="150471" y="50157"/>
                  <a:pt x="175324" y="48342"/>
                  <a:pt x="196770" y="57874"/>
                </a:cubicBezTo>
                <a:cubicBezTo>
                  <a:pt x="211728" y="64522"/>
                  <a:pt x="217874" y="83518"/>
                  <a:pt x="231494" y="92598"/>
                </a:cubicBezTo>
                <a:cubicBezTo>
                  <a:pt x="241646" y="99366"/>
                  <a:pt x="254643" y="100314"/>
                  <a:pt x="266218" y="104172"/>
                </a:cubicBezTo>
                <a:cubicBezTo>
                  <a:pt x="277793" y="92597"/>
                  <a:pt x="287622" y="78962"/>
                  <a:pt x="300942" y="69448"/>
                </a:cubicBezTo>
                <a:cubicBezTo>
                  <a:pt x="314983" y="59419"/>
                  <a:pt x="332260" y="54860"/>
                  <a:pt x="347241" y="46299"/>
                </a:cubicBezTo>
                <a:cubicBezTo>
                  <a:pt x="359319" y="39397"/>
                  <a:pt x="370390" y="30866"/>
                  <a:pt x="381965" y="23150"/>
                </a:cubicBezTo>
                <a:cubicBezTo>
                  <a:pt x="389681" y="34725"/>
                  <a:pt x="398212" y="45796"/>
                  <a:pt x="405114" y="57874"/>
                </a:cubicBezTo>
                <a:cubicBezTo>
                  <a:pt x="413674" y="72855"/>
                  <a:pt x="412830" y="96456"/>
                  <a:pt x="428263" y="104172"/>
                </a:cubicBezTo>
                <a:cubicBezTo>
                  <a:pt x="442491" y="111286"/>
                  <a:pt x="459129" y="96456"/>
                  <a:pt x="474562" y="92598"/>
                </a:cubicBezTo>
                <a:cubicBezTo>
                  <a:pt x="486137" y="84881"/>
                  <a:pt x="496574" y="75098"/>
                  <a:pt x="509286" y="69448"/>
                </a:cubicBezTo>
                <a:cubicBezTo>
                  <a:pt x="531584" y="59538"/>
                  <a:pt x="578734" y="46299"/>
                  <a:pt x="578734" y="46299"/>
                </a:cubicBezTo>
                <a:cubicBezTo>
                  <a:pt x="598025" y="50157"/>
                  <a:pt x="617522" y="53103"/>
                  <a:pt x="636608" y="57874"/>
                </a:cubicBezTo>
                <a:cubicBezTo>
                  <a:pt x="648444" y="60833"/>
                  <a:pt x="659131" y="69448"/>
                  <a:pt x="671332" y="69448"/>
                </a:cubicBezTo>
                <a:cubicBezTo>
                  <a:pt x="687240" y="69448"/>
                  <a:pt x="702197" y="61732"/>
                  <a:pt x="717630" y="57874"/>
                </a:cubicBezTo>
                <a:lnTo>
                  <a:pt x="775504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 42"/>
          <p:cNvSpPr/>
          <p:nvPr/>
        </p:nvSpPr>
        <p:spPr>
          <a:xfrm>
            <a:off x="4728257" y="4545279"/>
            <a:ext cx="220910" cy="266218"/>
          </a:xfrm>
          <a:custGeom>
            <a:avLst/>
            <a:gdLst>
              <a:gd name="connsiteX0" fmla="*/ 0 w 220910"/>
              <a:gd name="connsiteY0" fmla="*/ 0 h 266218"/>
              <a:gd name="connsiteX1" fmla="*/ 57874 w 220910"/>
              <a:gd name="connsiteY1" fmla="*/ 23150 h 266218"/>
              <a:gd name="connsiteX2" fmla="*/ 104172 w 220910"/>
              <a:gd name="connsiteY2" fmla="*/ 34724 h 266218"/>
              <a:gd name="connsiteX3" fmla="*/ 127322 w 220910"/>
              <a:gd name="connsiteY3" fmla="*/ 57874 h 266218"/>
              <a:gd name="connsiteX4" fmla="*/ 208345 w 220910"/>
              <a:gd name="connsiteY4" fmla="*/ 81023 h 266218"/>
              <a:gd name="connsiteX5" fmla="*/ 219919 w 220910"/>
              <a:gd name="connsiteY5" fmla="*/ 115747 h 266218"/>
              <a:gd name="connsiteX6" fmla="*/ 185195 w 220910"/>
              <a:gd name="connsiteY6" fmla="*/ 138897 h 266218"/>
              <a:gd name="connsiteX7" fmla="*/ 150471 w 220910"/>
              <a:gd name="connsiteY7" fmla="*/ 173621 h 266218"/>
              <a:gd name="connsiteX8" fmla="*/ 115747 w 220910"/>
              <a:gd name="connsiteY8" fmla="*/ 196770 h 266218"/>
              <a:gd name="connsiteX9" fmla="*/ 115747 w 220910"/>
              <a:gd name="connsiteY9" fmla="*/ 266218 h 266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0910" h="266218">
                <a:moveTo>
                  <a:pt x="0" y="0"/>
                </a:moveTo>
                <a:cubicBezTo>
                  <a:pt x="19291" y="7717"/>
                  <a:pt x="38163" y="16580"/>
                  <a:pt x="57874" y="23150"/>
                </a:cubicBezTo>
                <a:cubicBezTo>
                  <a:pt x="72965" y="28180"/>
                  <a:pt x="89944" y="27610"/>
                  <a:pt x="104172" y="34724"/>
                </a:cubicBezTo>
                <a:cubicBezTo>
                  <a:pt x="113933" y="39604"/>
                  <a:pt x="117964" y="52259"/>
                  <a:pt x="127322" y="57874"/>
                </a:cubicBezTo>
                <a:cubicBezTo>
                  <a:pt x="139186" y="64992"/>
                  <a:pt x="199693" y="78860"/>
                  <a:pt x="208345" y="81023"/>
                </a:cubicBezTo>
                <a:cubicBezTo>
                  <a:pt x="212203" y="92598"/>
                  <a:pt x="224450" y="104419"/>
                  <a:pt x="219919" y="115747"/>
                </a:cubicBezTo>
                <a:cubicBezTo>
                  <a:pt x="214752" y="128663"/>
                  <a:pt x="195882" y="129991"/>
                  <a:pt x="185195" y="138897"/>
                </a:cubicBezTo>
                <a:cubicBezTo>
                  <a:pt x="172620" y="149376"/>
                  <a:pt x="163046" y="163142"/>
                  <a:pt x="150471" y="173621"/>
                </a:cubicBezTo>
                <a:cubicBezTo>
                  <a:pt x="139784" y="182527"/>
                  <a:pt x="120631" y="183745"/>
                  <a:pt x="115747" y="196770"/>
                </a:cubicBezTo>
                <a:cubicBezTo>
                  <a:pt x="107619" y="218445"/>
                  <a:pt x="115747" y="243069"/>
                  <a:pt x="115747" y="266218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4534394" y="4227290"/>
            <a:ext cx="608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sz="1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18303" y="5516445"/>
            <a:ext cx="2507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Photoconductivity,</a:t>
            </a:r>
          </a:p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Photovoltaic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872932" y="5545723"/>
            <a:ext cx="23721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) Electroluminescence</a:t>
            </a:r>
          </a:p>
        </p:txBody>
      </p:sp>
      <p:sp>
        <p:nvSpPr>
          <p:cNvPr id="47" name="Explosion 1 46"/>
          <p:cNvSpPr/>
          <p:nvPr/>
        </p:nvSpPr>
        <p:spPr>
          <a:xfrm>
            <a:off x="6227256" y="4583968"/>
            <a:ext cx="372913" cy="389549"/>
          </a:xfrm>
          <a:prstGeom prst="irregularSeal1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6408888" y="4346225"/>
            <a:ext cx="543994" cy="2936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6469534" y="4901757"/>
            <a:ext cx="483348" cy="2469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/>
          <p:cNvSpPr/>
          <p:nvPr/>
        </p:nvSpPr>
        <p:spPr>
          <a:xfrm>
            <a:off x="6951435" y="4238023"/>
            <a:ext cx="300700" cy="216404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51" name="Oval 50"/>
          <p:cNvSpPr/>
          <p:nvPr/>
        </p:nvSpPr>
        <p:spPr>
          <a:xfrm>
            <a:off x="6982075" y="5006171"/>
            <a:ext cx="296599" cy="255476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7264087" y="4395988"/>
            <a:ext cx="385116" cy="2936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7301823" y="4623635"/>
            <a:ext cx="358577" cy="3941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Freeform 53"/>
          <p:cNvSpPr/>
          <p:nvPr/>
        </p:nvSpPr>
        <p:spPr>
          <a:xfrm>
            <a:off x="7642074" y="4542796"/>
            <a:ext cx="740856" cy="162192"/>
          </a:xfrm>
          <a:custGeom>
            <a:avLst/>
            <a:gdLst>
              <a:gd name="connsiteX0" fmla="*/ 0 w 740856"/>
              <a:gd name="connsiteY0" fmla="*/ 139042 h 162192"/>
              <a:gd name="connsiteX1" fmla="*/ 81023 w 740856"/>
              <a:gd name="connsiteY1" fmla="*/ 46445 h 162192"/>
              <a:gd name="connsiteX2" fmla="*/ 104172 w 740856"/>
              <a:gd name="connsiteY2" fmla="*/ 139042 h 162192"/>
              <a:gd name="connsiteX3" fmla="*/ 185195 w 740856"/>
              <a:gd name="connsiteY3" fmla="*/ 46445 h 162192"/>
              <a:gd name="connsiteX4" fmla="*/ 243068 w 740856"/>
              <a:gd name="connsiteY4" fmla="*/ 115893 h 162192"/>
              <a:gd name="connsiteX5" fmla="*/ 312516 w 740856"/>
              <a:gd name="connsiteY5" fmla="*/ 34870 h 162192"/>
              <a:gd name="connsiteX6" fmla="*/ 347240 w 740856"/>
              <a:gd name="connsiteY6" fmla="*/ 115893 h 162192"/>
              <a:gd name="connsiteX7" fmla="*/ 405114 w 740856"/>
              <a:gd name="connsiteY7" fmla="*/ 34870 h 162192"/>
              <a:gd name="connsiteX8" fmla="*/ 486136 w 740856"/>
              <a:gd name="connsiteY8" fmla="*/ 150617 h 162192"/>
              <a:gd name="connsiteX9" fmla="*/ 578734 w 740856"/>
              <a:gd name="connsiteY9" fmla="*/ 34870 h 162192"/>
              <a:gd name="connsiteX10" fmla="*/ 590309 w 740856"/>
              <a:gd name="connsiteY10" fmla="*/ 115893 h 162192"/>
              <a:gd name="connsiteX11" fmla="*/ 659757 w 740856"/>
              <a:gd name="connsiteY11" fmla="*/ 34870 h 162192"/>
              <a:gd name="connsiteX12" fmla="*/ 578734 w 740856"/>
              <a:gd name="connsiteY12" fmla="*/ 146 h 162192"/>
              <a:gd name="connsiteX13" fmla="*/ 740780 w 740856"/>
              <a:gd name="connsiteY13" fmla="*/ 46445 h 162192"/>
              <a:gd name="connsiteX14" fmla="*/ 601883 w 740856"/>
              <a:gd name="connsiteY14" fmla="*/ 162192 h 162192"/>
              <a:gd name="connsiteX15" fmla="*/ 601883 w 740856"/>
              <a:gd name="connsiteY15" fmla="*/ 162192 h 162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40856" h="162192">
                <a:moveTo>
                  <a:pt x="0" y="139042"/>
                </a:moveTo>
                <a:cubicBezTo>
                  <a:pt x="31830" y="92743"/>
                  <a:pt x="63661" y="46445"/>
                  <a:pt x="81023" y="46445"/>
                </a:cubicBezTo>
                <a:cubicBezTo>
                  <a:pt x="98385" y="46445"/>
                  <a:pt x="86810" y="139042"/>
                  <a:pt x="104172" y="139042"/>
                </a:cubicBezTo>
                <a:cubicBezTo>
                  <a:pt x="121534" y="139042"/>
                  <a:pt x="162046" y="50303"/>
                  <a:pt x="185195" y="46445"/>
                </a:cubicBezTo>
                <a:cubicBezTo>
                  <a:pt x="208344" y="42587"/>
                  <a:pt x="221848" y="117822"/>
                  <a:pt x="243068" y="115893"/>
                </a:cubicBezTo>
                <a:cubicBezTo>
                  <a:pt x="264288" y="113964"/>
                  <a:pt x="295154" y="34870"/>
                  <a:pt x="312516" y="34870"/>
                </a:cubicBezTo>
                <a:cubicBezTo>
                  <a:pt x="329878" y="34870"/>
                  <a:pt x="331807" y="115893"/>
                  <a:pt x="347240" y="115893"/>
                </a:cubicBezTo>
                <a:cubicBezTo>
                  <a:pt x="362673" y="115893"/>
                  <a:pt x="381965" y="29083"/>
                  <a:pt x="405114" y="34870"/>
                </a:cubicBezTo>
                <a:cubicBezTo>
                  <a:pt x="428263" y="40657"/>
                  <a:pt x="457199" y="150617"/>
                  <a:pt x="486136" y="150617"/>
                </a:cubicBezTo>
                <a:cubicBezTo>
                  <a:pt x="515073" y="150617"/>
                  <a:pt x="561372" y="40657"/>
                  <a:pt x="578734" y="34870"/>
                </a:cubicBezTo>
                <a:cubicBezTo>
                  <a:pt x="596096" y="29083"/>
                  <a:pt x="576805" y="115893"/>
                  <a:pt x="590309" y="115893"/>
                </a:cubicBezTo>
                <a:cubicBezTo>
                  <a:pt x="603813" y="115893"/>
                  <a:pt x="661686" y="54161"/>
                  <a:pt x="659757" y="34870"/>
                </a:cubicBezTo>
                <a:cubicBezTo>
                  <a:pt x="657828" y="15579"/>
                  <a:pt x="565230" y="-1783"/>
                  <a:pt x="578734" y="146"/>
                </a:cubicBezTo>
                <a:cubicBezTo>
                  <a:pt x="592238" y="2075"/>
                  <a:pt x="736922" y="19437"/>
                  <a:pt x="740780" y="46445"/>
                </a:cubicBezTo>
                <a:cubicBezTo>
                  <a:pt x="744638" y="73453"/>
                  <a:pt x="601883" y="162192"/>
                  <a:pt x="601883" y="162192"/>
                </a:cubicBezTo>
                <a:lnTo>
                  <a:pt x="601883" y="162192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reeform 54"/>
          <p:cNvSpPr/>
          <p:nvPr/>
        </p:nvSpPr>
        <p:spPr>
          <a:xfrm>
            <a:off x="5486400" y="4695196"/>
            <a:ext cx="740856" cy="162192"/>
          </a:xfrm>
          <a:custGeom>
            <a:avLst/>
            <a:gdLst>
              <a:gd name="connsiteX0" fmla="*/ 0 w 740856"/>
              <a:gd name="connsiteY0" fmla="*/ 139042 h 162192"/>
              <a:gd name="connsiteX1" fmla="*/ 81023 w 740856"/>
              <a:gd name="connsiteY1" fmla="*/ 46445 h 162192"/>
              <a:gd name="connsiteX2" fmla="*/ 104172 w 740856"/>
              <a:gd name="connsiteY2" fmla="*/ 139042 h 162192"/>
              <a:gd name="connsiteX3" fmla="*/ 185195 w 740856"/>
              <a:gd name="connsiteY3" fmla="*/ 46445 h 162192"/>
              <a:gd name="connsiteX4" fmla="*/ 243068 w 740856"/>
              <a:gd name="connsiteY4" fmla="*/ 115893 h 162192"/>
              <a:gd name="connsiteX5" fmla="*/ 312516 w 740856"/>
              <a:gd name="connsiteY5" fmla="*/ 34870 h 162192"/>
              <a:gd name="connsiteX6" fmla="*/ 347240 w 740856"/>
              <a:gd name="connsiteY6" fmla="*/ 115893 h 162192"/>
              <a:gd name="connsiteX7" fmla="*/ 405114 w 740856"/>
              <a:gd name="connsiteY7" fmla="*/ 34870 h 162192"/>
              <a:gd name="connsiteX8" fmla="*/ 486136 w 740856"/>
              <a:gd name="connsiteY8" fmla="*/ 150617 h 162192"/>
              <a:gd name="connsiteX9" fmla="*/ 578734 w 740856"/>
              <a:gd name="connsiteY9" fmla="*/ 34870 h 162192"/>
              <a:gd name="connsiteX10" fmla="*/ 590309 w 740856"/>
              <a:gd name="connsiteY10" fmla="*/ 115893 h 162192"/>
              <a:gd name="connsiteX11" fmla="*/ 659757 w 740856"/>
              <a:gd name="connsiteY11" fmla="*/ 34870 h 162192"/>
              <a:gd name="connsiteX12" fmla="*/ 578734 w 740856"/>
              <a:gd name="connsiteY12" fmla="*/ 146 h 162192"/>
              <a:gd name="connsiteX13" fmla="*/ 740780 w 740856"/>
              <a:gd name="connsiteY13" fmla="*/ 46445 h 162192"/>
              <a:gd name="connsiteX14" fmla="*/ 601883 w 740856"/>
              <a:gd name="connsiteY14" fmla="*/ 162192 h 162192"/>
              <a:gd name="connsiteX15" fmla="*/ 601883 w 740856"/>
              <a:gd name="connsiteY15" fmla="*/ 162192 h 162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40856" h="162192">
                <a:moveTo>
                  <a:pt x="0" y="139042"/>
                </a:moveTo>
                <a:cubicBezTo>
                  <a:pt x="31830" y="92743"/>
                  <a:pt x="63661" y="46445"/>
                  <a:pt x="81023" y="46445"/>
                </a:cubicBezTo>
                <a:cubicBezTo>
                  <a:pt x="98385" y="46445"/>
                  <a:pt x="86810" y="139042"/>
                  <a:pt x="104172" y="139042"/>
                </a:cubicBezTo>
                <a:cubicBezTo>
                  <a:pt x="121534" y="139042"/>
                  <a:pt x="162046" y="50303"/>
                  <a:pt x="185195" y="46445"/>
                </a:cubicBezTo>
                <a:cubicBezTo>
                  <a:pt x="208344" y="42587"/>
                  <a:pt x="221848" y="117822"/>
                  <a:pt x="243068" y="115893"/>
                </a:cubicBezTo>
                <a:cubicBezTo>
                  <a:pt x="264288" y="113964"/>
                  <a:pt x="295154" y="34870"/>
                  <a:pt x="312516" y="34870"/>
                </a:cubicBezTo>
                <a:cubicBezTo>
                  <a:pt x="329878" y="34870"/>
                  <a:pt x="331807" y="115893"/>
                  <a:pt x="347240" y="115893"/>
                </a:cubicBezTo>
                <a:cubicBezTo>
                  <a:pt x="362673" y="115893"/>
                  <a:pt x="381965" y="29083"/>
                  <a:pt x="405114" y="34870"/>
                </a:cubicBezTo>
                <a:cubicBezTo>
                  <a:pt x="428263" y="40657"/>
                  <a:pt x="457199" y="150617"/>
                  <a:pt x="486136" y="150617"/>
                </a:cubicBezTo>
                <a:cubicBezTo>
                  <a:pt x="515073" y="150617"/>
                  <a:pt x="561372" y="40657"/>
                  <a:pt x="578734" y="34870"/>
                </a:cubicBezTo>
                <a:cubicBezTo>
                  <a:pt x="596096" y="29083"/>
                  <a:pt x="576805" y="115893"/>
                  <a:pt x="590309" y="115893"/>
                </a:cubicBezTo>
                <a:cubicBezTo>
                  <a:pt x="603813" y="115893"/>
                  <a:pt x="661686" y="54161"/>
                  <a:pt x="659757" y="34870"/>
                </a:cubicBezTo>
                <a:cubicBezTo>
                  <a:pt x="657828" y="15579"/>
                  <a:pt x="565230" y="-1783"/>
                  <a:pt x="578734" y="146"/>
                </a:cubicBezTo>
                <a:cubicBezTo>
                  <a:pt x="592238" y="2075"/>
                  <a:pt x="736922" y="19437"/>
                  <a:pt x="740780" y="46445"/>
                </a:cubicBezTo>
                <a:cubicBezTo>
                  <a:pt x="744638" y="73453"/>
                  <a:pt x="601883" y="162192"/>
                  <a:pt x="601883" y="162192"/>
                </a:cubicBezTo>
                <a:lnTo>
                  <a:pt x="601883" y="162192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6040954" y="5638800"/>
            <a:ext cx="2341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Photoluminescenc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7164" y="4736068"/>
            <a:ext cx="608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sz="1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418880" y="4310042"/>
            <a:ext cx="608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h</a:t>
            </a:r>
            <a:r>
              <a:rPr lang="en-US" sz="1000" i="1" dirty="0"/>
              <a:t>V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8311588" y="4080242"/>
            <a:ext cx="608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h</a:t>
            </a:r>
            <a:r>
              <a:rPr lang="en-US" sz="1000" i="1" dirty="0"/>
              <a:t>V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46613" y="2954923"/>
            <a:ext cx="3581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al </a:t>
            </a: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 Current Flow  Drift</a:t>
            </a:r>
            <a:endParaRPr lang="en-US" sz="16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50223" y="3293477"/>
            <a:ext cx="73308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iconductor 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 Current Flow  Drift + Diffusion +  Thermoelectric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rent</a:t>
            </a:r>
          </a:p>
        </p:txBody>
      </p:sp>
      <p:grpSp>
        <p:nvGrpSpPr>
          <p:cNvPr id="62" name="Group 13"/>
          <p:cNvGrpSpPr>
            <a:grpSpLocks/>
          </p:cNvGrpSpPr>
          <p:nvPr/>
        </p:nvGrpSpPr>
        <p:grpSpPr bwMode="auto">
          <a:xfrm>
            <a:off x="6925192" y="2168899"/>
            <a:ext cx="1960356" cy="1447414"/>
            <a:chOff x="1008" y="1152"/>
            <a:chExt cx="3120" cy="2391"/>
          </a:xfrm>
        </p:grpSpPr>
        <p:grpSp>
          <p:nvGrpSpPr>
            <p:cNvPr id="63" name="Group 6"/>
            <p:cNvGrpSpPr>
              <a:grpSpLocks/>
            </p:cNvGrpSpPr>
            <p:nvPr/>
          </p:nvGrpSpPr>
          <p:grpSpPr bwMode="auto">
            <a:xfrm>
              <a:off x="1344" y="1296"/>
              <a:ext cx="2784" cy="1968"/>
              <a:chOff x="1104" y="1296"/>
              <a:chExt cx="2784" cy="1968"/>
            </a:xfrm>
          </p:grpSpPr>
          <p:sp>
            <p:nvSpPr>
              <p:cNvPr id="70" name="Line 4"/>
              <p:cNvSpPr>
                <a:spLocks noChangeShapeType="1"/>
              </p:cNvSpPr>
              <p:nvPr/>
            </p:nvSpPr>
            <p:spPr bwMode="auto">
              <a:xfrm>
                <a:off x="1104" y="1296"/>
                <a:ext cx="0" cy="19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5"/>
              <p:cNvSpPr>
                <a:spLocks noChangeShapeType="1"/>
              </p:cNvSpPr>
              <p:nvPr/>
            </p:nvSpPr>
            <p:spPr bwMode="auto">
              <a:xfrm>
                <a:off x="1104" y="3264"/>
                <a:ext cx="27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" name="Text Box 7"/>
            <p:cNvSpPr txBox="1">
              <a:spLocks noChangeArrowheads="1"/>
            </p:cNvSpPr>
            <p:nvPr/>
          </p:nvSpPr>
          <p:spPr bwMode="auto">
            <a:xfrm>
              <a:off x="1008" y="2160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R</a:t>
              </a:r>
            </a:p>
          </p:txBody>
        </p:sp>
        <p:sp>
          <p:nvSpPr>
            <p:cNvPr id="65" name="Text Box 8"/>
            <p:cNvSpPr txBox="1">
              <a:spLocks noChangeArrowheads="1"/>
            </p:cNvSpPr>
            <p:nvPr/>
          </p:nvSpPr>
          <p:spPr bwMode="auto">
            <a:xfrm>
              <a:off x="2400" y="3312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T</a:t>
              </a:r>
            </a:p>
          </p:txBody>
        </p:sp>
        <p:sp>
          <p:nvSpPr>
            <p:cNvPr id="66" name="Arc 9"/>
            <p:cNvSpPr>
              <a:spLocks/>
            </p:cNvSpPr>
            <p:nvPr/>
          </p:nvSpPr>
          <p:spPr bwMode="auto">
            <a:xfrm rot="-10590411">
              <a:off x="1494" y="1447"/>
              <a:ext cx="2105" cy="1584"/>
            </a:xfrm>
            <a:custGeom>
              <a:avLst/>
              <a:gdLst>
                <a:gd name="T0" fmla="*/ 0 w 21880"/>
                <a:gd name="T1" fmla="*/ 0 h 21600"/>
                <a:gd name="T2" fmla="*/ 20 w 21880"/>
                <a:gd name="T3" fmla="*/ 8 h 21600"/>
                <a:gd name="T4" fmla="*/ 0 w 21880"/>
                <a:gd name="T5" fmla="*/ 9 h 21600"/>
                <a:gd name="T6" fmla="*/ 0 60000 65536"/>
                <a:gd name="T7" fmla="*/ 0 60000 65536"/>
                <a:gd name="T8" fmla="*/ 0 60000 65536"/>
                <a:gd name="T9" fmla="*/ 0 w 21880"/>
                <a:gd name="T10" fmla="*/ 0 h 21600"/>
                <a:gd name="T11" fmla="*/ 21880 w 2188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80" h="21600" fill="none" extrusionOk="0">
                  <a:moveTo>
                    <a:pt x="0" y="3"/>
                  </a:moveTo>
                  <a:cubicBezTo>
                    <a:pt x="120" y="1"/>
                    <a:pt x="241" y="-1"/>
                    <a:pt x="362" y="0"/>
                  </a:cubicBezTo>
                  <a:cubicBezTo>
                    <a:pt x="11561" y="0"/>
                    <a:pt x="20903" y="8560"/>
                    <a:pt x="21879" y="19717"/>
                  </a:cubicBezTo>
                </a:path>
                <a:path w="21880" h="21600" stroke="0" extrusionOk="0">
                  <a:moveTo>
                    <a:pt x="0" y="3"/>
                  </a:moveTo>
                  <a:cubicBezTo>
                    <a:pt x="120" y="1"/>
                    <a:pt x="241" y="-1"/>
                    <a:pt x="362" y="0"/>
                  </a:cubicBezTo>
                  <a:cubicBezTo>
                    <a:pt x="11561" y="0"/>
                    <a:pt x="20903" y="8560"/>
                    <a:pt x="21879" y="19717"/>
                  </a:cubicBezTo>
                  <a:lnTo>
                    <a:pt x="362" y="21600"/>
                  </a:lnTo>
                  <a:lnTo>
                    <a:pt x="0" y="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Arc 10"/>
            <p:cNvSpPr>
              <a:spLocks/>
            </p:cNvSpPr>
            <p:nvPr/>
          </p:nvSpPr>
          <p:spPr bwMode="auto">
            <a:xfrm rot="5961531">
              <a:off x="1467" y="1413"/>
              <a:ext cx="2105" cy="1584"/>
            </a:xfrm>
            <a:custGeom>
              <a:avLst/>
              <a:gdLst>
                <a:gd name="T0" fmla="*/ 0 w 21880"/>
                <a:gd name="T1" fmla="*/ 0 h 21600"/>
                <a:gd name="T2" fmla="*/ 20 w 21880"/>
                <a:gd name="T3" fmla="*/ 8 h 21600"/>
                <a:gd name="T4" fmla="*/ 0 w 21880"/>
                <a:gd name="T5" fmla="*/ 9 h 21600"/>
                <a:gd name="T6" fmla="*/ 0 60000 65536"/>
                <a:gd name="T7" fmla="*/ 0 60000 65536"/>
                <a:gd name="T8" fmla="*/ 0 60000 65536"/>
                <a:gd name="T9" fmla="*/ 0 w 21880"/>
                <a:gd name="T10" fmla="*/ 0 h 21600"/>
                <a:gd name="T11" fmla="*/ 21880 w 2188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80" h="21600" fill="none" extrusionOk="0">
                  <a:moveTo>
                    <a:pt x="0" y="3"/>
                  </a:moveTo>
                  <a:cubicBezTo>
                    <a:pt x="120" y="1"/>
                    <a:pt x="241" y="-1"/>
                    <a:pt x="362" y="0"/>
                  </a:cubicBezTo>
                  <a:cubicBezTo>
                    <a:pt x="11561" y="0"/>
                    <a:pt x="20903" y="8560"/>
                    <a:pt x="21879" y="19717"/>
                  </a:cubicBezTo>
                </a:path>
                <a:path w="21880" h="21600" stroke="0" extrusionOk="0">
                  <a:moveTo>
                    <a:pt x="0" y="3"/>
                  </a:moveTo>
                  <a:cubicBezTo>
                    <a:pt x="120" y="1"/>
                    <a:pt x="241" y="-1"/>
                    <a:pt x="362" y="0"/>
                  </a:cubicBezTo>
                  <a:cubicBezTo>
                    <a:pt x="11561" y="0"/>
                    <a:pt x="20903" y="8560"/>
                    <a:pt x="21879" y="19717"/>
                  </a:cubicBezTo>
                  <a:lnTo>
                    <a:pt x="362" y="21600"/>
                  </a:lnTo>
                  <a:lnTo>
                    <a:pt x="0" y="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Text Box 11"/>
            <p:cNvSpPr txBox="1">
              <a:spLocks noChangeArrowheads="1"/>
            </p:cNvSpPr>
            <p:nvPr/>
          </p:nvSpPr>
          <p:spPr bwMode="auto">
            <a:xfrm>
              <a:off x="2880" y="2304"/>
              <a:ext cx="1248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900" dirty="0"/>
                <a:t>Conductor</a:t>
              </a:r>
            </a:p>
          </p:txBody>
        </p:sp>
        <p:sp>
          <p:nvSpPr>
            <p:cNvPr id="69" name="Text Box 12"/>
            <p:cNvSpPr txBox="1">
              <a:spLocks noChangeArrowheads="1"/>
            </p:cNvSpPr>
            <p:nvPr/>
          </p:nvSpPr>
          <p:spPr bwMode="auto">
            <a:xfrm>
              <a:off x="1680" y="1680"/>
              <a:ext cx="1200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100" dirty="0"/>
                <a:t>Semiconductor</a:t>
              </a: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2514600" y="3886200"/>
            <a:ext cx="0" cy="2667000"/>
          </a:xfrm>
          <a:prstGeom prst="line">
            <a:avLst/>
          </a:pr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5257800" y="3962400"/>
            <a:ext cx="0" cy="2667000"/>
          </a:xfrm>
          <a:prstGeom prst="line">
            <a:avLst/>
          </a:pr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A93C571-F954-4E0D-BBE0-90AFA4421141}"/>
                  </a:ext>
                </a:extLst>
              </p14:cNvPr>
              <p14:cNvContentPartPr/>
              <p14:nvPr/>
            </p14:nvContentPartPr>
            <p14:xfrm>
              <a:off x="315720" y="267480"/>
              <a:ext cx="8765640" cy="6339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A93C571-F954-4E0D-BBE0-90AFA442114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06360" y="258120"/>
                <a:ext cx="8784360" cy="635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699024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29800" y="454897"/>
            <a:ext cx="7103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nar Process Fabrication procedure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540" y="1447800"/>
            <a:ext cx="194056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800" y="3962400"/>
            <a:ext cx="1972039" cy="192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6939" y="1524000"/>
            <a:ext cx="3986127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8241" y="6172200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p-n jun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67200" y="3962400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p-n junction &amp; n-p-n transistor on same S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atrat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600" y="3429000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p-n junction</a:t>
            </a:r>
          </a:p>
        </p:txBody>
      </p:sp>
    </p:spTree>
    <p:extLst>
      <p:ext uri="{BB962C8B-B14F-4D97-AF65-F5344CB8AC3E}">
        <p14:creationId xmlns:p14="http://schemas.microsoft.com/office/powerpoint/2010/main" val="23317605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 of Charge Carriers</a:t>
            </a:r>
          </a:p>
        </p:txBody>
      </p:sp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0"/>
            <a:ext cx="6705600" cy="5066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28600" y="1382973"/>
            <a:ext cx="38031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en-US" altLang="en-US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ends on temperatur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5982384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im is to produce an excess of either electrons (n-type) or holes (p-type).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 doping concentrations are one part in ten million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FF3F770-D633-4991-AA83-E8ED79F2261B}"/>
                  </a:ext>
                </a:extLst>
              </p14:cNvPr>
              <p14:cNvContentPartPr/>
              <p14:nvPr/>
            </p14:nvContentPartPr>
            <p14:xfrm>
              <a:off x="430200" y="826200"/>
              <a:ext cx="8296560" cy="55998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FF3F770-D633-4991-AA83-E8ED79F2261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0840" y="816840"/>
                <a:ext cx="8315280" cy="561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133339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353101" y="304800"/>
            <a:ext cx="4038600" cy="1066800"/>
          </a:xfrm>
          <a:noFill/>
        </p:spPr>
        <p:txBody>
          <a:bodyPr>
            <a:normAutofit/>
          </a:bodyPr>
          <a:lstStyle/>
          <a:p>
            <a:pPr algn="l"/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Doped Semiconductor</a:t>
            </a:r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2819400"/>
            <a:ext cx="8839200" cy="1905000"/>
          </a:xfrm>
          <a:noFill/>
          <a:ln/>
        </p:spPr>
        <p:txBody>
          <a:bodyPr>
            <a:normAutofit/>
          </a:bodyPr>
          <a:lstStyle/>
          <a:p>
            <a:pPr lvl="1" algn="just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ajority carrier is only determined by the impurity, but independent of temperature.</a:t>
            </a:r>
          </a:p>
          <a:p>
            <a:pPr lvl="1" algn="just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inority carrier is strongly affected by temperature.</a:t>
            </a:r>
          </a:p>
          <a:p>
            <a:pPr lvl="1" algn="just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f the temperature is high enough, characteristics of doped semiconductor will decline to the one of intrinsic semiconductor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00400" y="1599905"/>
            <a:ext cx="251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10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       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ghtely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ped</a:t>
            </a:r>
            <a:endParaRPr lang="en-US" sz="16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962400" y="1784571"/>
            <a:ext cx="152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667000" y="2090859"/>
            <a:ext cx="3962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10</a:t>
            </a:r>
            <a:r>
              <a:rPr lang="en-US" sz="1600" b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1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10</a:t>
            </a:r>
            <a:r>
              <a:rPr lang="en-US" sz="1600" b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        </a:t>
            </a:r>
            <a:r>
              <a:rPr lang="en-US" sz="1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rately doped</a:t>
            </a:r>
            <a:endParaRPr lang="en-US" sz="1600" b="1" baseline="300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810000" y="2286000"/>
            <a:ext cx="152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76600" y="2480846"/>
            <a:ext cx="251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10</a:t>
            </a:r>
            <a:r>
              <a:rPr lang="en-US" sz="1600" b="1" baseline="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       </a:t>
            </a: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vily doped</a:t>
            </a:r>
            <a:endParaRPr lang="en-US" sz="1600" b="1" baseline="30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962400" y="2590800"/>
            <a:ext cx="152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381000" y="4648200"/>
            <a:ext cx="1828800" cy="17526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inal Characteristics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C, AC, Transient Response)</a:t>
            </a:r>
          </a:p>
        </p:txBody>
      </p:sp>
      <p:sp>
        <p:nvSpPr>
          <p:cNvPr id="4" name="Right Arrow 3"/>
          <p:cNvSpPr/>
          <p:nvPr/>
        </p:nvSpPr>
        <p:spPr>
          <a:xfrm>
            <a:off x="2362200" y="4800600"/>
            <a:ext cx="457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971800" y="4800600"/>
            <a:ext cx="2209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metr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ping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gap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bilit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llumin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685430" y="4800600"/>
            <a:ext cx="2772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fe tim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electric Constan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bient condi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</a:t>
            </a:r>
          </a:p>
        </p:txBody>
      </p:sp>
    </p:spTree>
    <p:extLst>
      <p:ext uri="{BB962C8B-B14F-4D97-AF65-F5344CB8AC3E}">
        <p14:creationId xmlns:p14="http://schemas.microsoft.com/office/powerpoint/2010/main" val="34557113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609600" y="304800"/>
            <a:ext cx="80391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olution  of Solid State  Semiconductor Devices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62000" y="1137648"/>
            <a:ext cx="3619500" cy="310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/>
              <a:t>2000- Nano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066800" y="1442448"/>
            <a:ext cx="3619500" cy="310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/>
              <a:t>1990- 3D Integration of Optoelectronics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371600" y="1747248"/>
            <a:ext cx="3619500" cy="310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/>
              <a:t>1980- VLSI (HEMT, 64KB RAM).Quantum Dot</a:t>
            </a:r>
          </a:p>
        </p:txBody>
      </p:sp>
      <p:sp>
        <p:nvSpPr>
          <p:cNvPr id="40" name="Rectangle 39"/>
          <p:cNvSpPr/>
          <p:nvPr/>
        </p:nvSpPr>
        <p:spPr>
          <a:xfrm>
            <a:off x="1676400" y="2052048"/>
            <a:ext cx="3619500" cy="310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/>
              <a:t>1970- MSI (256-RAM, Register, Filters, A/D</a:t>
            </a:r>
          </a:p>
        </p:txBody>
      </p:sp>
      <p:sp>
        <p:nvSpPr>
          <p:cNvPr id="42" name="Rectangle 41"/>
          <p:cNvSpPr/>
          <p:nvPr/>
        </p:nvSpPr>
        <p:spPr>
          <a:xfrm>
            <a:off x="1981200" y="2356848"/>
            <a:ext cx="3619500" cy="310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/>
              <a:t>1900- MESFET (Mead E), Gates, Op-Amp(SSI)</a:t>
            </a:r>
          </a:p>
        </p:txBody>
      </p:sp>
      <p:sp>
        <p:nvSpPr>
          <p:cNvPr id="44" name="Rectangle 43"/>
          <p:cNvSpPr/>
          <p:nvPr/>
        </p:nvSpPr>
        <p:spPr>
          <a:xfrm>
            <a:off x="2286000" y="2661648"/>
            <a:ext cx="3619500" cy="310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/>
              <a:t>1960- Integrated Circuit (</a:t>
            </a:r>
            <a:r>
              <a:rPr lang="en-US" sz="1200" dirty="0" err="1"/>
              <a:t>Noyce</a:t>
            </a:r>
            <a:r>
              <a:rPr lang="en-US" sz="1200" dirty="0"/>
              <a:t>, </a:t>
            </a:r>
            <a:r>
              <a:rPr lang="en-US" sz="1200" dirty="0" err="1"/>
              <a:t>kilby</a:t>
            </a:r>
            <a:r>
              <a:rPr lang="en-US" sz="1200" dirty="0"/>
              <a:t>)</a:t>
            </a:r>
          </a:p>
        </p:txBody>
      </p:sp>
      <p:sp>
        <p:nvSpPr>
          <p:cNvPr id="46" name="Rectangle 45"/>
          <p:cNvSpPr/>
          <p:nvPr/>
        </p:nvSpPr>
        <p:spPr>
          <a:xfrm>
            <a:off x="2590800" y="2966448"/>
            <a:ext cx="3619500" cy="310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/>
              <a:t>1947- BJT (Shockley, Bardeen)</a:t>
            </a:r>
          </a:p>
        </p:txBody>
      </p:sp>
      <p:sp>
        <p:nvSpPr>
          <p:cNvPr id="48" name="Rectangle 47"/>
          <p:cNvSpPr/>
          <p:nvPr/>
        </p:nvSpPr>
        <p:spPr>
          <a:xfrm>
            <a:off x="2895600" y="3271248"/>
            <a:ext cx="3619500" cy="310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/>
              <a:t>1930- Energy band model</a:t>
            </a:r>
          </a:p>
        </p:txBody>
      </p:sp>
      <p:sp>
        <p:nvSpPr>
          <p:cNvPr id="50" name="Rectangle 49"/>
          <p:cNvSpPr/>
          <p:nvPr/>
        </p:nvSpPr>
        <p:spPr>
          <a:xfrm>
            <a:off x="3200400" y="3576048"/>
            <a:ext cx="3619500" cy="310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/>
              <a:t>1920- Quantum Mechanism(</a:t>
            </a:r>
            <a:r>
              <a:rPr lang="en-US" sz="1200" dirty="0" err="1"/>
              <a:t>Debroglee</a:t>
            </a:r>
            <a:r>
              <a:rPr lang="en-US" sz="1200" dirty="0"/>
              <a:t>)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505200" y="3880848"/>
            <a:ext cx="3619500" cy="310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/>
              <a:t>1910- Semiconductor)</a:t>
            </a:r>
          </a:p>
        </p:txBody>
      </p:sp>
      <p:sp>
        <p:nvSpPr>
          <p:cNvPr id="54" name="Rectangle 53"/>
          <p:cNvSpPr/>
          <p:nvPr/>
        </p:nvSpPr>
        <p:spPr>
          <a:xfrm>
            <a:off x="3810000" y="4185648"/>
            <a:ext cx="3619500" cy="310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/>
              <a:t>1900 -  Photoelectric effect (Einstein)</a:t>
            </a:r>
          </a:p>
        </p:txBody>
      </p:sp>
      <p:sp>
        <p:nvSpPr>
          <p:cNvPr id="59" name="Rectangle 58"/>
          <p:cNvSpPr/>
          <p:nvPr/>
        </p:nvSpPr>
        <p:spPr>
          <a:xfrm>
            <a:off x="4114800" y="4490448"/>
            <a:ext cx="3619500" cy="310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/>
              <a:t>1880- Hall effect (Hall)</a:t>
            </a:r>
          </a:p>
        </p:txBody>
      </p:sp>
      <p:sp>
        <p:nvSpPr>
          <p:cNvPr id="61" name="Rectangle 60"/>
          <p:cNvSpPr/>
          <p:nvPr/>
        </p:nvSpPr>
        <p:spPr>
          <a:xfrm>
            <a:off x="4419600" y="4795248"/>
            <a:ext cx="3619500" cy="310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/>
              <a:t>1870- Photoconductivity (Smith)</a:t>
            </a:r>
          </a:p>
        </p:txBody>
      </p:sp>
      <p:sp>
        <p:nvSpPr>
          <p:cNvPr id="63" name="Rectangle 62"/>
          <p:cNvSpPr/>
          <p:nvPr/>
        </p:nvSpPr>
        <p:spPr>
          <a:xfrm>
            <a:off x="4724400" y="5100048"/>
            <a:ext cx="3619500" cy="310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/>
              <a:t>1830- Photovoltaic Effect (Faraday )</a:t>
            </a:r>
          </a:p>
        </p:txBody>
      </p:sp>
      <p:sp>
        <p:nvSpPr>
          <p:cNvPr id="65" name="Rectangle 64"/>
          <p:cNvSpPr/>
          <p:nvPr/>
        </p:nvSpPr>
        <p:spPr>
          <a:xfrm>
            <a:off x="5029200" y="5404848"/>
            <a:ext cx="3619500" cy="310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/>
              <a:t>1820- Thermoelectric effect (</a:t>
            </a:r>
            <a:r>
              <a:rPr lang="en-US" sz="1200" dirty="0" err="1"/>
              <a:t>Seebeck</a:t>
            </a:r>
            <a:r>
              <a:rPr lang="en-US" sz="1200" dirty="0"/>
              <a:t>)</a:t>
            </a:r>
          </a:p>
        </p:txBody>
      </p:sp>
      <p:cxnSp>
        <p:nvCxnSpPr>
          <p:cNvPr id="67" name="Straight Connector 66"/>
          <p:cNvCxnSpPr/>
          <p:nvPr/>
        </p:nvCxnSpPr>
        <p:spPr>
          <a:xfrm>
            <a:off x="762000" y="1447800"/>
            <a:ext cx="4267200" cy="42672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 flipV="1">
            <a:off x="5486400" y="1292724"/>
            <a:ext cx="3162300" cy="35025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7067550" y="2277070"/>
            <a:ext cx="23050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 Decreasing </a:t>
            </a:r>
          </a:p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ckage density Increasing</a:t>
            </a: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420" y="2286000"/>
            <a:ext cx="1306974" cy="966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326564" y="3276600"/>
            <a:ext cx="13498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N Diode</a:t>
            </a: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51" y="3961617"/>
            <a:ext cx="724249" cy="1383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347669" y="5404848"/>
            <a:ext cx="8878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JT</a:t>
            </a:r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7775" y="893655"/>
            <a:ext cx="1360925" cy="95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7067550" y="1848870"/>
            <a:ext cx="20444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ted Circuit</a:t>
            </a:r>
          </a:p>
        </p:txBody>
      </p:sp>
      <p:pic>
        <p:nvPicPr>
          <p:cNvPr id="27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236" y="3594834"/>
            <a:ext cx="1268490" cy="1053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710519" y="4572000"/>
            <a:ext cx="14096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er Diode</a:t>
            </a:r>
          </a:p>
        </p:txBody>
      </p:sp>
      <p:pic>
        <p:nvPicPr>
          <p:cNvPr id="2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258994"/>
            <a:ext cx="522725" cy="1186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1447801" y="6324600"/>
            <a:ext cx="9905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D</a:t>
            </a:r>
          </a:p>
        </p:txBody>
      </p:sp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019464"/>
            <a:ext cx="967934" cy="9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2209800" y="594360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OS</a:t>
            </a: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336" y="5001404"/>
            <a:ext cx="1114664" cy="1484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4267200" y="6096000"/>
            <a:ext cx="13382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FET</a:t>
            </a:r>
          </a:p>
        </p:txBody>
      </p:sp>
    </p:spTree>
    <p:extLst>
      <p:ext uri="{BB962C8B-B14F-4D97-AF65-F5344CB8AC3E}">
        <p14:creationId xmlns:p14="http://schemas.microsoft.com/office/powerpoint/2010/main" val="25198834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1004679"/>
            <a:ext cx="458165" cy="646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13290" y="1334705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09900" y="648866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6" name="Rectangle 5"/>
          <p:cNvSpPr/>
          <p:nvPr/>
        </p:nvSpPr>
        <p:spPr>
          <a:xfrm>
            <a:off x="3352800" y="993010"/>
            <a:ext cx="1905000" cy="683389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810000" y="993011"/>
            <a:ext cx="471186" cy="68338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355694" y="1338999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0" y="1374011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22576" y="1334705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44242" y="1004679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</a:p>
        </p:txBody>
      </p:sp>
      <p:cxnSp>
        <p:nvCxnSpPr>
          <p:cNvPr id="19" name="Straight Arrow Connector 18"/>
          <p:cNvCxnSpPr>
            <a:endCxn id="7" idx="2"/>
          </p:cNvCxnSpPr>
          <p:nvPr/>
        </p:nvCxnSpPr>
        <p:spPr>
          <a:xfrm>
            <a:off x="4045593" y="1374011"/>
            <a:ext cx="0" cy="3023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200400" y="133899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686300" y="1333500"/>
            <a:ext cx="8001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248400" y="990600"/>
            <a:ext cx="723900" cy="6858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972300" y="1004679"/>
            <a:ext cx="685800" cy="6717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210300" y="1430178"/>
            <a:ext cx="762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METAL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086600" y="1374011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iO</a:t>
            </a:r>
            <a:r>
              <a:rPr lang="en-US" sz="800" dirty="0"/>
              <a:t>2</a:t>
            </a:r>
            <a:endParaRPr lang="en-U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7886700" y="1340539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658100" y="623679"/>
            <a:ext cx="304800" cy="381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n</a:t>
            </a:r>
          </a:p>
        </p:txBody>
      </p:sp>
      <p:sp>
        <p:nvSpPr>
          <p:cNvPr id="30" name="Rectangle 29"/>
          <p:cNvSpPr/>
          <p:nvPr/>
        </p:nvSpPr>
        <p:spPr>
          <a:xfrm>
            <a:off x="7677150" y="1004679"/>
            <a:ext cx="647700" cy="69935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886700" y="1374011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</a:p>
        </p:txBody>
      </p:sp>
      <p:sp>
        <p:nvSpPr>
          <p:cNvPr id="32" name="Rectangle 31"/>
          <p:cNvSpPr/>
          <p:nvPr/>
        </p:nvSpPr>
        <p:spPr>
          <a:xfrm>
            <a:off x="7701987" y="1719634"/>
            <a:ext cx="304800" cy="381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n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379" y="1719634"/>
            <a:ext cx="268725" cy="34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8712" y="4588133"/>
            <a:ext cx="268725" cy="34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0487" y="1750828"/>
            <a:ext cx="268725" cy="34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6894" y="2115259"/>
            <a:ext cx="268725" cy="34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7" name="Straight Arrow Connector 46"/>
          <p:cNvCxnSpPr/>
          <p:nvPr/>
        </p:nvCxnSpPr>
        <p:spPr>
          <a:xfrm>
            <a:off x="7791256" y="1066800"/>
            <a:ext cx="0" cy="5842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1143965" y="1004679"/>
            <a:ext cx="1371117" cy="6717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1829523" y="1327844"/>
            <a:ext cx="418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864725" y="1327844"/>
            <a:ext cx="109670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899932" y="3429000"/>
            <a:ext cx="322644" cy="4572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</a:t>
            </a:r>
          </a:p>
        </p:txBody>
      </p:sp>
      <p:sp>
        <p:nvSpPr>
          <p:cNvPr id="53" name="Rectangle 52"/>
          <p:cNvSpPr/>
          <p:nvPr/>
        </p:nvSpPr>
        <p:spPr>
          <a:xfrm>
            <a:off x="1222576" y="2727067"/>
            <a:ext cx="606947" cy="186106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n</a:t>
            </a:r>
          </a:p>
        </p:txBody>
      </p:sp>
      <p:sp>
        <p:nvSpPr>
          <p:cNvPr id="54" name="Rectangle 53"/>
          <p:cNvSpPr/>
          <p:nvPr/>
        </p:nvSpPr>
        <p:spPr>
          <a:xfrm>
            <a:off x="1829523" y="2727067"/>
            <a:ext cx="799135" cy="186106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</a:t>
            </a:r>
          </a:p>
        </p:txBody>
      </p:sp>
      <p:pic>
        <p:nvPicPr>
          <p:cNvPr id="5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795" y="4637751"/>
            <a:ext cx="268725" cy="34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7" name="Straight Arrow Connector 56"/>
          <p:cNvCxnSpPr/>
          <p:nvPr/>
        </p:nvCxnSpPr>
        <p:spPr>
          <a:xfrm>
            <a:off x="1413074" y="2971800"/>
            <a:ext cx="0" cy="1447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3941856" y="2713563"/>
            <a:ext cx="666918" cy="18620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n</a:t>
            </a:r>
          </a:p>
        </p:txBody>
      </p:sp>
      <p:sp>
        <p:nvSpPr>
          <p:cNvPr id="60" name="Rectangle 59"/>
          <p:cNvSpPr/>
          <p:nvPr/>
        </p:nvSpPr>
        <p:spPr>
          <a:xfrm>
            <a:off x="4608773" y="2713563"/>
            <a:ext cx="799135" cy="186106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</a:t>
            </a:r>
          </a:p>
        </p:txBody>
      </p:sp>
      <p:sp>
        <p:nvSpPr>
          <p:cNvPr id="61" name="Rectangle 60"/>
          <p:cNvSpPr/>
          <p:nvPr/>
        </p:nvSpPr>
        <p:spPr>
          <a:xfrm>
            <a:off x="3390899" y="3200400"/>
            <a:ext cx="550955" cy="6858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000" dirty="0"/>
              <a:t>METAL</a:t>
            </a:r>
          </a:p>
        </p:txBody>
      </p:sp>
      <p:pic>
        <p:nvPicPr>
          <p:cNvPr id="6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192" y="4637751"/>
            <a:ext cx="268725" cy="34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0879" y="4637751"/>
            <a:ext cx="268725" cy="34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5" name="Straight Arrow Connector 64"/>
          <p:cNvCxnSpPr/>
          <p:nvPr/>
        </p:nvCxnSpPr>
        <p:spPr>
          <a:xfrm>
            <a:off x="4225241" y="2971800"/>
            <a:ext cx="0" cy="1447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4038600" y="5421868"/>
            <a:ext cx="1466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SFET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327542" y="5301038"/>
            <a:ext cx="1466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FET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7315200" y="2602468"/>
            <a:ext cx="1466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FET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81000" y="1015206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+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103655" y="1012397"/>
            <a:ext cx="22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+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2515082" y="773840"/>
            <a:ext cx="3230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/>
              <a:t>-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541645" y="3035468"/>
            <a:ext cx="3230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/>
              <a:t>-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314213" y="703654"/>
            <a:ext cx="3230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/>
              <a:t>-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2999746" y="2971800"/>
            <a:ext cx="3230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/>
              <a:t>-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7701987" y="152400"/>
            <a:ext cx="717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+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942176" y="1009031"/>
            <a:ext cx="22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+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1245026" y="2190343"/>
            <a:ext cx="717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+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3907420" y="2203847"/>
            <a:ext cx="717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+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962126" y="152400"/>
            <a:ext cx="51244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Device Structure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208182" y="2019181"/>
            <a:ext cx="930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J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17955" y="703654"/>
            <a:ext cx="252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858458" y="589174"/>
            <a:ext cx="252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4775852" y="623679"/>
            <a:ext cx="252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8198830" y="318732"/>
            <a:ext cx="252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7315200" y="2190343"/>
            <a:ext cx="252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947160" y="647090"/>
            <a:ext cx="252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G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33761" y="3112289"/>
            <a:ext cx="252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G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2600339" y="4578370"/>
            <a:ext cx="252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G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1606123" y="2339544"/>
            <a:ext cx="252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914882" y="4637751"/>
            <a:ext cx="252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3035266" y="2927623"/>
            <a:ext cx="252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G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4359604" y="2339544"/>
            <a:ext cx="252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3793554" y="4779306"/>
            <a:ext cx="252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5386761" y="4736068"/>
            <a:ext cx="252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8459212" y="1780613"/>
            <a:ext cx="252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50828" y="1828800"/>
            <a:ext cx="1464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ode</a:t>
            </a:r>
          </a:p>
        </p:txBody>
      </p:sp>
    </p:spTree>
    <p:extLst>
      <p:ext uri="{BB962C8B-B14F-4D97-AF65-F5344CB8AC3E}">
        <p14:creationId xmlns:p14="http://schemas.microsoft.com/office/powerpoint/2010/main" val="19017596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N Junction (Diode)</a:t>
            </a: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95400"/>
            <a:ext cx="706755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1000" y="32004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st electronic device, a diode (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polar device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Unlike resistor, it has a nonlinear I-V characteristics.</a:t>
            </a:r>
          </a:p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s main electrical property is that it rectifies (allow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tr-T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rent to flow easily in one  direction only).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029200"/>
            <a:ext cx="8953500" cy="114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81000" y="4400729"/>
            <a:ext cx="8229600" cy="6284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ode’s Three Operation Regions </a:t>
            </a:r>
          </a:p>
        </p:txBody>
      </p:sp>
      <p:sp>
        <p:nvSpPr>
          <p:cNvPr id="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5320" y="6172200"/>
            <a:ext cx="8523880" cy="381000"/>
          </a:xfrm>
          <a:ln/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understand the operation of a diode, it is necessary to study its three operation regions.</a:t>
            </a:r>
          </a:p>
        </p:txBody>
      </p:sp>
    </p:spTree>
    <p:extLst>
      <p:ext uri="{BB962C8B-B14F-4D97-AF65-F5344CB8AC3E}">
        <p14:creationId xmlns:p14="http://schemas.microsoft.com/office/powerpoint/2010/main" val="23435110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4,-1715065976,C:\Toshiba_portege\Courses\ECE663\Lectures\Fall09\lec07_pn_eqlm.pp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6,-1715065976,C:\Toshiba_portege\Courses\ECE663\Lectures\Fall09\lec07_pn_eqlm.pp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3,-1715065976,C:\Toshiba_portege\Courses\ECE663\Lectures\Fall09\lec07_pn_eqlm.ppc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FA408878-F859-4B78-BDC9-3F010E0A86B3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FC9B7D21-C93C-4E6C-B2AF-DCB77494AF60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6,-1715065976,C:\Toshiba_portege\Courses\ECE663\Lectures\Fall09\lec07_pn_eqlm.ppc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2,-1715065976,C:\Toshiba_portege\Courses\ECE663\Lectures\Fall09\lec07_pn_eqlm.ppc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B79954A41C7EA4A81527F6F1505CDEE" ma:contentTypeVersion="4" ma:contentTypeDescription="Create a new document." ma:contentTypeScope="" ma:versionID="9b6316ede8c2c43abbbd3ed1db57d187">
  <xsd:schema xmlns:xsd="http://www.w3.org/2001/XMLSchema" xmlns:xs="http://www.w3.org/2001/XMLSchema" xmlns:p="http://schemas.microsoft.com/office/2006/metadata/properties" xmlns:ns2="2bdcdaa4-e556-470a-aca7-7d4e10729729" targetNamespace="http://schemas.microsoft.com/office/2006/metadata/properties" ma:root="true" ma:fieldsID="dd05ae8d99533da82271f6d456cdca36" ns2:_="">
    <xsd:import namespace="2bdcdaa4-e556-470a-aca7-7d4e1072972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bdcdaa4-e556-470a-aca7-7d4e1072972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C1BE756-8453-40C3-BF2C-897FFB0A46DA}">
  <ds:schemaRefs>
    <ds:schemaRef ds:uri="http://schemas.microsoft.com/office/2006/metadata/properties"/>
    <ds:schemaRef ds:uri="http://www.w3.org/2000/xmlns/"/>
  </ds:schemaRefs>
</ds:datastoreItem>
</file>

<file path=customXml/itemProps2.xml><?xml version="1.0" encoding="utf-8"?>
<ds:datastoreItem xmlns:ds="http://schemas.openxmlformats.org/officeDocument/2006/customXml" ds:itemID="{BD0C3B12-BCE0-4AD5-9E64-340DF4CE669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C2219AB-4094-453B-87A1-C630E0F09054}">
  <ds:schemaRefs>
    <ds:schemaRef ds:uri="http://schemas.microsoft.com/office/2006/metadata/contentType"/>
    <ds:schemaRef ds:uri="http://schemas.microsoft.com/office/2006/metadata/properties/metaAttributes"/>
    <ds:schemaRef ds:uri="http://www.w3.org/2000/xmlns/"/>
    <ds:schemaRef ds:uri="http://www.w3.org/2001/XMLSchema"/>
    <ds:schemaRef ds:uri="2bdcdaa4-e556-470a-aca7-7d4e10729729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91</TotalTime>
  <Words>2138</Words>
  <Application>Microsoft Office PowerPoint</Application>
  <PresentationFormat>On-screen Show (4:3)</PresentationFormat>
  <Paragraphs>519</Paragraphs>
  <Slides>40</Slides>
  <Notes>1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1" baseType="lpstr">
      <vt:lpstr>Office Theme</vt:lpstr>
      <vt:lpstr>Outline</vt:lpstr>
      <vt:lpstr>PowerPoint Presentation</vt:lpstr>
      <vt:lpstr>PowerPoint Presentation</vt:lpstr>
      <vt:lpstr>PowerPoint Presentation</vt:lpstr>
      <vt:lpstr>Summary of Charge Carriers</vt:lpstr>
      <vt:lpstr>Doped Semiconductor</vt:lpstr>
      <vt:lpstr>PowerPoint Presentation</vt:lpstr>
      <vt:lpstr>PowerPoint Presentation</vt:lpstr>
      <vt:lpstr>PN Junction (Diode)</vt:lpstr>
      <vt:lpstr>Symbol and Characteristic for the Ideal Diode</vt:lpstr>
      <vt:lpstr>Practical I-V Characteristics</vt:lpstr>
      <vt:lpstr>PowerPoint Presentation</vt:lpstr>
      <vt:lpstr>Carriers Movement</vt:lpstr>
      <vt:lpstr>Second Charge Transportation Mechanism:  Diffusion</vt:lpstr>
      <vt:lpstr>PowerPoint Presentation</vt:lpstr>
      <vt:lpstr>Breakdown Mechanisms</vt:lpstr>
      <vt:lpstr>PowerPoint Presentation</vt:lpstr>
      <vt:lpstr>PowerPoint Presentation</vt:lpstr>
      <vt:lpstr>How much is the Built-in Voltage? </vt:lpstr>
      <vt:lpstr>Special Case: One-sided Junctions</vt:lpstr>
      <vt:lpstr>How far does Wd extend into each junction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pn Junction Under Forward-Bias Conditions</vt:lpstr>
      <vt:lpstr>PowerPoint Presentation</vt:lpstr>
      <vt:lpstr>Reverse Biased Diode’s Application:  Voltage-Dependent Capacitor</vt:lpstr>
      <vt:lpstr>Junction Capacitance</vt:lpstr>
      <vt:lpstr>PowerPoint Presentation</vt:lpstr>
      <vt:lpstr>General Expression</vt:lpstr>
      <vt:lpstr>The pn Junction Under Reverse-Bias Conditions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 Desktop</dc:creator>
  <cp:lastModifiedBy>Rahul Karthik S</cp:lastModifiedBy>
  <cp:revision>222</cp:revision>
  <dcterms:created xsi:type="dcterms:W3CDTF">2006-08-16T00:00:00Z</dcterms:created>
  <dcterms:modified xsi:type="dcterms:W3CDTF">2021-11-25T15:55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B79954A41C7EA4A81527F6F1505CDEE</vt:lpwstr>
  </property>
</Properties>
</file>